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1755" w:rsidRDefault="00B35456" w:rsidP="00B35456">
      <w:pPr>
        <w:pStyle w:val="1"/>
        <w:ind w:firstLine="562"/>
      </w:pPr>
      <w:r>
        <w:rPr>
          <w:rFonts w:hint="eastAsia"/>
          <w:highlight w:val="lightGray"/>
        </w:rPr>
        <w:t>实训</w:t>
      </w:r>
      <w:r>
        <w:rPr>
          <w:rFonts w:hint="eastAsia"/>
          <w:highlight w:val="lightGray"/>
        </w:rPr>
        <w:t>1</w:t>
      </w:r>
      <w:r w:rsidR="00DD55B0">
        <w:t xml:space="preserve">  </w:t>
      </w:r>
      <w:r w:rsidR="00AC68EA">
        <w:rPr>
          <w:rFonts w:hint="eastAsia"/>
        </w:rPr>
        <w:t>认识</w:t>
      </w:r>
      <w:r w:rsidR="00AC68EA">
        <w:rPr>
          <w:rFonts w:hint="eastAsia"/>
        </w:rPr>
        <w:t>Java</w:t>
      </w:r>
    </w:p>
    <w:p w:rsidR="008632EF" w:rsidRPr="008632EF" w:rsidRDefault="008632EF" w:rsidP="009A4027">
      <w:pPr>
        <w:ind w:firstLine="420"/>
        <w:outlineLvl w:val="0"/>
      </w:pPr>
      <w:r>
        <w:rPr>
          <w:rFonts w:hint="eastAsia"/>
        </w:rPr>
        <w:t>1</w:t>
      </w:r>
      <w:r w:rsidR="00A836B6">
        <w:rPr>
          <w:rFonts w:hint="eastAsia"/>
        </w:rPr>
        <w:t>．阅读程序</w:t>
      </w:r>
    </w:p>
    <w:p w:rsidR="00AD17FD" w:rsidRPr="00AD17FD" w:rsidRDefault="008632EF" w:rsidP="009A4027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A836B6">
        <w:rPr>
          <w:rFonts w:ascii="宋体" w:hAnsi="宋体" w:hint="eastAsia"/>
        </w:rPr>
        <w:t>①</w:t>
      </w:r>
      <w:r w:rsidR="00A836B6">
        <w:rPr>
          <w:rFonts w:hint="eastAsia"/>
        </w:rPr>
        <w:t xml:space="preserve"> </w:t>
      </w:r>
      <w:r w:rsidR="00AD17FD">
        <w:rPr>
          <w:rFonts w:ascii="宋体" w:hAnsi="宋体" w:hint="eastAsia"/>
        </w:rPr>
        <w:t>第1行注释，表示程序名；</w:t>
      </w:r>
      <w:r w:rsidR="00AD17FD">
        <w:rPr>
          <w:rFonts w:hint="eastAsia"/>
        </w:rPr>
        <w:t>第</w:t>
      </w:r>
      <w:r w:rsidR="00AD17FD">
        <w:rPr>
          <w:rFonts w:hint="eastAsia"/>
        </w:rPr>
        <w:t>2</w:t>
      </w:r>
      <w:r w:rsidR="00AD17FD">
        <w:rPr>
          <w:rFonts w:hint="eastAsia"/>
        </w:rPr>
        <w:t>行创建一个公共类</w:t>
      </w:r>
      <w:r w:rsidR="00AD17FD">
        <w:rPr>
          <w:rFonts w:hint="eastAsia"/>
        </w:rPr>
        <w:t>Practice1</w:t>
      </w:r>
      <w:r w:rsidR="00AD17FD">
        <w:t>_1</w:t>
      </w:r>
      <w:r w:rsidR="00AD17FD">
        <w:rPr>
          <w:rFonts w:hint="eastAsia"/>
        </w:rPr>
        <w:t>；第</w:t>
      </w:r>
      <w:r w:rsidR="00AD17FD">
        <w:rPr>
          <w:rFonts w:hint="eastAsia"/>
        </w:rPr>
        <w:t>3</w:t>
      </w:r>
      <w:r w:rsidR="00AD17FD">
        <w:rPr>
          <w:rFonts w:hint="eastAsia"/>
        </w:rPr>
        <w:t>行定义主方法</w:t>
      </w:r>
      <w:r w:rsidR="00AD17FD">
        <w:rPr>
          <w:rFonts w:hint="eastAsia"/>
        </w:rPr>
        <w:t>main</w:t>
      </w:r>
      <w:r w:rsidR="00AD17FD">
        <w:t>()</w:t>
      </w:r>
      <w:r w:rsidR="00AD17FD">
        <w:t>；</w:t>
      </w:r>
      <w:r w:rsidR="00AD17FD">
        <w:rPr>
          <w:rFonts w:hint="eastAsia"/>
        </w:rPr>
        <w:t>第</w:t>
      </w:r>
      <w:r w:rsidR="00AD17FD">
        <w:rPr>
          <w:rFonts w:hint="eastAsia"/>
        </w:rPr>
        <w:t>4</w:t>
      </w:r>
      <w:r w:rsidR="00AD17FD">
        <w:rPr>
          <w:rFonts w:hint="eastAsia"/>
        </w:rPr>
        <w:t>行输出“</w:t>
      </w:r>
      <w:r w:rsidR="00AD17FD">
        <w:rPr>
          <w:rFonts w:hint="eastAsia"/>
        </w:rPr>
        <w:t xml:space="preserve"> </w:t>
      </w:r>
      <w:r w:rsidR="00AD17FD">
        <w:t xml:space="preserve"> *  </w:t>
      </w:r>
      <w:r w:rsidR="00AD17FD">
        <w:rPr>
          <w:rFonts w:hint="eastAsia"/>
        </w:rPr>
        <w:t>”；第</w:t>
      </w:r>
      <w:r w:rsidR="00AD17FD">
        <w:rPr>
          <w:rFonts w:hint="eastAsia"/>
        </w:rPr>
        <w:t>5</w:t>
      </w:r>
      <w:r w:rsidR="00AD17FD">
        <w:rPr>
          <w:rFonts w:hint="eastAsia"/>
        </w:rPr>
        <w:t>行输出“</w:t>
      </w:r>
      <w:r w:rsidR="00AD17FD">
        <w:rPr>
          <w:rFonts w:hint="eastAsia"/>
        </w:rPr>
        <w:t xml:space="preserve"> </w:t>
      </w:r>
      <w:r w:rsidR="00AD17FD">
        <w:t xml:space="preserve">*** </w:t>
      </w:r>
      <w:r w:rsidR="00AD17FD">
        <w:rPr>
          <w:rFonts w:hint="eastAsia"/>
        </w:rPr>
        <w:t>”；第</w:t>
      </w:r>
      <w:r w:rsidR="00AD17FD">
        <w:rPr>
          <w:rFonts w:hint="eastAsia"/>
        </w:rPr>
        <w:t>6</w:t>
      </w:r>
      <w:r w:rsidR="00AD17FD">
        <w:rPr>
          <w:rFonts w:hint="eastAsia"/>
        </w:rPr>
        <w:t>行输出“</w:t>
      </w:r>
      <w:r w:rsidR="00AD17FD">
        <w:rPr>
          <w:rFonts w:hint="eastAsia"/>
        </w:rPr>
        <w:t>**</w:t>
      </w:r>
      <w:r w:rsidR="00AD17FD">
        <w:t>***</w:t>
      </w:r>
      <w:r w:rsidR="00AD17FD">
        <w:rPr>
          <w:rFonts w:hint="eastAsia"/>
        </w:rPr>
        <w:t>”；</w:t>
      </w:r>
    </w:p>
    <w:p w:rsidR="008632EF" w:rsidRDefault="00A836B6" w:rsidP="009A4027">
      <w:pPr>
        <w:ind w:firstLine="420"/>
      </w:pPr>
      <w:r>
        <w:rPr>
          <w:rFonts w:ascii="宋体" w:hAnsi="宋体" w:hint="eastAsia"/>
        </w:rPr>
        <w:t xml:space="preserve">② </w:t>
      </w:r>
      <w:r w:rsidR="008632EF">
        <w:rPr>
          <w:rFonts w:hint="eastAsia"/>
        </w:rPr>
        <w:t>输出由“</w:t>
      </w:r>
      <w:r w:rsidR="008632EF">
        <w:rPr>
          <w:rFonts w:hint="eastAsia"/>
        </w:rPr>
        <w:t>*</w:t>
      </w:r>
      <w:r w:rsidR="008632EF">
        <w:rPr>
          <w:rFonts w:hint="eastAsia"/>
        </w:rPr>
        <w:t>”组成的三角形。</w:t>
      </w:r>
    </w:p>
    <w:p w:rsidR="008632EF" w:rsidRDefault="008632EF" w:rsidP="008632EF">
      <w:pPr>
        <w:ind w:firstLine="420"/>
      </w:pPr>
      <w:r>
        <w:t xml:space="preserve">   *   </w:t>
      </w:r>
    </w:p>
    <w:p w:rsidR="008632EF" w:rsidRDefault="008632EF" w:rsidP="008632EF">
      <w:pPr>
        <w:ind w:firstLine="420"/>
      </w:pPr>
      <w:r>
        <w:t xml:space="preserve">  ***  </w:t>
      </w:r>
    </w:p>
    <w:p w:rsidR="00E73459" w:rsidRDefault="008632EF" w:rsidP="00AD17FD">
      <w:pPr>
        <w:ind w:firstLineChars="250" w:firstLine="525"/>
      </w:pPr>
      <w:r>
        <w:t>*****</w:t>
      </w:r>
    </w:p>
    <w:p w:rsidR="00AD6EB9" w:rsidRDefault="00AD6EB9" w:rsidP="00AD6EB9">
      <w:pPr>
        <w:ind w:firstLine="420"/>
      </w:pPr>
      <w:r>
        <w:t>（</w:t>
      </w:r>
      <w:r>
        <w:t>2</w:t>
      </w:r>
      <w:r>
        <w:t>）</w:t>
      </w:r>
      <w:r w:rsidR="00367C8A">
        <w:t>x + y = 5</w:t>
      </w:r>
    </w:p>
    <w:p w:rsidR="00367C8A" w:rsidRDefault="00367C8A" w:rsidP="00AD6EB9">
      <w:pPr>
        <w:ind w:firstLine="420"/>
      </w:pPr>
      <w:r>
        <w:t>x * y = 6</w:t>
      </w:r>
    </w:p>
    <w:p w:rsidR="00367C8A" w:rsidRDefault="00367C8A" w:rsidP="00367C8A">
      <w:pPr>
        <w:ind w:firstLine="420"/>
      </w:pPr>
      <w:r>
        <w:t>x / y = 1</w:t>
      </w:r>
    </w:p>
    <w:p w:rsidR="00367C8A" w:rsidRDefault="00AD6EB9" w:rsidP="00367C8A">
      <w:pPr>
        <w:ind w:firstLine="420"/>
      </w:pPr>
      <w:r>
        <w:t>（</w:t>
      </w:r>
      <w:r>
        <w:t>3</w:t>
      </w:r>
      <w:r>
        <w:t>）</w:t>
      </w:r>
      <w:r w:rsidR="00367C8A">
        <w:rPr>
          <w:rFonts w:hint="eastAsia"/>
        </w:rPr>
        <w:t>您的身高为：</w:t>
      </w:r>
      <w:r w:rsidR="00367C8A">
        <w:rPr>
          <w:rFonts w:hint="eastAsia"/>
        </w:rPr>
        <w:t>1.72</w:t>
      </w:r>
    </w:p>
    <w:p w:rsidR="00367C8A" w:rsidRDefault="00367C8A" w:rsidP="00367C8A">
      <w:pPr>
        <w:ind w:firstLine="420"/>
      </w:pPr>
      <w:r>
        <w:rPr>
          <w:rFonts w:hint="eastAsia"/>
        </w:rPr>
        <w:t>您的体重为：</w:t>
      </w:r>
      <w:r>
        <w:rPr>
          <w:rFonts w:hint="eastAsia"/>
        </w:rPr>
        <w:t>70</w:t>
      </w:r>
    </w:p>
    <w:p w:rsidR="00221E40" w:rsidRDefault="00367C8A" w:rsidP="00367C8A">
      <w:pPr>
        <w:ind w:firstLine="420"/>
      </w:pPr>
      <w:r>
        <w:rPr>
          <w:rFonts w:hint="eastAsia"/>
        </w:rPr>
        <w:t>您的</w:t>
      </w:r>
      <w:r>
        <w:rPr>
          <w:rFonts w:hint="eastAsia"/>
        </w:rPr>
        <w:t>BMI</w:t>
      </w:r>
      <w:r>
        <w:rPr>
          <w:rFonts w:hint="eastAsia"/>
        </w:rPr>
        <w:t>指数为：</w:t>
      </w:r>
      <w:r>
        <w:rPr>
          <w:rFonts w:hint="eastAsia"/>
        </w:rPr>
        <w:t>23.661438615467823</w:t>
      </w:r>
    </w:p>
    <w:p w:rsidR="00221E40" w:rsidRDefault="00AD6EB9" w:rsidP="00E63EDA">
      <w:pPr>
        <w:ind w:firstLine="420"/>
        <w:outlineLvl w:val="0"/>
      </w:pPr>
      <w:r>
        <w:rPr>
          <w:rFonts w:hint="eastAsia"/>
        </w:rPr>
        <w:t>2</w:t>
      </w:r>
      <w:r>
        <w:rPr>
          <w:rFonts w:hint="eastAsia"/>
        </w:rPr>
        <w:t>．编程训练</w:t>
      </w:r>
    </w:p>
    <w:p w:rsidR="00E63EDA" w:rsidRDefault="00E63EDA" w:rsidP="00367C8A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32018D" w:rsidRDefault="0032018D" w:rsidP="0032018D">
      <w:pPr>
        <w:ind w:firstLine="420"/>
      </w:pPr>
      <w:r>
        <w:t>/* Practice2_1.java */</w:t>
      </w:r>
    </w:p>
    <w:p w:rsidR="0032018D" w:rsidRDefault="0032018D" w:rsidP="0032018D">
      <w:pPr>
        <w:ind w:firstLine="420"/>
      </w:pPr>
      <w:r>
        <w:t>public class Practice2_1 {</w:t>
      </w:r>
    </w:p>
    <w:p w:rsidR="0032018D" w:rsidRDefault="0032018D" w:rsidP="0032018D">
      <w:pPr>
        <w:ind w:firstLine="420"/>
      </w:pPr>
      <w:r>
        <w:tab/>
        <w:t>public static void main(String[] args) {</w:t>
      </w:r>
    </w:p>
    <w:p w:rsidR="0032018D" w:rsidRDefault="0032018D" w:rsidP="0032018D">
      <w:pPr>
        <w:ind w:firstLine="420"/>
      </w:pPr>
      <w:r>
        <w:tab/>
      </w:r>
      <w:r>
        <w:tab/>
        <w:t>System.out.println("  * *  * *");</w:t>
      </w:r>
    </w:p>
    <w:p w:rsidR="0032018D" w:rsidRDefault="0032018D" w:rsidP="0032018D">
      <w:pPr>
        <w:ind w:firstLine="420"/>
      </w:pPr>
      <w:r>
        <w:tab/>
      </w:r>
      <w:r>
        <w:tab/>
        <w:t>System.out.println("*    **    *");</w:t>
      </w:r>
    </w:p>
    <w:p w:rsidR="0032018D" w:rsidRDefault="0032018D" w:rsidP="0032018D">
      <w:pPr>
        <w:ind w:firstLine="420"/>
      </w:pPr>
      <w:r>
        <w:tab/>
      </w:r>
      <w:r>
        <w:tab/>
        <w:t>System.out.println("*          *");</w:t>
      </w:r>
    </w:p>
    <w:p w:rsidR="0032018D" w:rsidRDefault="0032018D" w:rsidP="0032018D">
      <w:pPr>
        <w:ind w:firstLine="420"/>
      </w:pPr>
      <w:r>
        <w:tab/>
      </w:r>
      <w:r>
        <w:tab/>
        <w:t>System.out.println(" *        *");</w:t>
      </w:r>
    </w:p>
    <w:p w:rsidR="0032018D" w:rsidRDefault="0032018D" w:rsidP="0032018D">
      <w:pPr>
        <w:ind w:firstLine="420"/>
      </w:pPr>
      <w:r>
        <w:tab/>
      </w:r>
      <w:r>
        <w:tab/>
        <w:t>System.out.println("   *    *");</w:t>
      </w:r>
    </w:p>
    <w:p w:rsidR="0032018D" w:rsidRDefault="0032018D" w:rsidP="0032018D">
      <w:pPr>
        <w:ind w:firstLine="420"/>
      </w:pPr>
      <w:r>
        <w:tab/>
      </w:r>
      <w:r>
        <w:tab/>
        <w:t>System.out.println("     **");</w:t>
      </w:r>
    </w:p>
    <w:p w:rsidR="0032018D" w:rsidRDefault="0032018D" w:rsidP="0032018D">
      <w:pPr>
        <w:ind w:firstLine="420"/>
      </w:pPr>
      <w:r>
        <w:tab/>
        <w:t>}</w:t>
      </w:r>
    </w:p>
    <w:p w:rsidR="0032018D" w:rsidRDefault="0032018D" w:rsidP="0032018D">
      <w:pPr>
        <w:ind w:firstLine="420"/>
      </w:pPr>
      <w:r>
        <w:t>}</w:t>
      </w:r>
    </w:p>
    <w:p w:rsidR="00604CCF" w:rsidRDefault="00E63EDA" w:rsidP="00367C8A">
      <w:pPr>
        <w:ind w:firstLine="420"/>
      </w:pPr>
      <w:r>
        <w:t>（</w:t>
      </w:r>
      <w:r>
        <w:t>2</w:t>
      </w:r>
      <w:r>
        <w:t>）</w:t>
      </w:r>
    </w:p>
    <w:p w:rsidR="00195C22" w:rsidRDefault="00195C22" w:rsidP="00195C22">
      <w:pPr>
        <w:ind w:firstLine="420"/>
      </w:pPr>
      <w:r>
        <w:t>/* Practice2_2.java */</w:t>
      </w:r>
    </w:p>
    <w:p w:rsidR="00195C22" w:rsidRDefault="00195C22" w:rsidP="00195C22">
      <w:pPr>
        <w:ind w:firstLine="420"/>
      </w:pPr>
      <w:r>
        <w:t>public class Practice2_2 {</w:t>
      </w:r>
    </w:p>
    <w:p w:rsidR="00195C22" w:rsidRDefault="00195C22" w:rsidP="00195C22">
      <w:pPr>
        <w:ind w:firstLine="420"/>
      </w:pPr>
      <w:r>
        <w:tab/>
        <w:t>public static void main(String[] args) {</w:t>
      </w:r>
    </w:p>
    <w:p w:rsidR="00195C22" w:rsidRDefault="00195C22" w:rsidP="00195C22">
      <w:pPr>
        <w:ind w:firstLine="420"/>
      </w:pPr>
      <w:r>
        <w:tab/>
      </w:r>
      <w:r>
        <w:tab/>
        <w:t>System.out.println("      i-i-i-i-i");</w:t>
      </w:r>
    </w:p>
    <w:p w:rsidR="00195C22" w:rsidRDefault="00195C22" w:rsidP="00195C22">
      <w:pPr>
        <w:ind w:firstLine="420"/>
      </w:pPr>
      <w:r>
        <w:tab/>
      </w:r>
      <w:r>
        <w:tab/>
        <w:t>System.out.println("  ~~~~~~~~~~~~~~~~");</w:t>
      </w:r>
    </w:p>
    <w:p w:rsidR="00195C22" w:rsidRDefault="00195C22" w:rsidP="00195C22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ystem.out.println("  | </w:t>
      </w:r>
      <w:r>
        <w:rPr>
          <w:rFonts w:hint="eastAsia"/>
        </w:rPr>
        <w:t>：</w:t>
      </w:r>
      <w:r>
        <w:rPr>
          <w:rFonts w:hint="eastAsia"/>
        </w:rPr>
        <w:t>H-a-p-p-y</w:t>
      </w:r>
      <w:r>
        <w:rPr>
          <w:rFonts w:hint="eastAsia"/>
        </w:rPr>
        <w:t>：</w:t>
      </w:r>
      <w:r>
        <w:rPr>
          <w:rFonts w:hint="eastAsia"/>
        </w:rPr>
        <w:t xml:space="preserve"> |");</w:t>
      </w:r>
    </w:p>
    <w:p w:rsidR="00195C22" w:rsidRDefault="00195C22" w:rsidP="00195C22">
      <w:pPr>
        <w:ind w:firstLine="420"/>
      </w:pPr>
      <w:r>
        <w:tab/>
      </w:r>
      <w:r>
        <w:tab/>
        <w:t>System.out.println("—————————————————————");</w:t>
      </w:r>
    </w:p>
    <w:p w:rsidR="00195C22" w:rsidRDefault="00195C22" w:rsidP="00195C22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ystem.out.println("| </w:t>
      </w:r>
      <w:r>
        <w:rPr>
          <w:rFonts w:hint="eastAsia"/>
        </w:rPr>
        <w:t>：</w:t>
      </w:r>
      <w:r>
        <w:rPr>
          <w:rFonts w:hint="eastAsia"/>
        </w:rPr>
        <w:t>B-i-r-t-h-d-a-y</w:t>
      </w:r>
      <w:r>
        <w:rPr>
          <w:rFonts w:hint="eastAsia"/>
        </w:rPr>
        <w:t>：</w:t>
      </w:r>
      <w:r>
        <w:rPr>
          <w:rFonts w:hint="eastAsia"/>
        </w:rPr>
        <w:t>|");</w:t>
      </w:r>
    </w:p>
    <w:p w:rsidR="00195C22" w:rsidRDefault="00195C22" w:rsidP="00195C22">
      <w:pPr>
        <w:ind w:firstLine="420"/>
      </w:pPr>
      <w:r>
        <w:tab/>
      </w:r>
      <w:r>
        <w:tab/>
        <w:t>System.out.println("~~~~~~~~~~~~~~~~~~~~~~");</w:t>
      </w:r>
    </w:p>
    <w:p w:rsidR="00195C22" w:rsidRDefault="00195C22" w:rsidP="00195C22">
      <w:pPr>
        <w:ind w:firstLine="420"/>
      </w:pPr>
      <w:r>
        <w:tab/>
        <w:t>}</w:t>
      </w:r>
    </w:p>
    <w:p w:rsidR="00195C22" w:rsidRDefault="00195C22" w:rsidP="00195C22">
      <w:pPr>
        <w:ind w:firstLine="420"/>
      </w:pPr>
      <w:r>
        <w:t>}</w:t>
      </w:r>
    </w:p>
    <w:p w:rsidR="00B35456" w:rsidRDefault="00B35456" w:rsidP="00B35456">
      <w:pPr>
        <w:pStyle w:val="1"/>
        <w:ind w:firstLine="562"/>
      </w:pPr>
      <w:r>
        <w:rPr>
          <w:rFonts w:hint="eastAsia"/>
          <w:highlight w:val="lightGray"/>
        </w:rPr>
        <w:t>实训</w:t>
      </w:r>
      <w:r>
        <w:rPr>
          <w:rFonts w:hint="eastAsia"/>
          <w:highlight w:val="lightGray"/>
        </w:rPr>
        <w:t>2</w:t>
      </w:r>
      <w:r w:rsidR="00DD55B0">
        <w:t xml:space="preserve">  </w:t>
      </w:r>
      <w:r>
        <w:rPr>
          <w:rFonts w:hint="eastAsia"/>
        </w:rPr>
        <w:t>Java</w:t>
      </w:r>
      <w:r>
        <w:rPr>
          <w:rFonts w:hint="eastAsia"/>
        </w:rPr>
        <w:t>语言基础</w:t>
      </w:r>
    </w:p>
    <w:p w:rsidR="00B35456" w:rsidRPr="008632EF" w:rsidRDefault="00B35456" w:rsidP="00B35456">
      <w:pPr>
        <w:ind w:firstLine="420"/>
        <w:outlineLvl w:val="0"/>
      </w:pPr>
      <w:r>
        <w:rPr>
          <w:rFonts w:hint="eastAsia"/>
        </w:rPr>
        <w:t>1</w:t>
      </w:r>
      <w:r>
        <w:rPr>
          <w:rFonts w:hint="eastAsia"/>
        </w:rPr>
        <w:t>．阅读程序</w:t>
      </w:r>
    </w:p>
    <w:p w:rsidR="00B35456" w:rsidRDefault="00B35456" w:rsidP="00B35456">
      <w:pPr>
        <w:ind w:firstLine="420"/>
      </w:pPr>
      <w:r>
        <w:t>（</w:t>
      </w:r>
      <w:r>
        <w:t>1</w:t>
      </w:r>
      <w:r>
        <w:t>）</w:t>
      </w:r>
      <w:r w:rsidRPr="009A1293">
        <w:rPr>
          <w:rFonts w:hint="eastAsia"/>
        </w:rPr>
        <w:t>45.23</w:t>
      </w:r>
      <w:r w:rsidRPr="009A1293">
        <w:rPr>
          <w:rFonts w:hint="eastAsia"/>
        </w:rPr>
        <w:t>强制转换成</w:t>
      </w:r>
      <w:r w:rsidRPr="009A1293">
        <w:rPr>
          <w:rFonts w:hint="eastAsia"/>
        </w:rPr>
        <w:t>int</w:t>
      </w:r>
      <w:r w:rsidRPr="009A1293">
        <w:rPr>
          <w:rFonts w:hint="eastAsia"/>
        </w:rPr>
        <w:t>的结果：</w:t>
      </w:r>
      <w:r w:rsidRPr="009A1293">
        <w:rPr>
          <w:rFonts w:hint="eastAsia"/>
        </w:rPr>
        <w:t>45</w:t>
      </w:r>
    </w:p>
    <w:p w:rsidR="00B35456" w:rsidRPr="009A1293" w:rsidRDefault="00B35456" w:rsidP="00B35456">
      <w:pPr>
        <w:ind w:firstLine="420"/>
      </w:pPr>
      <w:r w:rsidRPr="009A1293">
        <w:rPr>
          <w:rFonts w:hint="eastAsia"/>
        </w:rPr>
        <w:lastRenderedPageBreak/>
        <w:t>456.6F</w:t>
      </w:r>
      <w:r w:rsidRPr="009A1293">
        <w:rPr>
          <w:rFonts w:hint="eastAsia"/>
        </w:rPr>
        <w:t>强制转换成</w:t>
      </w:r>
      <w:r w:rsidRPr="009A1293">
        <w:rPr>
          <w:rFonts w:hint="eastAsia"/>
        </w:rPr>
        <w:t>long</w:t>
      </w:r>
      <w:r w:rsidRPr="009A1293">
        <w:rPr>
          <w:rFonts w:hint="eastAsia"/>
        </w:rPr>
        <w:t>的结果：</w:t>
      </w:r>
      <w:r w:rsidRPr="009A1293">
        <w:rPr>
          <w:rFonts w:hint="eastAsia"/>
        </w:rPr>
        <w:t>456</w:t>
      </w:r>
    </w:p>
    <w:p w:rsidR="00B35456" w:rsidRDefault="00B35456" w:rsidP="00B35456">
      <w:pPr>
        <w:ind w:firstLine="420"/>
      </w:pPr>
      <w:r w:rsidRPr="009A1293">
        <w:rPr>
          <w:rFonts w:hint="eastAsia"/>
        </w:rPr>
        <w:t>97.14</w:t>
      </w:r>
      <w:r w:rsidRPr="009A1293">
        <w:rPr>
          <w:rFonts w:hint="eastAsia"/>
        </w:rPr>
        <w:t>强制转换成</w:t>
      </w:r>
      <w:r w:rsidRPr="009A1293">
        <w:rPr>
          <w:rFonts w:hint="eastAsia"/>
        </w:rPr>
        <w:t>char</w:t>
      </w:r>
      <w:r w:rsidRPr="009A1293">
        <w:rPr>
          <w:rFonts w:hint="eastAsia"/>
        </w:rPr>
        <w:t>的结果：</w:t>
      </w:r>
      <w:r w:rsidRPr="009A1293">
        <w:rPr>
          <w:rFonts w:hint="eastAsia"/>
        </w:rPr>
        <w:t>a</w:t>
      </w:r>
    </w:p>
    <w:p w:rsidR="00B35456" w:rsidRDefault="00B35456" w:rsidP="00B35456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A1293">
        <w:rPr>
          <w:rFonts w:hint="eastAsia"/>
        </w:rPr>
        <w:t>x</w:t>
      </w:r>
      <w:r w:rsidRPr="009A1293">
        <w:rPr>
          <w:rFonts w:hint="eastAsia"/>
        </w:rPr>
        <w:t>的值为：</w:t>
      </w:r>
      <w:r w:rsidRPr="009A1293">
        <w:rPr>
          <w:rFonts w:hint="eastAsia"/>
        </w:rPr>
        <w:t>2.6666666666666665</w:t>
      </w:r>
    </w:p>
    <w:p w:rsidR="00B35456" w:rsidRDefault="00B35456" w:rsidP="00B35456">
      <w:pPr>
        <w:ind w:firstLine="420"/>
      </w:pPr>
      <w:r w:rsidRPr="009A1293">
        <w:rPr>
          <w:rFonts w:hint="eastAsia"/>
        </w:rPr>
        <w:t>y</w:t>
      </w:r>
      <w:r w:rsidRPr="009A1293">
        <w:rPr>
          <w:rFonts w:hint="eastAsia"/>
        </w:rPr>
        <w:t>的值为：</w:t>
      </w:r>
      <w:r w:rsidRPr="009A1293">
        <w:rPr>
          <w:rFonts w:hint="eastAsia"/>
        </w:rPr>
        <w:t>false</w:t>
      </w:r>
    </w:p>
    <w:p w:rsidR="00B35456" w:rsidRDefault="00B35456" w:rsidP="00B35456">
      <w:pPr>
        <w:ind w:firstLine="420"/>
      </w:pPr>
      <w:r w:rsidRPr="009A1293">
        <w:rPr>
          <w:rFonts w:hint="eastAsia"/>
        </w:rPr>
        <w:t>b</w:t>
      </w:r>
      <w:r w:rsidRPr="009A1293">
        <w:rPr>
          <w:rFonts w:hint="eastAsia"/>
        </w:rPr>
        <w:t>的值为：</w:t>
      </w:r>
      <w:r w:rsidRPr="009A1293">
        <w:rPr>
          <w:rFonts w:hint="eastAsia"/>
        </w:rPr>
        <w:t>4</w:t>
      </w:r>
      <w:r w:rsidRPr="009A1293">
        <w:rPr>
          <w:rFonts w:hint="eastAsia"/>
        </w:rPr>
        <w:tab/>
      </w:r>
      <w:r>
        <w:tab/>
      </w:r>
      <w:r>
        <w:tab/>
      </w:r>
      <w:r w:rsidRPr="009A1293">
        <w:rPr>
          <w:rFonts w:hint="eastAsia"/>
        </w:rPr>
        <w:t>c</w:t>
      </w:r>
      <w:r w:rsidRPr="009A1293">
        <w:rPr>
          <w:rFonts w:hint="eastAsia"/>
        </w:rPr>
        <w:t>的值为：</w:t>
      </w:r>
      <w:r w:rsidRPr="009A1293">
        <w:rPr>
          <w:rFonts w:hint="eastAsia"/>
        </w:rPr>
        <w:t>4</w:t>
      </w:r>
    </w:p>
    <w:p w:rsidR="00B35456" w:rsidRDefault="00B35456" w:rsidP="00B35456">
      <w:pPr>
        <w:ind w:firstLine="420"/>
      </w:pPr>
      <w:r>
        <w:t>（</w:t>
      </w:r>
      <w:r>
        <w:t>3</w:t>
      </w:r>
      <w:r>
        <w:t>）</w:t>
      </w:r>
      <w:r>
        <w:rPr>
          <w:rFonts w:hint="eastAsia"/>
        </w:rPr>
        <w:t>输入的数为：</w:t>
      </w:r>
      <w:r>
        <w:rPr>
          <w:rFonts w:hint="eastAsia"/>
        </w:rPr>
        <w:t>37</w:t>
      </w:r>
    </w:p>
    <w:p w:rsidR="00B35456" w:rsidRDefault="00B35456" w:rsidP="00B35456">
      <w:pPr>
        <w:ind w:firstLine="420"/>
      </w:pPr>
      <w:r>
        <w:rPr>
          <w:rFonts w:hint="eastAsia"/>
        </w:rPr>
        <w:t>输出的数为：</w:t>
      </w:r>
      <w:r>
        <w:rPr>
          <w:rFonts w:hint="eastAsia"/>
        </w:rPr>
        <w:t>69.0</w:t>
      </w:r>
    </w:p>
    <w:p w:rsidR="00B35456" w:rsidRDefault="00B35456" w:rsidP="00B35456">
      <w:pPr>
        <w:ind w:firstLine="420"/>
      </w:pPr>
      <w:r>
        <w:rPr>
          <w:rFonts w:hint="eastAsia"/>
        </w:rPr>
        <w:t>输出的数为：</w:t>
      </w:r>
      <w:r>
        <w:rPr>
          <w:rFonts w:hint="eastAsia"/>
        </w:rPr>
        <w:t>98.60000000000001</w:t>
      </w:r>
    </w:p>
    <w:p w:rsidR="00B35456" w:rsidRDefault="00B35456" w:rsidP="00B35456">
      <w:pPr>
        <w:ind w:firstLine="420"/>
      </w:pPr>
      <w:r>
        <w:t>（</w:t>
      </w:r>
      <w:r>
        <w:t>4</w:t>
      </w:r>
      <w:r>
        <w:t>）</w:t>
      </w:r>
      <w:r w:rsidR="003D7979" w:rsidRPr="003D7979">
        <w:rPr>
          <w:rFonts w:hint="eastAsia"/>
        </w:rPr>
        <w:t>'a'</w:t>
      </w:r>
      <w:r w:rsidR="003D7979" w:rsidRPr="003D7979">
        <w:rPr>
          <w:rFonts w:hint="eastAsia"/>
        </w:rPr>
        <w:t>和</w:t>
      </w:r>
      <w:r w:rsidR="003D7979" w:rsidRPr="003D7979">
        <w:rPr>
          <w:rFonts w:hint="eastAsia"/>
        </w:rPr>
        <w:t>'b'</w:t>
      </w:r>
      <w:r w:rsidR="003D7979" w:rsidRPr="003D7979">
        <w:rPr>
          <w:rFonts w:hint="eastAsia"/>
        </w:rPr>
        <w:t>相加后的结果：</w:t>
      </w:r>
      <w:r w:rsidR="003D7979" w:rsidRPr="003D7979">
        <w:rPr>
          <w:rFonts w:hint="eastAsia"/>
        </w:rPr>
        <w:t>195</w:t>
      </w:r>
    </w:p>
    <w:p w:rsidR="00B35456" w:rsidRDefault="00B35456" w:rsidP="00B35456">
      <w:pPr>
        <w:ind w:firstLine="420"/>
        <w:outlineLvl w:val="0"/>
      </w:pPr>
      <w:r>
        <w:rPr>
          <w:rFonts w:hint="eastAsia"/>
        </w:rPr>
        <w:t>2</w:t>
      </w:r>
      <w:r>
        <w:rPr>
          <w:rFonts w:hint="eastAsia"/>
        </w:rPr>
        <w:t>．程序填空</w:t>
      </w:r>
    </w:p>
    <w:p w:rsidR="00B35456" w:rsidRDefault="00B35456" w:rsidP="00B35456">
      <w:pPr>
        <w:ind w:firstLine="420"/>
        <w:rPr>
          <w:rFonts w:ascii="宋体" w:hAnsi="宋体"/>
        </w:rPr>
      </w:pPr>
      <w:r w:rsidRPr="00640441">
        <w:rPr>
          <w:rFonts w:ascii="宋体" w:hAnsi="宋体" w:hint="eastAsia"/>
        </w:rPr>
        <w:t>①</w:t>
      </w:r>
      <w:r>
        <w:rPr>
          <w:rFonts w:ascii="宋体" w:hAnsi="宋体" w:hint="eastAsia"/>
        </w:rPr>
        <w:t xml:space="preserve"> </w:t>
      </w:r>
      <w:r w:rsidRPr="00640441">
        <w:rPr>
          <w:rFonts w:ascii="宋体" w:hAnsi="宋体"/>
        </w:rPr>
        <w:t>int a = num / 1000;</w:t>
      </w:r>
    </w:p>
    <w:p w:rsidR="00B35456" w:rsidRDefault="00B35456" w:rsidP="00B35456">
      <w:pPr>
        <w:ind w:firstLine="420"/>
        <w:rPr>
          <w:rFonts w:ascii="宋体" w:hAnsi="宋体"/>
          <w:u w:val="single"/>
        </w:rPr>
      </w:pPr>
      <w:r w:rsidRPr="00640441">
        <w:rPr>
          <w:rFonts w:ascii="宋体" w:hAnsi="宋体" w:hint="eastAsia"/>
        </w:rPr>
        <w:t>②</w:t>
      </w:r>
      <w:r>
        <w:rPr>
          <w:rFonts w:ascii="宋体" w:hAnsi="宋体" w:hint="eastAsia"/>
        </w:rPr>
        <w:t xml:space="preserve"> </w:t>
      </w:r>
      <w:r w:rsidRPr="00640441">
        <w:rPr>
          <w:rFonts w:ascii="宋体" w:hAnsi="宋体"/>
        </w:rPr>
        <w:t>int b = (num % 1000) / 100;</w:t>
      </w:r>
    </w:p>
    <w:p w:rsidR="00B35456" w:rsidRDefault="00B35456" w:rsidP="00B35456">
      <w:pPr>
        <w:ind w:firstLine="420"/>
        <w:rPr>
          <w:rFonts w:ascii="宋体" w:hAnsi="宋体"/>
        </w:rPr>
      </w:pPr>
      <w:r w:rsidRPr="00640441">
        <w:rPr>
          <w:rFonts w:ascii="宋体" w:hAnsi="宋体" w:hint="eastAsia"/>
        </w:rPr>
        <w:t>③</w:t>
      </w:r>
      <w:r>
        <w:rPr>
          <w:rFonts w:ascii="宋体" w:hAnsi="宋体" w:hint="eastAsia"/>
        </w:rPr>
        <w:t xml:space="preserve"> </w:t>
      </w:r>
      <w:r w:rsidRPr="00640441">
        <w:rPr>
          <w:rFonts w:ascii="宋体" w:hAnsi="宋体"/>
        </w:rPr>
        <w:t>int c = (num % 100) / 10;</w:t>
      </w:r>
    </w:p>
    <w:p w:rsidR="00B35456" w:rsidRPr="00640441" w:rsidRDefault="00B35456" w:rsidP="00B35456">
      <w:pPr>
        <w:ind w:firstLine="420"/>
      </w:pPr>
      <w:r w:rsidRPr="00640441">
        <w:rPr>
          <w:rFonts w:ascii="宋体" w:hAnsi="宋体" w:hint="eastAsia"/>
        </w:rPr>
        <w:t>④</w:t>
      </w:r>
      <w:r>
        <w:rPr>
          <w:rFonts w:ascii="宋体" w:hAnsi="宋体" w:hint="eastAsia"/>
        </w:rPr>
        <w:t xml:space="preserve"> </w:t>
      </w:r>
      <w:r w:rsidRPr="00640441">
        <w:rPr>
          <w:rFonts w:ascii="宋体" w:hAnsi="宋体"/>
        </w:rPr>
        <w:t>int d = num % 10;</w:t>
      </w:r>
    </w:p>
    <w:p w:rsidR="00B35456" w:rsidRDefault="00B35456" w:rsidP="00B35456">
      <w:pPr>
        <w:ind w:firstLine="420"/>
        <w:outlineLvl w:val="0"/>
      </w:pPr>
      <w:r>
        <w:rPr>
          <w:rFonts w:hint="eastAsia"/>
        </w:rPr>
        <w:t>3</w:t>
      </w:r>
      <w:r>
        <w:rPr>
          <w:rFonts w:hint="eastAsia"/>
        </w:rPr>
        <w:t>．编程训练</w:t>
      </w:r>
    </w:p>
    <w:p w:rsidR="00B35456" w:rsidRDefault="00B35456" w:rsidP="00B35456">
      <w:pPr>
        <w:ind w:firstLine="420"/>
      </w:pPr>
      <w:r>
        <w:t>（</w:t>
      </w:r>
      <w:r>
        <w:t>1</w:t>
      </w:r>
      <w:r>
        <w:t>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16"/>
        <w:gridCol w:w="2016"/>
        <w:gridCol w:w="2016"/>
        <w:gridCol w:w="2016"/>
      </w:tblGrid>
      <w:tr w:rsidR="00B35456" w:rsidRPr="00BE0461" w:rsidTr="0071472D">
        <w:trPr>
          <w:trHeight w:val="269"/>
          <w:jc w:val="center"/>
        </w:trPr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jc w:val="center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 w:hint="eastAsia"/>
                <w:szCs w:val="21"/>
              </w:rPr>
              <w:t>变量描述</w:t>
            </w:r>
          </w:p>
        </w:tc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jc w:val="center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 w:hint="eastAsia"/>
                <w:szCs w:val="21"/>
              </w:rPr>
              <w:t>变量名称</w:t>
            </w:r>
          </w:p>
        </w:tc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jc w:val="center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 w:hint="eastAsia"/>
                <w:szCs w:val="21"/>
              </w:rPr>
              <w:t>数据类型</w:t>
            </w:r>
          </w:p>
        </w:tc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jc w:val="center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 w:hint="eastAsia"/>
                <w:szCs w:val="21"/>
              </w:rPr>
              <w:t>变量初始值</w:t>
            </w:r>
          </w:p>
        </w:tc>
      </w:tr>
      <w:tr w:rsidR="00B35456" w:rsidRPr="00BE0461" w:rsidTr="0071472D">
        <w:trPr>
          <w:trHeight w:val="269"/>
          <w:jc w:val="center"/>
        </w:trPr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 w:hint="eastAsia"/>
                <w:szCs w:val="21"/>
              </w:rPr>
              <w:t>商品优良等级：</w:t>
            </w:r>
          </w:p>
        </w:tc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/>
                <w:szCs w:val="21"/>
              </w:rPr>
              <w:t>level</w:t>
            </w:r>
          </w:p>
        </w:tc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/>
                <w:szCs w:val="21"/>
              </w:rPr>
              <w:t>char</w:t>
            </w:r>
          </w:p>
        </w:tc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 w:hint="eastAsia"/>
                <w:szCs w:val="21"/>
              </w:rPr>
              <w:t>‘优’</w:t>
            </w:r>
          </w:p>
        </w:tc>
      </w:tr>
      <w:tr w:rsidR="00B35456" w:rsidRPr="00BE0461" w:rsidTr="0071472D">
        <w:trPr>
          <w:trHeight w:val="269"/>
          <w:jc w:val="center"/>
        </w:trPr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 w:hint="eastAsia"/>
                <w:szCs w:val="21"/>
              </w:rPr>
              <w:t>商品单价</w:t>
            </w:r>
          </w:p>
        </w:tc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/>
                <w:szCs w:val="21"/>
              </w:rPr>
              <w:t>price</w:t>
            </w:r>
          </w:p>
        </w:tc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/>
                <w:szCs w:val="21"/>
              </w:rPr>
              <w:t>float</w:t>
            </w:r>
          </w:p>
        </w:tc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rPr>
                <w:rFonts w:ascii="宋体" w:hAnsi="宋体"/>
                <w:szCs w:val="21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45.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BE0461">
                <w:rPr>
                  <w:rFonts w:ascii="宋体" w:hAnsi="宋体" w:hint="eastAsia"/>
                  <w:szCs w:val="21"/>
                </w:rPr>
                <w:t>45.5f</w:t>
              </w:r>
            </w:smartTag>
          </w:p>
        </w:tc>
      </w:tr>
      <w:tr w:rsidR="00B35456" w:rsidRPr="00BE0461" w:rsidTr="0071472D">
        <w:trPr>
          <w:trHeight w:val="269"/>
          <w:jc w:val="center"/>
        </w:trPr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 w:hint="eastAsia"/>
                <w:szCs w:val="21"/>
              </w:rPr>
              <w:t>销售总数</w:t>
            </w:r>
          </w:p>
        </w:tc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/>
                <w:szCs w:val="21"/>
              </w:rPr>
              <w:t>amount</w:t>
            </w:r>
          </w:p>
        </w:tc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/>
                <w:szCs w:val="21"/>
              </w:rPr>
              <w:t>int</w:t>
            </w:r>
          </w:p>
        </w:tc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 w:hint="eastAsia"/>
                <w:szCs w:val="21"/>
              </w:rPr>
              <w:t>5000</w:t>
            </w:r>
          </w:p>
        </w:tc>
      </w:tr>
      <w:tr w:rsidR="00B35456" w:rsidRPr="00BE0461" w:rsidTr="0071472D">
        <w:trPr>
          <w:trHeight w:val="269"/>
          <w:jc w:val="center"/>
        </w:trPr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 w:hint="eastAsia"/>
                <w:szCs w:val="21"/>
              </w:rPr>
              <w:t>是否有库</w:t>
            </w:r>
          </w:p>
        </w:tc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/>
                <w:szCs w:val="21"/>
              </w:rPr>
              <w:t>have</w:t>
            </w:r>
            <w:r w:rsidRPr="00BE0461">
              <w:rPr>
                <w:rFonts w:ascii="宋体" w:hAnsi="宋体" w:hint="eastAsia"/>
                <w:szCs w:val="21"/>
              </w:rPr>
              <w:t>P</w:t>
            </w:r>
            <w:r w:rsidRPr="00BE0461">
              <w:rPr>
                <w:rFonts w:ascii="宋体" w:hAnsi="宋体"/>
                <w:szCs w:val="21"/>
              </w:rPr>
              <w:t>roduct</w:t>
            </w:r>
          </w:p>
        </w:tc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/>
                <w:szCs w:val="21"/>
              </w:rPr>
              <w:t>boolean</w:t>
            </w:r>
          </w:p>
        </w:tc>
        <w:tc>
          <w:tcPr>
            <w:tcW w:w="2016" w:type="dxa"/>
            <w:shd w:val="clear" w:color="auto" w:fill="auto"/>
          </w:tcPr>
          <w:p w:rsidR="00B35456" w:rsidRPr="00BE0461" w:rsidRDefault="00B35456" w:rsidP="0071472D">
            <w:pPr>
              <w:ind w:firstLine="420"/>
              <w:rPr>
                <w:rFonts w:ascii="宋体" w:hAnsi="宋体"/>
                <w:szCs w:val="21"/>
              </w:rPr>
            </w:pPr>
            <w:r w:rsidRPr="00BE0461">
              <w:rPr>
                <w:rFonts w:ascii="宋体" w:hAnsi="宋体" w:hint="eastAsia"/>
                <w:szCs w:val="21"/>
              </w:rPr>
              <w:t>true</w:t>
            </w:r>
          </w:p>
        </w:tc>
      </w:tr>
    </w:tbl>
    <w:p w:rsidR="008751EB" w:rsidRDefault="008751EB" w:rsidP="00B35456">
      <w:pPr>
        <w:ind w:firstLine="420"/>
      </w:pPr>
      <w:r>
        <w:t>/* Pr</w:t>
      </w:r>
      <w:r>
        <w:rPr>
          <w:rFonts w:hint="eastAsia"/>
        </w:rPr>
        <w:t>actice</w:t>
      </w:r>
      <w:r w:rsidR="005B175E">
        <w:rPr>
          <w:rFonts w:hint="eastAsia"/>
        </w:rPr>
        <w:t>3</w:t>
      </w:r>
      <w:r>
        <w:rPr>
          <w:rFonts w:hint="eastAsia"/>
        </w:rPr>
        <w:t>_</w:t>
      </w:r>
      <w:r>
        <w:t>1.java */</w:t>
      </w:r>
    </w:p>
    <w:p w:rsidR="00B35456" w:rsidRDefault="00B35456" w:rsidP="00B35456">
      <w:pPr>
        <w:ind w:firstLine="420"/>
      </w:pPr>
      <w:r>
        <w:t>public class Pr</w:t>
      </w:r>
      <w:r>
        <w:rPr>
          <w:rFonts w:hint="eastAsia"/>
        </w:rPr>
        <w:t>actice</w:t>
      </w:r>
      <w:r w:rsidR="0071472D">
        <w:rPr>
          <w:rFonts w:hint="eastAsia"/>
        </w:rPr>
        <w:t>3</w:t>
      </w:r>
      <w:r>
        <w:rPr>
          <w:rFonts w:hint="eastAsia"/>
        </w:rPr>
        <w:t>_</w:t>
      </w:r>
      <w:r>
        <w:t>1 {</w:t>
      </w:r>
    </w:p>
    <w:p w:rsidR="00B35456" w:rsidRDefault="00B35456" w:rsidP="00B35456">
      <w:pPr>
        <w:ind w:firstLine="420"/>
      </w:pPr>
      <w:r>
        <w:tab/>
        <w:t>public static void main(String args[]) {</w:t>
      </w:r>
    </w:p>
    <w:p w:rsidR="00B35456" w:rsidRDefault="00B35456" w:rsidP="00B3545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变量声明及初始化</w:t>
      </w:r>
    </w:p>
    <w:p w:rsidR="00B35456" w:rsidRDefault="00B35456" w:rsidP="00B3545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char level='</w:t>
      </w:r>
      <w:r>
        <w:rPr>
          <w:rFonts w:hint="eastAsia"/>
        </w:rPr>
        <w:t>优</w:t>
      </w:r>
      <w:r>
        <w:rPr>
          <w:rFonts w:hint="eastAsia"/>
        </w:rPr>
        <w:t>';</w:t>
      </w:r>
    </w:p>
    <w:p w:rsidR="00B35456" w:rsidRDefault="00B35456" w:rsidP="00B35456">
      <w:pPr>
        <w:ind w:firstLine="420"/>
      </w:pPr>
      <w:r>
        <w:tab/>
      </w:r>
      <w:r>
        <w:tab/>
        <w:t>float price=45.5F;</w:t>
      </w:r>
    </w:p>
    <w:p w:rsidR="00B35456" w:rsidRDefault="00B35456" w:rsidP="00B35456">
      <w:pPr>
        <w:ind w:firstLine="420"/>
      </w:pPr>
      <w:r>
        <w:tab/>
      </w:r>
      <w:r>
        <w:tab/>
        <w:t>int amount=5000;</w:t>
      </w:r>
    </w:p>
    <w:p w:rsidR="00B35456" w:rsidRDefault="00B35456" w:rsidP="00B35456">
      <w:pPr>
        <w:ind w:firstLine="420"/>
      </w:pPr>
      <w:r>
        <w:tab/>
      </w:r>
      <w:r>
        <w:tab/>
        <w:t>boolean haveProduct=true;</w:t>
      </w:r>
    </w:p>
    <w:p w:rsidR="00B35456" w:rsidRDefault="00B35456" w:rsidP="00B3545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输出变量的值</w:t>
      </w:r>
    </w:p>
    <w:p w:rsidR="00B35456" w:rsidRDefault="00B35456" w:rsidP="00B3545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商品等级：</w:t>
      </w:r>
      <w:r>
        <w:rPr>
          <w:rFonts w:hint="eastAsia"/>
        </w:rPr>
        <w:t>"+level);</w:t>
      </w:r>
    </w:p>
    <w:p w:rsidR="00B35456" w:rsidRDefault="00B35456" w:rsidP="00B3545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商品单价：</w:t>
      </w:r>
      <w:r>
        <w:rPr>
          <w:rFonts w:hint="eastAsia"/>
        </w:rPr>
        <w:t>"+price);</w:t>
      </w:r>
    </w:p>
    <w:p w:rsidR="00B35456" w:rsidRDefault="00B35456" w:rsidP="00B3545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目前销售总数：</w:t>
      </w:r>
      <w:r>
        <w:rPr>
          <w:rFonts w:hint="eastAsia"/>
        </w:rPr>
        <w:t>"+amount);</w:t>
      </w:r>
    </w:p>
    <w:p w:rsidR="00B35456" w:rsidRDefault="00B35456" w:rsidP="00B3545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现在是否有库存：</w:t>
      </w:r>
      <w:r>
        <w:rPr>
          <w:rFonts w:hint="eastAsia"/>
        </w:rPr>
        <w:t>"+haveProduct);</w:t>
      </w:r>
    </w:p>
    <w:p w:rsidR="00B35456" w:rsidRDefault="00B35456" w:rsidP="00B35456">
      <w:pPr>
        <w:ind w:firstLine="420"/>
      </w:pPr>
      <w:r>
        <w:tab/>
        <w:t>}</w:t>
      </w:r>
    </w:p>
    <w:p w:rsidR="00B35456" w:rsidRDefault="00B35456" w:rsidP="00B35456">
      <w:pPr>
        <w:ind w:firstLine="420"/>
      </w:pPr>
      <w:r>
        <w:t>}</w:t>
      </w:r>
    </w:p>
    <w:p w:rsidR="00B35456" w:rsidRDefault="00B35456" w:rsidP="00B35456">
      <w:pPr>
        <w:ind w:firstLine="420"/>
      </w:pPr>
      <w:r>
        <w:t>（</w:t>
      </w:r>
      <w:r>
        <w:t>2</w:t>
      </w:r>
      <w:r>
        <w:t>）</w:t>
      </w:r>
    </w:p>
    <w:p w:rsidR="00AB0C15" w:rsidRPr="00AB0C15" w:rsidRDefault="00AB0C15" w:rsidP="00AB0C15">
      <w:pPr>
        <w:ind w:firstLine="420"/>
      </w:pPr>
      <w:r>
        <w:t>/* Pr</w:t>
      </w:r>
      <w:r>
        <w:rPr>
          <w:rFonts w:hint="eastAsia"/>
        </w:rPr>
        <w:t>actice</w:t>
      </w:r>
      <w:r w:rsidR="005B175E">
        <w:rPr>
          <w:rFonts w:hint="eastAsia"/>
        </w:rPr>
        <w:t>3</w:t>
      </w:r>
      <w:r>
        <w:rPr>
          <w:rFonts w:hint="eastAsia"/>
        </w:rPr>
        <w:t>_</w:t>
      </w:r>
      <w:r>
        <w:t>2.java */</w:t>
      </w:r>
    </w:p>
    <w:p w:rsidR="00B35456" w:rsidRDefault="00B35456" w:rsidP="00B35456">
      <w:pPr>
        <w:ind w:firstLine="420"/>
      </w:pPr>
      <w:r>
        <w:t>import java.util.Scanner;</w:t>
      </w:r>
    </w:p>
    <w:p w:rsidR="00B35456" w:rsidRDefault="00B35456" w:rsidP="00B35456">
      <w:pPr>
        <w:ind w:firstLine="420"/>
      </w:pPr>
      <w:r>
        <w:t>public class Pr</w:t>
      </w:r>
      <w:r>
        <w:rPr>
          <w:rFonts w:hint="eastAsia"/>
        </w:rPr>
        <w:t>actice</w:t>
      </w:r>
      <w:r w:rsidR="0071472D">
        <w:rPr>
          <w:rFonts w:hint="eastAsia"/>
        </w:rPr>
        <w:t>3</w:t>
      </w:r>
      <w:r>
        <w:rPr>
          <w:rFonts w:hint="eastAsia"/>
        </w:rPr>
        <w:t>_</w:t>
      </w:r>
      <w:r>
        <w:t>2 {</w:t>
      </w:r>
    </w:p>
    <w:p w:rsidR="00B35456" w:rsidRDefault="00B35456" w:rsidP="00B35456">
      <w:pPr>
        <w:ind w:firstLine="420"/>
      </w:pPr>
      <w:r>
        <w:tab/>
        <w:t>public static void main(String args[]){</w:t>
      </w:r>
    </w:p>
    <w:p w:rsidR="00B35456" w:rsidRDefault="00B35456" w:rsidP="00B35456">
      <w:pPr>
        <w:ind w:firstLine="420"/>
      </w:pPr>
      <w:r>
        <w:tab/>
      </w:r>
      <w:r>
        <w:tab/>
        <w:t>Scanner scan=new Scanner(System.in);</w:t>
      </w:r>
      <w:r>
        <w:rPr>
          <w:rFonts w:hint="eastAsia"/>
        </w:rPr>
        <w:tab/>
      </w:r>
      <w:r>
        <w:rPr>
          <w:rFonts w:hint="eastAsia"/>
        </w:rPr>
        <w:tab/>
      </w:r>
      <w:r>
        <w:t>//</w:t>
      </w:r>
      <w:r>
        <w:rPr>
          <w:rFonts w:hint="eastAsia"/>
        </w:rPr>
        <w:t>创建</w:t>
      </w:r>
      <w:r>
        <w:t>Scanner</w:t>
      </w:r>
      <w:r>
        <w:rPr>
          <w:rFonts w:hint="eastAsia"/>
        </w:rPr>
        <w:t>对象</w:t>
      </w:r>
    </w:p>
    <w:p w:rsidR="00B35456" w:rsidRDefault="00B35456" w:rsidP="00B3545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请输入一个整数：</w:t>
      </w:r>
      <w:r>
        <w:rPr>
          <w:rFonts w:hint="eastAsia"/>
        </w:rPr>
        <w:t>");</w:t>
      </w:r>
    </w:p>
    <w:p w:rsidR="00B35456" w:rsidRDefault="00B35456" w:rsidP="00B35456">
      <w:pPr>
        <w:ind w:firstLine="420"/>
      </w:pPr>
      <w:r>
        <w:tab/>
      </w:r>
      <w:r>
        <w:tab/>
        <w:t>int num=scan.nextInt(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//</w:t>
      </w:r>
      <w:r>
        <w:rPr>
          <w:rFonts w:hint="eastAsia"/>
        </w:rPr>
        <w:t>扫描为</w:t>
      </w:r>
      <w:r>
        <w:rPr>
          <w:rFonts w:hint="eastAsia"/>
        </w:rPr>
        <w:t>int</w:t>
      </w:r>
      <w:r>
        <w:rPr>
          <w:rFonts w:hint="eastAsia"/>
        </w:rPr>
        <w:t>型数据</w:t>
      </w:r>
    </w:p>
    <w:p w:rsidR="00B35456" w:rsidRDefault="00B35456" w:rsidP="00B35456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  <w:t>String check=(num%2!=0)?"</w:t>
      </w:r>
      <w:r>
        <w:rPr>
          <w:rFonts w:hint="eastAsia"/>
        </w:rPr>
        <w:t>您输入的整数是奇数</w:t>
      </w:r>
      <w:r>
        <w:rPr>
          <w:rFonts w:hint="eastAsia"/>
        </w:rPr>
        <w:t>":"</w:t>
      </w:r>
      <w:r>
        <w:rPr>
          <w:rFonts w:hint="eastAsia"/>
        </w:rPr>
        <w:t>您输入的整数是偶数</w:t>
      </w:r>
      <w:r>
        <w:rPr>
          <w:rFonts w:hint="eastAsia"/>
        </w:rPr>
        <w:t>";</w:t>
      </w:r>
    </w:p>
    <w:p w:rsidR="00B35456" w:rsidRDefault="00B35456" w:rsidP="00B35456">
      <w:pPr>
        <w:ind w:firstLine="420"/>
      </w:pPr>
      <w:r>
        <w:tab/>
      </w:r>
      <w:r>
        <w:tab/>
        <w:t>System.out.println(check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//</w:t>
      </w:r>
      <w:r>
        <w:rPr>
          <w:rFonts w:hint="eastAsia"/>
        </w:rPr>
        <w:t>输出奇偶判断结果</w:t>
      </w:r>
    </w:p>
    <w:p w:rsidR="00B35456" w:rsidRDefault="00B35456" w:rsidP="00B35456">
      <w:pPr>
        <w:ind w:firstLine="420"/>
      </w:pPr>
      <w:r>
        <w:tab/>
      </w:r>
      <w:r>
        <w:tab/>
        <w:t>scan.close();</w:t>
      </w:r>
    </w:p>
    <w:p w:rsidR="00B35456" w:rsidRDefault="00B35456" w:rsidP="00B35456">
      <w:pPr>
        <w:ind w:firstLine="420"/>
      </w:pPr>
      <w:r>
        <w:tab/>
        <w:t>}</w:t>
      </w:r>
    </w:p>
    <w:p w:rsidR="00B35456" w:rsidRPr="00221E40" w:rsidRDefault="00B35456" w:rsidP="00B35456">
      <w:pPr>
        <w:ind w:firstLine="420"/>
      </w:pPr>
      <w:r>
        <w:t>}</w:t>
      </w:r>
    </w:p>
    <w:p w:rsidR="00B35456" w:rsidRDefault="00B35456" w:rsidP="00B35456">
      <w:pPr>
        <w:ind w:firstLine="420"/>
      </w:pPr>
      <w:r>
        <w:t>3</w:t>
      </w:r>
      <w:r>
        <w:rPr>
          <w:rFonts w:hint="eastAsia"/>
        </w:rPr>
        <w:t>．</w:t>
      </w:r>
    </w:p>
    <w:p w:rsidR="00AB0C15" w:rsidRPr="00AB0C15" w:rsidRDefault="00AB0C15" w:rsidP="00AB0C15">
      <w:pPr>
        <w:ind w:firstLine="420"/>
      </w:pPr>
      <w:r>
        <w:t>/* Pr</w:t>
      </w:r>
      <w:r>
        <w:rPr>
          <w:rFonts w:hint="eastAsia"/>
        </w:rPr>
        <w:t>actice</w:t>
      </w:r>
      <w:r w:rsidR="005B175E">
        <w:rPr>
          <w:rFonts w:hint="eastAsia"/>
        </w:rPr>
        <w:t>3</w:t>
      </w:r>
      <w:r>
        <w:rPr>
          <w:rFonts w:hint="eastAsia"/>
        </w:rPr>
        <w:t>_</w:t>
      </w:r>
      <w:r>
        <w:t>3.java */</w:t>
      </w:r>
    </w:p>
    <w:p w:rsidR="00B35456" w:rsidRDefault="00B35456" w:rsidP="00B35456">
      <w:pPr>
        <w:ind w:firstLine="420"/>
      </w:pPr>
      <w:r>
        <w:t>public class Pr</w:t>
      </w:r>
      <w:r>
        <w:rPr>
          <w:rFonts w:hint="eastAsia"/>
        </w:rPr>
        <w:t>actice</w:t>
      </w:r>
      <w:r w:rsidR="0071472D">
        <w:rPr>
          <w:rFonts w:hint="eastAsia"/>
        </w:rPr>
        <w:t>3</w:t>
      </w:r>
      <w:r>
        <w:rPr>
          <w:rFonts w:hint="eastAsia"/>
        </w:rPr>
        <w:t>_</w:t>
      </w:r>
      <w:r>
        <w:t>3 {</w:t>
      </w:r>
    </w:p>
    <w:p w:rsidR="00B35456" w:rsidRDefault="00B35456" w:rsidP="00B35456">
      <w:pPr>
        <w:ind w:firstLine="420"/>
      </w:pPr>
      <w:r>
        <w:tab/>
        <w:t>public static void main(String[] args) {</w:t>
      </w:r>
    </w:p>
    <w:p w:rsidR="00B35456" w:rsidRDefault="00B35456" w:rsidP="00B3545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nt password = 596384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rPr>
          <w:rFonts w:hint="eastAsia"/>
        </w:rPr>
        <w:t>原密码</w:t>
      </w:r>
    </w:p>
    <w:p w:rsidR="00B35456" w:rsidRDefault="00B35456" w:rsidP="00B3545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nt key = 7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rPr>
          <w:rFonts w:hint="eastAsia"/>
        </w:rPr>
        <w:t>加密参数</w:t>
      </w:r>
    </w:p>
    <w:p w:rsidR="00B35456" w:rsidRDefault="00B35456" w:rsidP="00B3545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原密码：</w:t>
      </w:r>
      <w:r>
        <w:rPr>
          <w:rFonts w:hint="eastAsia"/>
        </w:rPr>
        <w:t>" + password);</w:t>
      </w:r>
      <w:r>
        <w:tab/>
      </w:r>
      <w:r>
        <w:tab/>
      </w:r>
      <w:r>
        <w:rPr>
          <w:rFonts w:hint="eastAsia"/>
        </w:rPr>
        <w:t>//</w:t>
      </w:r>
      <w:r>
        <w:rPr>
          <w:rFonts w:hint="eastAsia"/>
        </w:rPr>
        <w:t>输出原密码</w:t>
      </w:r>
    </w:p>
    <w:p w:rsidR="00B35456" w:rsidRDefault="00B35456" w:rsidP="00B3545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password = password &lt;&lt; key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rPr>
          <w:rFonts w:hint="eastAsia"/>
        </w:rPr>
        <w:t>将原密码左移，生成新密码</w:t>
      </w:r>
    </w:p>
    <w:p w:rsidR="00B35456" w:rsidRDefault="00B35456" w:rsidP="00B3545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经过左移运算加密后的结果：</w:t>
      </w:r>
      <w:r>
        <w:rPr>
          <w:rFonts w:hint="eastAsia"/>
        </w:rPr>
        <w:t>" + password);//</w:t>
      </w:r>
      <w:r>
        <w:rPr>
          <w:rFonts w:hint="eastAsia"/>
        </w:rPr>
        <w:t>输出新密码</w:t>
      </w:r>
    </w:p>
    <w:p w:rsidR="00B35456" w:rsidRDefault="00B35456" w:rsidP="00B3545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password = password &gt;&gt; key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rPr>
          <w:rFonts w:hint="eastAsia"/>
        </w:rPr>
        <w:t>将新密码右移，还原回原来的密码</w:t>
      </w:r>
    </w:p>
    <w:p w:rsidR="00B35456" w:rsidRDefault="00B35456" w:rsidP="00B3545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经过右移运算还原的结果：</w:t>
      </w:r>
      <w:r>
        <w:rPr>
          <w:rFonts w:hint="eastAsia"/>
        </w:rPr>
        <w:t>" + password);</w:t>
      </w:r>
      <w:r>
        <w:tab/>
      </w:r>
      <w:r>
        <w:rPr>
          <w:rFonts w:hint="eastAsia"/>
        </w:rPr>
        <w:t>//</w:t>
      </w:r>
      <w:r>
        <w:rPr>
          <w:rFonts w:hint="eastAsia"/>
        </w:rPr>
        <w:t>输出原密码</w:t>
      </w:r>
    </w:p>
    <w:p w:rsidR="00B35456" w:rsidRDefault="00B35456" w:rsidP="00B35456">
      <w:pPr>
        <w:ind w:firstLine="420"/>
      </w:pPr>
      <w:r>
        <w:tab/>
        <w:t>}</w:t>
      </w:r>
    </w:p>
    <w:p w:rsidR="00B35456" w:rsidRPr="00221E40" w:rsidRDefault="00B35456" w:rsidP="00B35456">
      <w:pPr>
        <w:ind w:firstLine="420"/>
      </w:pPr>
      <w:r>
        <w:t>}</w:t>
      </w:r>
    </w:p>
    <w:p w:rsidR="002467CA" w:rsidRPr="002467CA" w:rsidRDefault="002467CA" w:rsidP="002467CA">
      <w:pPr>
        <w:pStyle w:val="1"/>
        <w:ind w:firstLine="562"/>
      </w:pPr>
      <w:r w:rsidRPr="002467CA">
        <w:rPr>
          <w:rFonts w:hint="eastAsia"/>
        </w:rPr>
        <w:t>实训</w:t>
      </w:r>
      <w:r w:rsidRPr="002467CA">
        <w:rPr>
          <w:rFonts w:hint="eastAsia"/>
        </w:rPr>
        <w:t>3</w:t>
      </w:r>
      <w:r w:rsidR="00DD55B0">
        <w:t xml:space="preserve">  </w:t>
      </w:r>
      <w:r w:rsidRPr="002467CA">
        <w:rPr>
          <w:rFonts w:hint="eastAsia"/>
        </w:rPr>
        <w:t>流程控制</w:t>
      </w:r>
    </w:p>
    <w:p w:rsidR="002467CA" w:rsidRPr="008632EF" w:rsidRDefault="002467CA" w:rsidP="002467CA">
      <w:pPr>
        <w:ind w:firstLine="420"/>
        <w:outlineLvl w:val="0"/>
      </w:pPr>
      <w:r>
        <w:t>1</w:t>
      </w:r>
      <w:r>
        <w:rPr>
          <w:rFonts w:hint="eastAsia"/>
        </w:rPr>
        <w:t>．阅读程序</w:t>
      </w:r>
    </w:p>
    <w:p w:rsidR="002467CA" w:rsidRDefault="002467CA" w:rsidP="002467CA">
      <w:pPr>
        <w:ind w:firstLine="420"/>
      </w:pPr>
      <w:r>
        <w:t>（</w:t>
      </w:r>
      <w:r>
        <w:t>1</w:t>
      </w:r>
      <w:r>
        <w:t>）</w:t>
      </w:r>
      <w:r>
        <w:rPr>
          <w:rFonts w:hint="eastAsia"/>
        </w:rPr>
        <w:t>程序实现的功能如下：</w:t>
      </w:r>
    </w:p>
    <w:p w:rsidR="002467CA" w:rsidRDefault="002467CA" w:rsidP="002467CA">
      <w:pPr>
        <w:ind w:firstLine="420"/>
      </w:pPr>
      <w:r w:rsidRPr="008A3CB5">
        <w:rPr>
          <w:position w:val="-46"/>
        </w:rPr>
        <w:object w:dxaOrig="78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25pt;height:51.45pt" o:ole="">
            <v:imagedata r:id="rId7" o:title=""/>
          </v:shape>
          <o:OLEObject Type="Embed" ProgID="Equation.DSMT4" ShapeID="_x0000_i1025" DrawAspect="Content" ObjectID="_1679322724" r:id="rId8"/>
        </w:object>
      </w:r>
      <w:r>
        <w:t xml:space="preserve">  </w:t>
      </w:r>
      <w:r w:rsidRPr="008A3CB5">
        <w:rPr>
          <w:position w:val="-40"/>
        </w:rPr>
        <w:object w:dxaOrig="920" w:dyaOrig="940">
          <v:shape id="_x0000_i1026" type="#_x0000_t75" style="width:46.3pt;height:47.2pt" o:ole="">
            <v:imagedata r:id="rId9" o:title=""/>
          </v:shape>
          <o:OLEObject Type="Embed" ProgID="Equation.DSMT4" ShapeID="_x0000_i1026" DrawAspect="Content" ObjectID="_1679322725" r:id="rId10"/>
        </w:object>
      </w:r>
    </w:p>
    <w:p w:rsidR="002467CA" w:rsidRDefault="002467CA" w:rsidP="002467CA">
      <w:pPr>
        <w:ind w:firstLine="420"/>
      </w:pPr>
      <w:r>
        <w:t>（</w:t>
      </w:r>
      <w:r>
        <w:t>2</w:t>
      </w:r>
      <w:r>
        <w:t>）</w:t>
      </w:r>
      <w:r>
        <w:rPr>
          <w:rFonts w:hint="eastAsia"/>
        </w:rPr>
        <w:t>当消费金额未超过</w:t>
      </w:r>
      <w:r>
        <w:rPr>
          <w:rFonts w:hint="eastAsia"/>
        </w:rPr>
        <w:t>200</w:t>
      </w:r>
      <w:r>
        <w:rPr>
          <w:rFonts w:hint="eastAsia"/>
        </w:rPr>
        <w:t>元，无优惠。</w:t>
      </w:r>
    </w:p>
    <w:p w:rsidR="002467CA" w:rsidRDefault="002467CA" w:rsidP="002467CA">
      <w:pPr>
        <w:ind w:firstLine="420"/>
      </w:pPr>
      <w:r>
        <w:t xml:space="preserve">   </w:t>
      </w:r>
      <w:r>
        <w:rPr>
          <w:rFonts w:hint="eastAsia"/>
        </w:rPr>
        <w:t>当消费金额超过</w:t>
      </w:r>
      <w:r>
        <w:rPr>
          <w:rFonts w:hint="eastAsia"/>
        </w:rPr>
        <w:t>200</w:t>
      </w:r>
      <w:r>
        <w:rPr>
          <w:rFonts w:hint="eastAsia"/>
        </w:rPr>
        <w:t>元，但未超过</w:t>
      </w:r>
      <w:r>
        <w:rPr>
          <w:rFonts w:hint="eastAsia"/>
        </w:rPr>
        <w:t>600</w:t>
      </w:r>
      <w:r>
        <w:rPr>
          <w:rFonts w:hint="eastAsia"/>
        </w:rPr>
        <w:t>元，可享</w:t>
      </w:r>
      <w:r>
        <w:rPr>
          <w:rFonts w:hint="eastAsia"/>
        </w:rPr>
        <w:t>8.5</w:t>
      </w:r>
      <w:r>
        <w:rPr>
          <w:rFonts w:hint="eastAsia"/>
        </w:rPr>
        <w:t>折优惠。</w:t>
      </w:r>
    </w:p>
    <w:p w:rsidR="002467CA" w:rsidRDefault="002467CA" w:rsidP="002467CA">
      <w:pPr>
        <w:ind w:firstLine="420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当消费金额超过</w:t>
      </w:r>
      <w:r>
        <w:rPr>
          <w:rFonts w:hint="eastAsia"/>
        </w:rPr>
        <w:t>600</w:t>
      </w:r>
      <w:r>
        <w:rPr>
          <w:rFonts w:hint="eastAsia"/>
        </w:rPr>
        <w:t>元，但未超过</w:t>
      </w:r>
      <w:r>
        <w:rPr>
          <w:rFonts w:hint="eastAsia"/>
        </w:rPr>
        <w:t>1000</w:t>
      </w:r>
      <w:r>
        <w:rPr>
          <w:rFonts w:hint="eastAsia"/>
        </w:rPr>
        <w:t>元，可享</w:t>
      </w:r>
      <w:r>
        <w:rPr>
          <w:rFonts w:hint="eastAsia"/>
        </w:rPr>
        <w:t>7</w:t>
      </w:r>
      <w:r>
        <w:rPr>
          <w:rFonts w:hint="eastAsia"/>
        </w:rPr>
        <w:t>折优惠。</w:t>
      </w:r>
    </w:p>
    <w:p w:rsidR="002467CA" w:rsidRDefault="002467CA" w:rsidP="002467CA">
      <w:pPr>
        <w:ind w:firstLine="420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当消费金额超过</w:t>
      </w:r>
      <w:r>
        <w:rPr>
          <w:rFonts w:hint="eastAsia"/>
        </w:rPr>
        <w:t>1000</w:t>
      </w:r>
      <w:r>
        <w:rPr>
          <w:rFonts w:hint="eastAsia"/>
        </w:rPr>
        <w:t>元，可享</w:t>
      </w:r>
      <w:r>
        <w:rPr>
          <w:rFonts w:hint="eastAsia"/>
        </w:rPr>
        <w:t>6</w:t>
      </w:r>
      <w:r>
        <w:rPr>
          <w:rFonts w:hint="eastAsia"/>
        </w:rPr>
        <w:t>折优惠。</w:t>
      </w:r>
    </w:p>
    <w:p w:rsidR="002467CA" w:rsidRDefault="002467CA" w:rsidP="002467CA">
      <w:pPr>
        <w:ind w:firstLine="420"/>
        <w:outlineLvl w:val="0"/>
      </w:pPr>
      <w:r>
        <w:t>2</w:t>
      </w:r>
      <w:r>
        <w:rPr>
          <w:rFonts w:hint="eastAsia"/>
        </w:rPr>
        <w:t>．动手纠错</w:t>
      </w:r>
    </w:p>
    <w:p w:rsidR="002467CA" w:rsidRDefault="002467CA" w:rsidP="002467CA">
      <w:pPr>
        <w:ind w:firstLine="420"/>
      </w:pPr>
      <w:r>
        <w:t>（</w:t>
      </w:r>
      <w:r>
        <w:t>1</w:t>
      </w:r>
      <w:r>
        <w:t>）</w:t>
      </w:r>
      <w:r w:rsidRPr="005C1536">
        <w:t xml:space="preserve">for (int i = 2; i &lt; num; </w:t>
      </w:r>
      <w:r>
        <w:t>i++</w:t>
      </w:r>
      <w:r w:rsidRPr="005C1536">
        <w:t>)</w:t>
      </w:r>
      <w:r>
        <w:rPr>
          <w:rFonts w:hint="eastAsia"/>
        </w:rPr>
        <w:t>修改为</w:t>
      </w:r>
      <w:r w:rsidRPr="005C1536">
        <w:t>for (int i = 2; i &lt;</w:t>
      </w:r>
      <w:r>
        <w:t>=</w:t>
      </w:r>
      <w:r w:rsidRPr="005C1536">
        <w:t xml:space="preserve"> num;</w:t>
      </w:r>
      <w:r>
        <w:t xml:space="preserve"> i++</w:t>
      </w:r>
      <w:r w:rsidRPr="005C1536">
        <w:t>)</w:t>
      </w:r>
    </w:p>
    <w:p w:rsidR="002467CA" w:rsidRDefault="002467CA" w:rsidP="002467CA">
      <w:pPr>
        <w:ind w:firstLine="420"/>
      </w:pPr>
      <w:r>
        <w:t>（</w:t>
      </w:r>
      <w:r>
        <w:t>2</w:t>
      </w:r>
      <w:r>
        <w:t>）</w:t>
      </w:r>
      <w:r w:rsidRPr="00722477">
        <w:rPr>
          <w:rFonts w:hint="eastAsia"/>
        </w:rPr>
        <w:t>①</w:t>
      </w:r>
      <w:r>
        <w:rPr>
          <w:rFonts w:hint="eastAsia"/>
        </w:rPr>
        <w:t xml:space="preserve"> </w:t>
      </w:r>
      <w:r>
        <w:t>int k = 50;</w:t>
      </w:r>
      <w:r>
        <w:rPr>
          <w:rFonts w:hint="eastAsia"/>
        </w:rPr>
        <w:t>修改为</w:t>
      </w:r>
      <w:r>
        <w:rPr>
          <w:rFonts w:hint="eastAsia"/>
        </w:rPr>
        <w:t>int</w:t>
      </w:r>
      <w:r>
        <w:t xml:space="preserve"> k = 1;</w:t>
      </w:r>
    </w:p>
    <w:p w:rsidR="002467CA" w:rsidRDefault="002467CA" w:rsidP="002467CA">
      <w:pPr>
        <w:ind w:firstLine="420"/>
      </w:pPr>
      <w:r w:rsidRPr="00722477">
        <w:rPr>
          <w:rFonts w:hint="eastAsia"/>
        </w:rPr>
        <w:t>②</w:t>
      </w:r>
      <w:r>
        <w:rPr>
          <w:rFonts w:hint="eastAsia"/>
        </w:rPr>
        <w:t xml:space="preserve"> w</w:t>
      </w:r>
      <w:r>
        <w:t>hile (k = 0)</w:t>
      </w:r>
      <w:r>
        <w:rPr>
          <w:rFonts w:hint="eastAsia"/>
        </w:rPr>
        <w:t>修改为</w:t>
      </w:r>
      <w:r>
        <w:rPr>
          <w:rFonts w:hint="eastAsia"/>
        </w:rPr>
        <w:t>while</w:t>
      </w:r>
      <w:r>
        <w:t xml:space="preserve"> (k &lt;= 50)</w:t>
      </w:r>
    </w:p>
    <w:p w:rsidR="002467CA" w:rsidRPr="00275BDE" w:rsidRDefault="002467CA" w:rsidP="002467CA">
      <w:pPr>
        <w:ind w:firstLine="420"/>
      </w:pPr>
      <w:r>
        <w:rPr>
          <w:rFonts w:ascii="宋体" w:hAnsi="宋体" w:hint="eastAsia"/>
        </w:rPr>
        <w:t>③</w:t>
      </w:r>
      <w:r>
        <w:rPr>
          <w:rFonts w:hint="eastAsia"/>
        </w:rPr>
        <w:t xml:space="preserve"> </w:t>
      </w:r>
      <w:r>
        <w:rPr>
          <w:rFonts w:hint="eastAsia"/>
        </w:rPr>
        <w:t>在</w:t>
      </w:r>
      <w:r>
        <w:rPr>
          <w:rFonts w:hint="eastAsia"/>
        </w:rPr>
        <w:t>while</w:t>
      </w:r>
      <w:r>
        <w:rPr>
          <w:rFonts w:hint="eastAsia"/>
        </w:rPr>
        <w:t>中最后添加语句</w:t>
      </w:r>
      <w:r>
        <w:rPr>
          <w:rFonts w:hint="eastAsia"/>
        </w:rPr>
        <w:t>k</w:t>
      </w:r>
      <w:r>
        <w:t>++;</w:t>
      </w:r>
    </w:p>
    <w:p w:rsidR="002467CA" w:rsidRDefault="002467CA" w:rsidP="002467CA">
      <w:pPr>
        <w:ind w:firstLine="420"/>
      </w:pPr>
      <w:r>
        <w:t>（</w:t>
      </w:r>
      <w:r>
        <w:t>3</w:t>
      </w:r>
      <w:r>
        <w:t>）</w:t>
      </w:r>
      <w:r w:rsidRPr="00722477">
        <w:rPr>
          <w:rFonts w:hint="eastAsia"/>
        </w:rPr>
        <w:t>①</w:t>
      </w:r>
      <w:r>
        <w:rPr>
          <w:rFonts w:hint="eastAsia"/>
        </w:rPr>
        <w:t xml:space="preserve"> </w:t>
      </w:r>
      <w:r>
        <w:t>if (a / 9 == 0)</w:t>
      </w:r>
      <w:r>
        <w:rPr>
          <w:rFonts w:hint="eastAsia"/>
        </w:rPr>
        <w:t>修改为</w:t>
      </w:r>
      <w:r>
        <w:t>if (a % 9 == 0)</w:t>
      </w:r>
    </w:p>
    <w:p w:rsidR="002467CA" w:rsidRDefault="002467CA" w:rsidP="002467CA">
      <w:pPr>
        <w:ind w:firstLine="420"/>
      </w:pPr>
      <w:r w:rsidRPr="00722477">
        <w:rPr>
          <w:rFonts w:hint="eastAsia"/>
        </w:rPr>
        <w:t>②</w:t>
      </w:r>
      <w:r>
        <w:rPr>
          <w:rFonts w:hint="eastAsia"/>
        </w:rPr>
        <w:t xml:space="preserve"> </w:t>
      </w:r>
      <w:r>
        <w:t>continue;</w:t>
      </w:r>
      <w:r>
        <w:rPr>
          <w:rFonts w:hint="eastAsia"/>
        </w:rPr>
        <w:t>修改为</w:t>
      </w:r>
      <w:r>
        <w:rPr>
          <w:rFonts w:hint="eastAsia"/>
        </w:rPr>
        <w:t>break</w:t>
      </w:r>
      <w:r>
        <w:t>;</w:t>
      </w:r>
    </w:p>
    <w:p w:rsidR="002467CA" w:rsidRDefault="002467CA" w:rsidP="002467CA">
      <w:pPr>
        <w:ind w:firstLine="420"/>
        <w:outlineLvl w:val="0"/>
      </w:pPr>
      <w:r>
        <w:t>3</w:t>
      </w:r>
      <w:r>
        <w:rPr>
          <w:rFonts w:hint="eastAsia"/>
        </w:rPr>
        <w:t>．编程训练</w:t>
      </w:r>
    </w:p>
    <w:p w:rsidR="002467CA" w:rsidRDefault="002467CA" w:rsidP="002467CA">
      <w:pPr>
        <w:ind w:firstLine="420"/>
      </w:pPr>
      <w:r>
        <w:t>（</w:t>
      </w:r>
      <w:r>
        <w:t>1</w:t>
      </w:r>
      <w:r>
        <w:t>）</w:t>
      </w:r>
    </w:p>
    <w:p w:rsidR="00056F63" w:rsidRPr="00056F63" w:rsidRDefault="00056F63" w:rsidP="00056F63">
      <w:pPr>
        <w:ind w:firstLine="420"/>
      </w:pPr>
      <w:r>
        <w:t>/* Practice3_1.java */</w:t>
      </w:r>
    </w:p>
    <w:p w:rsidR="002467CA" w:rsidRDefault="002467CA" w:rsidP="002467CA">
      <w:pPr>
        <w:ind w:firstLine="420"/>
      </w:pPr>
      <w:r>
        <w:t>public class Practice3_1 {</w:t>
      </w:r>
    </w:p>
    <w:p w:rsidR="002467CA" w:rsidRDefault="002467CA" w:rsidP="002467CA">
      <w:pPr>
        <w:ind w:firstLine="420"/>
      </w:pPr>
      <w:r>
        <w:tab/>
        <w:t>public static void main(String[] args) {</w:t>
      </w:r>
    </w:p>
    <w:p w:rsidR="002467CA" w:rsidRDefault="002467CA" w:rsidP="002467CA">
      <w:pPr>
        <w:ind w:firstLine="420"/>
      </w:pPr>
      <w:r>
        <w:tab/>
      </w:r>
      <w:r>
        <w:tab/>
        <w:t>int count = 0;</w:t>
      </w:r>
      <w:r>
        <w:tab/>
      </w:r>
      <w:r>
        <w:tab/>
      </w:r>
      <w:r>
        <w:tab/>
      </w:r>
      <w:r>
        <w:tab/>
      </w:r>
      <w:r>
        <w:tab/>
      </w:r>
      <w:r>
        <w:tab/>
        <w:t>//</w:t>
      </w:r>
      <w:r>
        <w:rPr>
          <w:rFonts w:hint="eastAsia"/>
        </w:rPr>
        <w:t>定义计数变量</w:t>
      </w:r>
      <w:r>
        <w:rPr>
          <w:rFonts w:hint="eastAsia"/>
        </w:rPr>
        <w:t>count</w:t>
      </w:r>
      <w:r>
        <w:rPr>
          <w:rFonts w:hint="eastAsia"/>
        </w:rPr>
        <w:t>，并赋值为</w:t>
      </w:r>
      <w:r>
        <w:rPr>
          <w:rFonts w:hint="eastAsia"/>
        </w:rPr>
        <w:t>0</w:t>
      </w:r>
    </w:p>
    <w:p w:rsidR="002467CA" w:rsidRDefault="002467CA" w:rsidP="002467CA">
      <w:pPr>
        <w:ind w:firstLine="420"/>
      </w:pPr>
      <w:r>
        <w:tab/>
      </w:r>
      <w:r>
        <w:tab/>
        <w:t>for (int i = 2; i&lt; 1000; i++) {</w:t>
      </w:r>
      <w:r>
        <w:tab/>
      </w:r>
      <w:r>
        <w:tab/>
      </w:r>
      <w:r>
        <w:tab/>
        <w:t>//</w:t>
      </w:r>
      <w:r>
        <w:rPr>
          <w:rFonts w:hint="eastAsia"/>
        </w:rPr>
        <w:t>循环，当</w:t>
      </w:r>
      <w:r>
        <w:rPr>
          <w:rFonts w:hint="eastAsia"/>
        </w:rPr>
        <w:t>i</w:t>
      </w:r>
      <w:r>
        <w:rPr>
          <w:rFonts w:hint="eastAsia"/>
        </w:rPr>
        <w:t>大于等于</w:t>
      </w:r>
      <w:r>
        <w:rPr>
          <w:rFonts w:hint="eastAsia"/>
        </w:rPr>
        <w:t>1000</w:t>
      </w:r>
      <w:r>
        <w:rPr>
          <w:rFonts w:hint="eastAsia"/>
        </w:rPr>
        <w:t>时结束循环</w:t>
      </w:r>
    </w:p>
    <w:p w:rsidR="002467CA" w:rsidRDefault="002467CA" w:rsidP="002467CA">
      <w:pPr>
        <w:ind w:firstLine="420"/>
      </w:pPr>
      <w:r>
        <w:lastRenderedPageBreak/>
        <w:tab/>
      </w:r>
      <w:r>
        <w:tab/>
      </w:r>
      <w:r>
        <w:tab/>
        <w:t>int b = i / 100;</w:t>
      </w:r>
      <w:r>
        <w:tab/>
      </w:r>
      <w:r>
        <w:tab/>
      </w:r>
      <w:r>
        <w:tab/>
      </w:r>
      <w:r>
        <w:tab/>
      </w:r>
      <w:r>
        <w:tab/>
        <w:t>//</w:t>
      </w:r>
      <w:r>
        <w:rPr>
          <w:rFonts w:hint="eastAsia"/>
        </w:rPr>
        <w:t>计算百位数</w:t>
      </w:r>
    </w:p>
    <w:p w:rsidR="002467CA" w:rsidRDefault="002467CA" w:rsidP="002467CA">
      <w:pPr>
        <w:ind w:firstLine="420"/>
      </w:pPr>
      <w:r>
        <w:tab/>
      </w:r>
      <w:r>
        <w:tab/>
      </w:r>
      <w:r>
        <w:tab/>
        <w:t>int s = (i - 100 * b) / 10;</w:t>
      </w:r>
      <w:r>
        <w:tab/>
      </w:r>
      <w:r>
        <w:tab/>
      </w:r>
      <w:r>
        <w:tab/>
        <w:t>//</w:t>
      </w:r>
      <w:r>
        <w:rPr>
          <w:rFonts w:hint="eastAsia"/>
        </w:rPr>
        <w:t>计算十位数</w:t>
      </w:r>
    </w:p>
    <w:p w:rsidR="002467CA" w:rsidRDefault="002467CA" w:rsidP="002467CA">
      <w:pPr>
        <w:ind w:firstLine="420"/>
      </w:pPr>
      <w:r>
        <w:tab/>
      </w:r>
      <w:r>
        <w:tab/>
      </w:r>
      <w:r>
        <w:tab/>
        <w:t xml:space="preserve">int g = </w:t>
      </w:r>
      <w:r>
        <w:rPr>
          <w:rFonts w:hint="eastAsia"/>
        </w:rPr>
        <w:t>i</w:t>
      </w:r>
      <w:r>
        <w:t xml:space="preserve"> % 10;</w:t>
      </w:r>
      <w:r>
        <w:tab/>
      </w:r>
      <w:r>
        <w:tab/>
      </w:r>
      <w:r>
        <w:tab/>
      </w:r>
      <w:r>
        <w:tab/>
      </w:r>
      <w:r>
        <w:tab/>
        <w:t>//</w:t>
      </w:r>
      <w:r>
        <w:rPr>
          <w:rFonts w:hint="eastAsia"/>
        </w:rPr>
        <w:t>计算个位数</w:t>
      </w:r>
    </w:p>
    <w:p w:rsidR="002467CA" w:rsidRDefault="002467CA" w:rsidP="002467CA">
      <w:pPr>
        <w:ind w:firstLine="420"/>
      </w:pPr>
      <w:r>
        <w:tab/>
      </w:r>
      <w:r>
        <w:tab/>
      </w:r>
      <w:r>
        <w:tab/>
        <w:t>if (i == g*g*g + s*s*s + b*b*b) { //</w:t>
      </w:r>
      <w:r>
        <w:rPr>
          <w:rFonts w:hint="eastAsia"/>
        </w:rPr>
        <w:t>判断数字的立方和是否等于该数本身</w:t>
      </w:r>
    </w:p>
    <w:p w:rsidR="002467CA" w:rsidRDefault="002467CA" w:rsidP="002467CA">
      <w:pPr>
        <w:ind w:firstLine="420"/>
      </w:pPr>
      <w:r>
        <w:tab/>
      </w:r>
      <w:r>
        <w:tab/>
      </w:r>
      <w:r>
        <w:tab/>
      </w:r>
      <w:r>
        <w:tab/>
        <w:t>//</w:t>
      </w:r>
      <w:r>
        <w:rPr>
          <w:rFonts w:hint="eastAsia"/>
        </w:rPr>
        <w:t>如果是，计数变量增加</w:t>
      </w:r>
      <w:r>
        <w:rPr>
          <w:rFonts w:hint="eastAsia"/>
        </w:rPr>
        <w:t>1</w:t>
      </w:r>
      <w:r>
        <w:rPr>
          <w:rFonts w:hint="eastAsia"/>
        </w:rPr>
        <w:t>，并输出该数</w:t>
      </w:r>
    </w:p>
    <w:p w:rsidR="002467CA" w:rsidRDefault="002467CA" w:rsidP="002467CA">
      <w:pPr>
        <w:ind w:firstLine="420"/>
      </w:pPr>
      <w:r>
        <w:tab/>
      </w:r>
      <w:r>
        <w:tab/>
      </w:r>
      <w:r>
        <w:tab/>
      </w:r>
      <w:r>
        <w:tab/>
        <w:t>count++;</w:t>
      </w:r>
    </w:p>
    <w:p w:rsidR="002467CA" w:rsidRDefault="002467CA" w:rsidP="002467CA">
      <w:pPr>
        <w:ind w:firstLine="420"/>
      </w:pPr>
      <w:r>
        <w:tab/>
      </w:r>
      <w:r>
        <w:tab/>
      </w:r>
      <w:r>
        <w:tab/>
      </w:r>
      <w:r>
        <w:tab/>
        <w:t>System.out.print(i + " ");</w:t>
      </w:r>
    </w:p>
    <w:p w:rsidR="002467CA" w:rsidRDefault="002467CA" w:rsidP="002467CA">
      <w:pPr>
        <w:ind w:firstLine="420"/>
      </w:pPr>
      <w:r>
        <w:tab/>
      </w:r>
      <w:r>
        <w:tab/>
      </w:r>
      <w:r>
        <w:tab/>
        <w:t>}</w:t>
      </w:r>
    </w:p>
    <w:p w:rsidR="002467CA" w:rsidRDefault="002467CA" w:rsidP="002467CA">
      <w:pPr>
        <w:ind w:firstLine="420"/>
      </w:pPr>
      <w:r>
        <w:tab/>
      </w:r>
      <w:r>
        <w:tab/>
        <w:t>}</w:t>
      </w:r>
    </w:p>
    <w:p w:rsidR="002467CA" w:rsidRDefault="002467CA" w:rsidP="002467CA">
      <w:pPr>
        <w:ind w:firstLine="420"/>
      </w:pPr>
      <w:r>
        <w:tab/>
      </w:r>
      <w:r>
        <w:tab/>
        <w:t>System.out.println();</w:t>
      </w:r>
      <w:r>
        <w:tab/>
      </w:r>
      <w:r>
        <w:tab/>
      </w:r>
      <w:r>
        <w:tab/>
      </w:r>
      <w:r>
        <w:tab/>
        <w:t>//</w:t>
      </w:r>
      <w:r>
        <w:rPr>
          <w:rFonts w:hint="eastAsia"/>
        </w:rPr>
        <w:t>换行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水仙花数总共有</w:t>
      </w:r>
      <w:r>
        <w:rPr>
          <w:rFonts w:hint="eastAsia"/>
        </w:rPr>
        <w:t>"+count+"</w:t>
      </w:r>
      <w:r>
        <w:rPr>
          <w:rFonts w:hint="eastAsia"/>
        </w:rPr>
        <w:t>个</w:t>
      </w:r>
      <w:r>
        <w:rPr>
          <w:rFonts w:hint="eastAsia"/>
        </w:rPr>
        <w:t>");</w:t>
      </w:r>
      <w:r>
        <w:tab/>
      </w:r>
      <w:r>
        <w:rPr>
          <w:rFonts w:hint="eastAsia"/>
        </w:rPr>
        <w:t>//</w:t>
      </w:r>
      <w:r>
        <w:rPr>
          <w:rFonts w:hint="eastAsia"/>
        </w:rPr>
        <w:t>输出水仙花总个数</w:t>
      </w:r>
    </w:p>
    <w:p w:rsidR="002467CA" w:rsidRDefault="002467CA" w:rsidP="002467CA">
      <w:pPr>
        <w:ind w:firstLine="420"/>
      </w:pPr>
      <w:r>
        <w:tab/>
        <w:t>}</w:t>
      </w:r>
    </w:p>
    <w:p w:rsidR="002467CA" w:rsidRDefault="002467CA" w:rsidP="002467CA">
      <w:pPr>
        <w:ind w:firstLine="420"/>
      </w:pPr>
      <w:r>
        <w:t>}</w:t>
      </w:r>
    </w:p>
    <w:p w:rsidR="002467CA" w:rsidRDefault="002467CA" w:rsidP="002467CA">
      <w:pPr>
        <w:ind w:firstLine="420"/>
      </w:pPr>
      <w:r>
        <w:t>（</w:t>
      </w:r>
      <w:r>
        <w:t>2</w:t>
      </w:r>
      <w:r>
        <w:t>）</w:t>
      </w:r>
    </w:p>
    <w:p w:rsidR="00056F63" w:rsidRPr="00056F63" w:rsidRDefault="00056F63" w:rsidP="00056F63">
      <w:pPr>
        <w:ind w:firstLine="420"/>
      </w:pPr>
      <w:r>
        <w:t>/* Practice3_2.java */</w:t>
      </w:r>
    </w:p>
    <w:p w:rsidR="002467CA" w:rsidRDefault="002467CA" w:rsidP="002467CA">
      <w:pPr>
        <w:ind w:firstLine="420"/>
      </w:pPr>
      <w:r>
        <w:t>import java.util.Scanner;</w:t>
      </w:r>
    </w:p>
    <w:p w:rsidR="002467CA" w:rsidRDefault="002467CA" w:rsidP="002467CA">
      <w:pPr>
        <w:ind w:firstLine="420"/>
      </w:pPr>
      <w:r>
        <w:t>public class Practice3_2 {</w:t>
      </w:r>
    </w:p>
    <w:p w:rsidR="002467CA" w:rsidRDefault="002467CA" w:rsidP="002467CA">
      <w:pPr>
        <w:ind w:firstLine="420"/>
      </w:pPr>
      <w:r>
        <w:tab/>
        <w:t>public static void main(String[] args) {</w:t>
      </w:r>
    </w:p>
    <w:p w:rsidR="002467CA" w:rsidRDefault="002467CA" w:rsidP="002467CA">
      <w:pPr>
        <w:ind w:firstLine="420"/>
      </w:pPr>
      <w:r>
        <w:tab/>
      </w:r>
      <w:r>
        <w:tab/>
        <w:t>double weight, price;</w:t>
      </w:r>
      <w:r>
        <w:tab/>
      </w:r>
      <w:r>
        <w:tab/>
      </w:r>
      <w:r>
        <w:tab/>
      </w:r>
      <w:r>
        <w:tab/>
      </w:r>
      <w:r>
        <w:tab/>
        <w:t>//</w:t>
      </w:r>
      <w:r>
        <w:rPr>
          <w:rFonts w:hint="eastAsia"/>
        </w:rPr>
        <w:t>定义重量变量和价格变量</w:t>
      </w:r>
    </w:p>
    <w:p w:rsidR="002467CA" w:rsidRDefault="002467CA" w:rsidP="002467CA">
      <w:pPr>
        <w:ind w:firstLine="420"/>
      </w:pPr>
      <w:r>
        <w:tab/>
      </w:r>
      <w:r>
        <w:tab/>
        <w:t>Scanner scan = new Scanner(System.in);</w:t>
      </w:r>
      <w:r>
        <w:tab/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请您输入行李的重量：</w:t>
      </w:r>
      <w:r>
        <w:rPr>
          <w:rFonts w:hint="eastAsia"/>
        </w:rPr>
        <w:t>");</w:t>
      </w:r>
    </w:p>
    <w:p w:rsidR="002467CA" w:rsidRDefault="002467CA" w:rsidP="002467CA">
      <w:pPr>
        <w:ind w:firstLine="420"/>
      </w:pPr>
      <w:r>
        <w:tab/>
      </w:r>
      <w:r>
        <w:tab/>
        <w:t>weight = scan.nextDouble();</w:t>
      </w:r>
      <w:r>
        <w:tab/>
      </w:r>
      <w:r>
        <w:tab/>
      </w:r>
      <w:r>
        <w:tab/>
      </w:r>
      <w:r>
        <w:tab/>
        <w:t>//</w:t>
      </w:r>
      <w:r>
        <w:rPr>
          <w:rFonts w:hint="eastAsia"/>
        </w:rPr>
        <w:t>扫描为</w:t>
      </w:r>
      <w:r>
        <w:rPr>
          <w:rFonts w:hint="eastAsia"/>
        </w:rPr>
        <w:t>double</w:t>
      </w:r>
      <w:r>
        <w:rPr>
          <w:rFonts w:hint="eastAsia"/>
        </w:rPr>
        <w:t>型数据并赋值给</w:t>
      </w:r>
      <w:r>
        <w:rPr>
          <w:rFonts w:hint="eastAsia"/>
        </w:rPr>
        <w:t>n</w:t>
      </w:r>
    </w:p>
    <w:p w:rsidR="002467CA" w:rsidRDefault="002467CA" w:rsidP="002467CA">
      <w:pPr>
        <w:ind w:firstLine="420"/>
      </w:pPr>
      <w:r>
        <w:tab/>
      </w:r>
      <w:r>
        <w:tab/>
        <w:t>if (weight &lt; 0) {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您输入的数据有误！</w:t>
      </w:r>
      <w:r>
        <w:rPr>
          <w:rFonts w:hint="eastAsia"/>
        </w:rPr>
        <w:t>");</w:t>
      </w:r>
    </w:p>
    <w:p w:rsidR="002467CA" w:rsidRDefault="002467CA" w:rsidP="002467CA">
      <w:pPr>
        <w:ind w:firstLine="420"/>
      </w:pPr>
      <w:r>
        <w:tab/>
      </w:r>
      <w:r>
        <w:tab/>
        <w:t>}</w:t>
      </w:r>
    </w:p>
    <w:p w:rsidR="002467CA" w:rsidRDefault="002467CA" w:rsidP="002467CA">
      <w:pPr>
        <w:ind w:firstLine="420"/>
      </w:pPr>
      <w:r>
        <w:tab/>
      </w:r>
      <w:r>
        <w:tab/>
        <w:t>else if (weight &lt;= 20) {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您可以免费托运行李！</w:t>
      </w:r>
      <w:r>
        <w:rPr>
          <w:rFonts w:hint="eastAsia"/>
        </w:rPr>
        <w:t>");</w:t>
      </w:r>
    </w:p>
    <w:p w:rsidR="002467CA" w:rsidRDefault="002467CA" w:rsidP="002467CA">
      <w:pPr>
        <w:ind w:firstLine="420"/>
      </w:pPr>
      <w:r>
        <w:tab/>
      </w:r>
      <w:r>
        <w:tab/>
        <w:t>}</w:t>
      </w:r>
    </w:p>
    <w:p w:rsidR="002467CA" w:rsidRDefault="002467CA" w:rsidP="002467CA">
      <w:pPr>
        <w:ind w:firstLine="420"/>
      </w:pPr>
      <w:r>
        <w:tab/>
      </w:r>
      <w:r>
        <w:tab/>
        <w:t>else if (weight &lt;= 30) {</w:t>
      </w:r>
    </w:p>
    <w:p w:rsidR="002467CA" w:rsidRDefault="002467CA" w:rsidP="002467CA">
      <w:pPr>
        <w:ind w:firstLine="420"/>
      </w:pPr>
      <w:r>
        <w:tab/>
      </w:r>
      <w:r>
        <w:tab/>
      </w:r>
      <w:r>
        <w:tab/>
        <w:t>price = (weight - 20) * 5;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您的托运费用为</w:t>
      </w:r>
      <w:r>
        <w:rPr>
          <w:rFonts w:hint="eastAsia"/>
        </w:rPr>
        <w:t>" + price + "</w:t>
      </w:r>
      <w:r>
        <w:rPr>
          <w:rFonts w:hint="eastAsia"/>
        </w:rPr>
        <w:t>元！</w:t>
      </w:r>
      <w:r>
        <w:rPr>
          <w:rFonts w:hint="eastAsia"/>
        </w:rPr>
        <w:t>");</w:t>
      </w:r>
    </w:p>
    <w:p w:rsidR="002467CA" w:rsidRDefault="002467CA" w:rsidP="002467CA">
      <w:pPr>
        <w:ind w:firstLine="420"/>
      </w:pPr>
      <w:r>
        <w:tab/>
      </w:r>
      <w:r>
        <w:tab/>
        <w:t>}</w:t>
      </w:r>
    </w:p>
    <w:p w:rsidR="002467CA" w:rsidRDefault="002467CA" w:rsidP="002467CA">
      <w:pPr>
        <w:ind w:firstLine="420"/>
      </w:pPr>
      <w:r>
        <w:tab/>
      </w:r>
      <w:r>
        <w:tab/>
        <w:t>else if (weight &lt;= 40) {</w:t>
      </w:r>
    </w:p>
    <w:p w:rsidR="002467CA" w:rsidRDefault="002467CA" w:rsidP="002467CA">
      <w:pPr>
        <w:ind w:firstLine="420"/>
      </w:pPr>
      <w:r>
        <w:tab/>
      </w:r>
      <w:r>
        <w:tab/>
      </w:r>
      <w:r>
        <w:tab/>
        <w:t>price = (30 - 20) * 5 + (weight - 30) * 10;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您的托运费用为</w:t>
      </w:r>
      <w:r>
        <w:rPr>
          <w:rFonts w:hint="eastAsia"/>
        </w:rPr>
        <w:t>" + price + "</w:t>
      </w:r>
      <w:r>
        <w:rPr>
          <w:rFonts w:hint="eastAsia"/>
        </w:rPr>
        <w:t>元！</w:t>
      </w:r>
      <w:r>
        <w:rPr>
          <w:rFonts w:hint="eastAsia"/>
        </w:rPr>
        <w:t>");</w:t>
      </w:r>
    </w:p>
    <w:p w:rsidR="002467CA" w:rsidRDefault="002467CA" w:rsidP="002467CA">
      <w:pPr>
        <w:ind w:firstLine="420"/>
      </w:pPr>
      <w:r>
        <w:tab/>
      </w:r>
      <w:r>
        <w:tab/>
        <w:t>}</w:t>
      </w:r>
    </w:p>
    <w:p w:rsidR="002467CA" w:rsidRDefault="002467CA" w:rsidP="002467CA">
      <w:pPr>
        <w:ind w:firstLine="420"/>
      </w:pPr>
      <w:r>
        <w:tab/>
      </w:r>
      <w:r>
        <w:tab/>
        <w:t>else if(weight</w:t>
      </w:r>
      <w:r w:rsidR="00E46FBD">
        <w:t xml:space="preserve"> </w:t>
      </w:r>
      <w:r>
        <w:t>&lt;=</w:t>
      </w:r>
      <w:r w:rsidR="00E46FBD">
        <w:t xml:space="preserve"> </w:t>
      </w:r>
      <w:r>
        <w:t>50) {</w:t>
      </w:r>
    </w:p>
    <w:p w:rsidR="002467CA" w:rsidRDefault="002467CA" w:rsidP="002467CA">
      <w:pPr>
        <w:ind w:firstLine="420"/>
      </w:pPr>
      <w:r>
        <w:tab/>
      </w:r>
      <w:r>
        <w:tab/>
      </w:r>
      <w:r>
        <w:tab/>
        <w:t>price = (30 - 20) * 5 + (40 - 30) * 10 + (weight - 40) * 15;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您的托运费用为</w:t>
      </w:r>
      <w:r>
        <w:rPr>
          <w:rFonts w:hint="eastAsia"/>
        </w:rPr>
        <w:t>" + price + "</w:t>
      </w:r>
      <w:r>
        <w:rPr>
          <w:rFonts w:hint="eastAsia"/>
        </w:rPr>
        <w:t>元！</w:t>
      </w:r>
      <w:r>
        <w:rPr>
          <w:rFonts w:hint="eastAsia"/>
        </w:rPr>
        <w:t>");</w:t>
      </w:r>
    </w:p>
    <w:p w:rsidR="002467CA" w:rsidRDefault="002467CA" w:rsidP="002467CA">
      <w:pPr>
        <w:ind w:firstLine="420"/>
      </w:pPr>
      <w:r>
        <w:tab/>
      </w:r>
      <w:r>
        <w:tab/>
        <w:t>}</w:t>
      </w:r>
    </w:p>
    <w:p w:rsidR="002467CA" w:rsidRDefault="002467CA" w:rsidP="002467CA">
      <w:pPr>
        <w:ind w:firstLine="420"/>
      </w:pPr>
      <w:r>
        <w:tab/>
      </w:r>
      <w:r>
        <w:tab/>
        <w:t>else {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您托运的行李超出了最高上限，不允许托运！</w:t>
      </w:r>
      <w:r>
        <w:rPr>
          <w:rFonts w:hint="eastAsia"/>
        </w:rPr>
        <w:t>");</w:t>
      </w:r>
    </w:p>
    <w:p w:rsidR="002467CA" w:rsidRDefault="002467CA" w:rsidP="002467CA">
      <w:pPr>
        <w:ind w:firstLine="420"/>
      </w:pPr>
      <w:r>
        <w:tab/>
      </w:r>
      <w:r>
        <w:tab/>
        <w:t>}</w:t>
      </w:r>
    </w:p>
    <w:p w:rsidR="002467CA" w:rsidRDefault="002467CA" w:rsidP="002467CA">
      <w:pPr>
        <w:ind w:firstLine="420"/>
      </w:pPr>
      <w:r>
        <w:tab/>
      </w:r>
      <w:r>
        <w:tab/>
        <w:t>scan.close();</w:t>
      </w:r>
    </w:p>
    <w:p w:rsidR="002467CA" w:rsidRDefault="002467CA" w:rsidP="002467CA">
      <w:pPr>
        <w:ind w:firstLine="420"/>
      </w:pPr>
      <w:r>
        <w:lastRenderedPageBreak/>
        <w:tab/>
        <w:t>}</w:t>
      </w:r>
    </w:p>
    <w:p w:rsidR="002467CA" w:rsidRPr="00221E40" w:rsidRDefault="002467CA" w:rsidP="002467CA">
      <w:pPr>
        <w:ind w:firstLine="420"/>
      </w:pPr>
      <w:r>
        <w:t>}</w:t>
      </w:r>
    </w:p>
    <w:p w:rsidR="002467CA" w:rsidRDefault="002467CA" w:rsidP="002467CA">
      <w:pPr>
        <w:ind w:firstLine="420"/>
      </w:pPr>
      <w:r>
        <w:t>（</w:t>
      </w:r>
      <w:r>
        <w:t>3</w:t>
      </w:r>
      <w:r>
        <w:t>）</w:t>
      </w:r>
    </w:p>
    <w:p w:rsidR="00056F63" w:rsidRPr="00056F63" w:rsidRDefault="00056F63" w:rsidP="00056F63">
      <w:pPr>
        <w:ind w:firstLine="420"/>
      </w:pPr>
      <w:r>
        <w:t>/* Practice3_3.java */</w:t>
      </w:r>
    </w:p>
    <w:p w:rsidR="002467CA" w:rsidRDefault="002467CA" w:rsidP="002467CA">
      <w:pPr>
        <w:ind w:firstLine="420"/>
      </w:pPr>
      <w:r>
        <w:t>public class Practice3_3 {</w:t>
      </w:r>
    </w:p>
    <w:p w:rsidR="002467CA" w:rsidRDefault="002467CA" w:rsidP="002467CA">
      <w:pPr>
        <w:ind w:firstLine="420"/>
      </w:pPr>
      <w:r>
        <w:tab/>
        <w:t>public static void main(String[] args) {</w:t>
      </w:r>
    </w:p>
    <w:p w:rsidR="002467CA" w:rsidRDefault="002467CA" w:rsidP="002467CA">
      <w:pPr>
        <w:ind w:firstLine="420"/>
      </w:pPr>
      <w:r>
        <w:tab/>
      </w:r>
      <w:r>
        <w:tab/>
        <w:t>int i, j, k;</w:t>
      </w:r>
      <w:r>
        <w:tab/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nt n = 0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rPr>
          <w:rFonts w:hint="eastAsia"/>
        </w:rPr>
        <w:t>//</w:t>
      </w:r>
      <w:r>
        <w:rPr>
          <w:rFonts w:hint="eastAsia"/>
        </w:rPr>
        <w:t>定义情况数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//i</w:t>
      </w:r>
      <w:r>
        <w:rPr>
          <w:rFonts w:hint="eastAsia"/>
        </w:rPr>
        <w:t>表示大马数，由于大马驮</w:t>
      </w:r>
      <w:r>
        <w:rPr>
          <w:rFonts w:hint="eastAsia"/>
        </w:rPr>
        <w:t>3</w:t>
      </w:r>
      <w:r>
        <w:rPr>
          <w:rFonts w:hint="eastAsia"/>
        </w:rPr>
        <w:t>担，所以它的取值小于</w:t>
      </w:r>
      <w:r>
        <w:rPr>
          <w:rFonts w:hint="eastAsia"/>
        </w:rPr>
        <w:t>100/3=33</w:t>
      </w:r>
    </w:p>
    <w:p w:rsidR="002467CA" w:rsidRDefault="002467CA" w:rsidP="002467CA">
      <w:pPr>
        <w:ind w:firstLine="420"/>
      </w:pPr>
      <w:r>
        <w:tab/>
      </w:r>
      <w:r>
        <w:tab/>
        <w:t>for (i = 1; i &lt; 33; i++)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j</w:t>
      </w:r>
      <w:r>
        <w:rPr>
          <w:rFonts w:hint="eastAsia"/>
        </w:rPr>
        <w:t>表示中马数，由于大马驮</w:t>
      </w:r>
      <w:r>
        <w:rPr>
          <w:rFonts w:hint="eastAsia"/>
        </w:rPr>
        <w:t>2</w:t>
      </w:r>
      <w:r>
        <w:rPr>
          <w:rFonts w:hint="eastAsia"/>
        </w:rPr>
        <w:t>担，所以它的取值小于</w:t>
      </w:r>
      <w:r>
        <w:rPr>
          <w:rFonts w:hint="eastAsia"/>
        </w:rPr>
        <w:t>100/2=50</w:t>
      </w:r>
    </w:p>
    <w:p w:rsidR="002467CA" w:rsidRDefault="002467CA" w:rsidP="002467CA">
      <w:pPr>
        <w:ind w:firstLine="420"/>
      </w:pPr>
      <w:r>
        <w:tab/>
      </w:r>
      <w:r>
        <w:tab/>
      </w:r>
      <w:r>
        <w:tab/>
        <w:t>for (j = 1; j &lt; 50; j++) {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k = 100 - i - j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ab/>
      </w:r>
      <w:r>
        <w:rPr>
          <w:rFonts w:hint="eastAsia"/>
        </w:rPr>
        <w:t>//k</w:t>
      </w:r>
      <w:r>
        <w:rPr>
          <w:rFonts w:hint="eastAsia"/>
        </w:rPr>
        <w:t>表示小马数，计算小马数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判断总担数量是否为</w:t>
      </w:r>
      <w:r>
        <w:rPr>
          <w:rFonts w:hint="eastAsia"/>
        </w:rPr>
        <w:t>100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由于两匹小马驮一担，所以必须同时满足</w:t>
      </w:r>
      <w:r>
        <w:rPr>
          <w:rFonts w:hint="eastAsia"/>
        </w:rPr>
        <w:t>k</w:t>
      </w:r>
      <w:r>
        <w:rPr>
          <w:rFonts w:hint="eastAsia"/>
        </w:rPr>
        <w:t>为偶数</w:t>
      </w:r>
    </w:p>
    <w:p w:rsidR="002467CA" w:rsidRDefault="002467CA" w:rsidP="002467CA">
      <w:pPr>
        <w:ind w:firstLine="420"/>
      </w:pPr>
      <w:r>
        <w:tab/>
      </w:r>
      <w:r>
        <w:tab/>
      </w:r>
      <w:r>
        <w:tab/>
      </w:r>
      <w:r>
        <w:tab/>
        <w:t>if ((i * 3 + j * 2 + k / 2 == 100) &amp;&amp; (k % 2 == 0)) {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n++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ab/>
      </w:r>
      <w:r>
        <w:rPr>
          <w:rFonts w:hint="eastAsia"/>
        </w:rPr>
        <w:t>//</w:t>
      </w:r>
      <w:r>
        <w:rPr>
          <w:rFonts w:hint="eastAsia"/>
        </w:rPr>
        <w:t>情况数增加</w:t>
      </w:r>
      <w:r>
        <w:rPr>
          <w:rFonts w:hint="eastAsia"/>
        </w:rPr>
        <w:t>1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输出每种马匹数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大马</w:t>
      </w:r>
      <w:r>
        <w:rPr>
          <w:rFonts w:hint="eastAsia"/>
        </w:rPr>
        <w:t>"+i+"</w:t>
      </w:r>
      <w:r>
        <w:rPr>
          <w:rFonts w:hint="eastAsia"/>
        </w:rPr>
        <w:t>匹</w:t>
      </w:r>
      <w:r>
        <w:rPr>
          <w:rFonts w:hint="eastAsia"/>
        </w:rPr>
        <w:t>,</w:t>
      </w:r>
      <w:r>
        <w:rPr>
          <w:rFonts w:hint="eastAsia"/>
        </w:rPr>
        <w:t>中马</w:t>
      </w:r>
      <w:r>
        <w:rPr>
          <w:rFonts w:hint="eastAsia"/>
        </w:rPr>
        <w:t>"+j+"</w:t>
      </w:r>
      <w:r>
        <w:rPr>
          <w:rFonts w:hint="eastAsia"/>
        </w:rPr>
        <w:t>匹</w:t>
      </w:r>
      <w:r>
        <w:rPr>
          <w:rFonts w:hint="eastAsia"/>
        </w:rPr>
        <w:t>,</w:t>
      </w:r>
      <w:r>
        <w:rPr>
          <w:rFonts w:hint="eastAsia"/>
        </w:rPr>
        <w:t>小马</w:t>
      </w:r>
      <w:r>
        <w:rPr>
          <w:rFonts w:hint="eastAsia"/>
        </w:rPr>
        <w:t>"+k+"</w:t>
      </w:r>
      <w:r>
        <w:rPr>
          <w:rFonts w:hint="eastAsia"/>
        </w:rPr>
        <w:t>匹</w:t>
      </w:r>
      <w:r>
        <w:rPr>
          <w:rFonts w:hint="eastAsia"/>
        </w:rPr>
        <w:t>");</w:t>
      </w:r>
    </w:p>
    <w:p w:rsidR="002467CA" w:rsidRDefault="002467CA" w:rsidP="002467CA">
      <w:pPr>
        <w:ind w:firstLine="420"/>
      </w:pPr>
      <w:r>
        <w:tab/>
      </w:r>
      <w:r>
        <w:tab/>
      </w:r>
      <w:r>
        <w:tab/>
      </w:r>
      <w:r>
        <w:tab/>
        <w:t>}</w:t>
      </w:r>
      <w:r>
        <w:tab/>
      </w:r>
      <w:r>
        <w:tab/>
      </w:r>
    </w:p>
    <w:p w:rsidR="002467CA" w:rsidRDefault="002467CA" w:rsidP="002467CA">
      <w:pPr>
        <w:ind w:firstLine="420"/>
      </w:pPr>
      <w:r>
        <w:tab/>
      </w:r>
      <w:r>
        <w:tab/>
      </w:r>
      <w:r>
        <w:tab/>
        <w:t>}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一共有</w:t>
      </w:r>
      <w:r>
        <w:rPr>
          <w:rFonts w:hint="eastAsia"/>
        </w:rPr>
        <w:t>" + n + "</w:t>
      </w:r>
      <w:r>
        <w:rPr>
          <w:rFonts w:hint="eastAsia"/>
        </w:rPr>
        <w:t>种情况</w:t>
      </w:r>
      <w:r>
        <w:rPr>
          <w:rFonts w:hint="eastAsia"/>
        </w:rPr>
        <w:t>");</w:t>
      </w:r>
      <w:r>
        <w:tab/>
      </w:r>
      <w:r>
        <w:rPr>
          <w:rFonts w:hint="eastAsia"/>
        </w:rPr>
        <w:t>//</w:t>
      </w:r>
      <w:r>
        <w:rPr>
          <w:rFonts w:hint="eastAsia"/>
        </w:rPr>
        <w:t>输出情况数</w:t>
      </w:r>
    </w:p>
    <w:p w:rsidR="002467CA" w:rsidRDefault="002467CA" w:rsidP="002467CA">
      <w:pPr>
        <w:ind w:firstLine="420"/>
      </w:pPr>
      <w:r>
        <w:tab/>
        <w:t>}</w:t>
      </w:r>
    </w:p>
    <w:p w:rsidR="002467CA" w:rsidRDefault="002467CA" w:rsidP="002467CA">
      <w:pPr>
        <w:ind w:firstLine="420"/>
      </w:pPr>
      <w:r>
        <w:t>}</w:t>
      </w:r>
    </w:p>
    <w:p w:rsidR="002467CA" w:rsidRDefault="002467CA" w:rsidP="002467CA">
      <w:pPr>
        <w:ind w:firstLine="420"/>
      </w:pPr>
      <w:r>
        <w:t>（</w:t>
      </w:r>
      <w:r>
        <w:t>4</w:t>
      </w:r>
      <w:r>
        <w:t>）</w:t>
      </w:r>
    </w:p>
    <w:p w:rsidR="00056F63" w:rsidRPr="00056F63" w:rsidRDefault="00056F63" w:rsidP="00056F63">
      <w:pPr>
        <w:ind w:firstLine="420"/>
      </w:pPr>
      <w:r>
        <w:t>/* Practice3_4.java */</w:t>
      </w:r>
    </w:p>
    <w:p w:rsidR="002467CA" w:rsidRPr="000077A5" w:rsidRDefault="002467CA" w:rsidP="002467CA">
      <w:pPr>
        <w:ind w:firstLine="420"/>
      </w:pPr>
      <w:r w:rsidRPr="000077A5">
        <w:t>import java.util.Scanner;</w:t>
      </w:r>
    </w:p>
    <w:p w:rsidR="002467CA" w:rsidRPr="000077A5" w:rsidRDefault="002467CA" w:rsidP="002467CA">
      <w:pPr>
        <w:ind w:firstLine="420"/>
      </w:pPr>
      <w:r w:rsidRPr="000077A5">
        <w:t>public class Practice</w:t>
      </w:r>
      <w:r>
        <w:t>3</w:t>
      </w:r>
      <w:r w:rsidRPr="000077A5">
        <w:t>_4 {</w:t>
      </w:r>
    </w:p>
    <w:p w:rsidR="002467CA" w:rsidRPr="000077A5" w:rsidRDefault="002467CA" w:rsidP="002467CA">
      <w:pPr>
        <w:ind w:firstLine="420"/>
      </w:pPr>
      <w:r w:rsidRPr="000077A5">
        <w:rPr>
          <w:rFonts w:hint="eastAsia"/>
        </w:rPr>
        <w:tab/>
        <w:t>static final int FGVALUE = 20;</w:t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  <w:t>//</w:t>
      </w:r>
      <w:r w:rsidRPr="000077A5">
        <w:rPr>
          <w:rFonts w:hint="eastAsia"/>
        </w:rPr>
        <w:t>定义仙女草的售价</w:t>
      </w:r>
    </w:p>
    <w:p w:rsidR="002467CA" w:rsidRPr="000077A5" w:rsidRDefault="002467CA" w:rsidP="002467CA">
      <w:pPr>
        <w:ind w:firstLine="420"/>
      </w:pPr>
      <w:r w:rsidRPr="000077A5">
        <w:rPr>
          <w:rFonts w:hint="eastAsia"/>
        </w:rPr>
        <w:tab/>
        <w:t>static final int GSVALUE = 16;</w:t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  <w:t>//</w:t>
      </w:r>
      <w:r w:rsidRPr="000077A5">
        <w:rPr>
          <w:rFonts w:hint="eastAsia"/>
        </w:rPr>
        <w:t>定义银河梭的售价</w:t>
      </w:r>
    </w:p>
    <w:p w:rsidR="002467CA" w:rsidRPr="000077A5" w:rsidRDefault="002467CA" w:rsidP="002467CA">
      <w:pPr>
        <w:ind w:firstLine="420"/>
      </w:pPr>
      <w:r w:rsidRPr="000077A5">
        <w:rPr>
          <w:rFonts w:hint="eastAsia"/>
        </w:rPr>
        <w:tab/>
        <w:t>static final int FGLIFE = 30;</w:t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  <w:t>//</w:t>
      </w:r>
      <w:r w:rsidRPr="000077A5">
        <w:rPr>
          <w:rFonts w:hint="eastAsia"/>
        </w:rPr>
        <w:t>定义仙女草增加的生命力</w:t>
      </w:r>
    </w:p>
    <w:p w:rsidR="002467CA" w:rsidRPr="000077A5" w:rsidRDefault="002467CA" w:rsidP="002467CA">
      <w:pPr>
        <w:ind w:firstLine="420"/>
      </w:pPr>
      <w:r w:rsidRPr="000077A5">
        <w:rPr>
          <w:rFonts w:hint="eastAsia"/>
        </w:rPr>
        <w:tab/>
        <w:t>static final int GSLIFE = 20;</w:t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  <w:t>//</w:t>
      </w:r>
      <w:r w:rsidRPr="000077A5">
        <w:rPr>
          <w:rFonts w:hint="eastAsia"/>
        </w:rPr>
        <w:t>定义银河梭增加的生命力</w:t>
      </w:r>
    </w:p>
    <w:p w:rsidR="002467CA" w:rsidRPr="000077A5" w:rsidRDefault="002467CA" w:rsidP="002467CA">
      <w:pPr>
        <w:ind w:firstLine="420"/>
      </w:pPr>
      <w:r w:rsidRPr="000077A5">
        <w:tab/>
        <w:t>public static void main(String[] args) {</w:t>
      </w:r>
    </w:p>
    <w:p w:rsidR="002467CA" w:rsidRPr="000077A5" w:rsidRDefault="002467CA" w:rsidP="002467CA">
      <w:pPr>
        <w:ind w:firstLine="420"/>
      </w:pPr>
      <w:r w:rsidRPr="000077A5">
        <w:rPr>
          <w:rFonts w:hint="eastAsia"/>
        </w:rPr>
        <w:tab/>
      </w:r>
      <w:r w:rsidRPr="000077A5">
        <w:rPr>
          <w:rFonts w:hint="eastAsia"/>
        </w:rPr>
        <w:tab/>
        <w:t>int goldcoin = 100;</w:t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  <w:t>//</w:t>
      </w:r>
      <w:r w:rsidRPr="000077A5">
        <w:rPr>
          <w:rFonts w:hint="eastAsia"/>
        </w:rPr>
        <w:t>定义金币的数量</w:t>
      </w:r>
    </w:p>
    <w:p w:rsidR="002467CA" w:rsidRPr="000077A5" w:rsidRDefault="002467CA" w:rsidP="002467CA">
      <w:pPr>
        <w:ind w:firstLine="420"/>
      </w:pPr>
      <w:r w:rsidRPr="000077A5">
        <w:rPr>
          <w:rFonts w:hint="eastAsia"/>
        </w:rPr>
        <w:tab/>
      </w:r>
      <w:r w:rsidRPr="000077A5">
        <w:rPr>
          <w:rFonts w:hint="eastAsia"/>
        </w:rPr>
        <w:tab/>
        <w:t xml:space="preserve">int fg_num = 0, gs_num = 0; </w:t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  <w:t>//</w:t>
      </w:r>
      <w:r w:rsidRPr="000077A5">
        <w:rPr>
          <w:rFonts w:hint="eastAsia"/>
        </w:rPr>
        <w:t>定义仙女草与银河梭的数量</w:t>
      </w:r>
    </w:p>
    <w:p w:rsidR="002467CA" w:rsidRPr="000077A5" w:rsidRDefault="002467CA" w:rsidP="002467CA">
      <w:pPr>
        <w:ind w:firstLine="420"/>
      </w:pPr>
      <w:r w:rsidRPr="000077A5">
        <w:rPr>
          <w:rFonts w:hint="eastAsia"/>
        </w:rPr>
        <w:tab/>
      </w:r>
      <w:r w:rsidRPr="000077A5">
        <w:rPr>
          <w:rFonts w:hint="eastAsia"/>
        </w:rPr>
        <w:tab/>
        <w:t xml:space="preserve">int max_life = 0; </w:t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  <w:t>//</w:t>
      </w:r>
      <w:r w:rsidRPr="000077A5">
        <w:rPr>
          <w:rFonts w:hint="eastAsia"/>
        </w:rPr>
        <w:t>定义最大生命力值</w:t>
      </w:r>
    </w:p>
    <w:p w:rsidR="002467CA" w:rsidRPr="000077A5" w:rsidRDefault="002467CA" w:rsidP="002467CA">
      <w:pPr>
        <w:ind w:firstLine="420"/>
      </w:pPr>
      <w:r w:rsidRPr="000077A5">
        <w:rPr>
          <w:rFonts w:hint="eastAsia"/>
        </w:rPr>
        <w:tab/>
      </w:r>
      <w:r w:rsidRPr="000077A5">
        <w:rPr>
          <w:rFonts w:hint="eastAsia"/>
        </w:rPr>
        <w:tab/>
        <w:t>System.out.print("</w:t>
      </w:r>
      <w:r w:rsidRPr="000077A5">
        <w:rPr>
          <w:rFonts w:hint="eastAsia"/>
        </w:rPr>
        <w:t>请输入金币的数量为：</w:t>
      </w:r>
      <w:r w:rsidRPr="000077A5">
        <w:rPr>
          <w:rFonts w:hint="eastAsia"/>
        </w:rPr>
        <w:t>");</w:t>
      </w:r>
    </w:p>
    <w:p w:rsidR="002467CA" w:rsidRPr="000077A5" w:rsidRDefault="002467CA" w:rsidP="002467CA">
      <w:pPr>
        <w:ind w:firstLine="420"/>
      </w:pPr>
      <w:r w:rsidRPr="000077A5">
        <w:rPr>
          <w:rFonts w:hint="eastAsia"/>
        </w:rPr>
        <w:tab/>
      </w:r>
      <w:r w:rsidRPr="000077A5">
        <w:rPr>
          <w:rFonts w:hint="eastAsia"/>
        </w:rPr>
        <w:tab/>
        <w:t xml:space="preserve">Scanner scan = new Scanner(System.in); </w:t>
      </w:r>
      <w:r w:rsidRPr="000077A5">
        <w:rPr>
          <w:rFonts w:hint="eastAsia"/>
        </w:rPr>
        <w:tab/>
        <w:t>//</w:t>
      </w:r>
      <w:r w:rsidRPr="000077A5">
        <w:rPr>
          <w:rFonts w:hint="eastAsia"/>
        </w:rPr>
        <w:t>根据</w:t>
      </w:r>
      <w:r w:rsidRPr="000077A5">
        <w:rPr>
          <w:rFonts w:hint="eastAsia"/>
        </w:rPr>
        <w:t>Scanner</w:t>
      </w:r>
      <w:r w:rsidRPr="000077A5">
        <w:rPr>
          <w:rFonts w:hint="eastAsia"/>
        </w:rPr>
        <w:t>类创建对象</w:t>
      </w:r>
    </w:p>
    <w:p w:rsidR="002467CA" w:rsidRPr="000077A5" w:rsidRDefault="002467CA" w:rsidP="002467CA">
      <w:pPr>
        <w:ind w:firstLine="420"/>
      </w:pPr>
      <w:r w:rsidRPr="000077A5">
        <w:rPr>
          <w:rFonts w:hint="eastAsia"/>
        </w:rPr>
        <w:tab/>
      </w:r>
      <w:r w:rsidRPr="000077A5">
        <w:rPr>
          <w:rFonts w:hint="eastAsia"/>
        </w:rPr>
        <w:tab/>
        <w:t>goldcoin = scan.nextInt();//</w:t>
      </w:r>
      <w:r w:rsidRPr="000077A5">
        <w:rPr>
          <w:rFonts w:hint="eastAsia"/>
        </w:rPr>
        <w:t>方法</w:t>
      </w:r>
      <w:r w:rsidRPr="000077A5">
        <w:rPr>
          <w:rFonts w:hint="eastAsia"/>
        </w:rPr>
        <w:t>nextInt()</w:t>
      </w:r>
      <w:r w:rsidRPr="000077A5">
        <w:rPr>
          <w:rFonts w:hint="eastAsia"/>
        </w:rPr>
        <w:t>返回键盘上输入的一个整数</w:t>
      </w:r>
    </w:p>
    <w:p w:rsidR="002467CA" w:rsidRPr="000077A5" w:rsidRDefault="002467CA" w:rsidP="002467CA">
      <w:pPr>
        <w:ind w:firstLine="420"/>
      </w:pPr>
      <w:r w:rsidRPr="000077A5">
        <w:tab/>
      </w:r>
      <w:r w:rsidRPr="000077A5">
        <w:tab/>
        <w:t>for (int fg_loop = 0; fg_loop &lt;= (goldcoin / FGVALUE); fg_loop++)</w:t>
      </w:r>
    </w:p>
    <w:p w:rsidR="002467CA" w:rsidRPr="000077A5" w:rsidRDefault="002467CA" w:rsidP="002467CA">
      <w:pPr>
        <w:ind w:firstLine="420"/>
      </w:pPr>
      <w:r w:rsidRPr="000077A5">
        <w:tab/>
      </w:r>
      <w:r w:rsidRPr="000077A5">
        <w:tab/>
      </w:r>
      <w:r w:rsidRPr="000077A5">
        <w:tab/>
        <w:t>for (int gs_loop = 0; gs_loop &lt;= (goldcoin / GSVALUE); gs_loop++)</w:t>
      </w:r>
    </w:p>
    <w:p w:rsidR="002467CA" w:rsidRPr="000077A5" w:rsidRDefault="002467CA" w:rsidP="002467CA">
      <w:pPr>
        <w:ind w:firstLine="420"/>
      </w:pPr>
      <w:r w:rsidRPr="000077A5">
        <w:tab/>
      </w:r>
      <w:r w:rsidRPr="000077A5">
        <w:tab/>
      </w:r>
      <w:r w:rsidRPr="000077A5">
        <w:tab/>
      </w:r>
      <w:r w:rsidRPr="000077A5">
        <w:tab/>
        <w:t>if (((fg_loop * FGVALUE + gs_loop * GSVALUE) &lt;= goldcoin)&amp;&amp; ((FGLIFE * fg_loop + GSLIFE * gs_loop) &gt; max_life)) {</w:t>
      </w:r>
    </w:p>
    <w:p w:rsidR="002467CA" w:rsidRPr="000077A5" w:rsidRDefault="002467CA" w:rsidP="002467CA">
      <w:pPr>
        <w:ind w:firstLine="420"/>
      </w:pP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  <w:t>fg_num = fg_loop;</w:t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  <w:t>//</w:t>
      </w:r>
      <w:r w:rsidRPr="000077A5">
        <w:rPr>
          <w:rFonts w:hint="eastAsia"/>
        </w:rPr>
        <w:t>记录仙女草的数量</w:t>
      </w:r>
    </w:p>
    <w:p w:rsidR="002467CA" w:rsidRPr="000077A5" w:rsidRDefault="002467CA" w:rsidP="002467CA">
      <w:pPr>
        <w:ind w:firstLine="420"/>
      </w:pPr>
      <w:r w:rsidRPr="000077A5">
        <w:rPr>
          <w:rFonts w:hint="eastAsia"/>
        </w:rPr>
        <w:lastRenderedPageBreak/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  <w:t>gs_num = gs_loop;</w:t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  <w:t>//</w:t>
      </w:r>
      <w:r w:rsidRPr="000077A5">
        <w:rPr>
          <w:rFonts w:hint="eastAsia"/>
        </w:rPr>
        <w:t>记录银河梭的数量</w:t>
      </w:r>
    </w:p>
    <w:p w:rsidR="002467CA" w:rsidRPr="000077A5" w:rsidRDefault="002467CA" w:rsidP="002467CA">
      <w:pPr>
        <w:ind w:firstLine="420"/>
      </w:pP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</w:r>
      <w:r w:rsidRPr="000077A5">
        <w:rPr>
          <w:rFonts w:hint="eastAsia"/>
        </w:rPr>
        <w:tab/>
        <w:t>//</w:t>
      </w:r>
      <w:r w:rsidRPr="000077A5">
        <w:rPr>
          <w:rFonts w:hint="eastAsia"/>
        </w:rPr>
        <w:t>记录增加的最大生命力</w:t>
      </w:r>
    </w:p>
    <w:p w:rsidR="002467CA" w:rsidRPr="000077A5" w:rsidRDefault="002467CA" w:rsidP="002467CA">
      <w:pPr>
        <w:ind w:firstLine="420"/>
      </w:pPr>
      <w:r w:rsidRPr="000077A5">
        <w:tab/>
      </w:r>
      <w:r w:rsidRPr="000077A5">
        <w:tab/>
      </w:r>
      <w:r w:rsidRPr="000077A5">
        <w:tab/>
      </w:r>
      <w:r w:rsidRPr="000077A5">
        <w:tab/>
      </w:r>
      <w:r w:rsidRPr="000077A5">
        <w:tab/>
        <w:t>max_life = FGLIFE * fg_loop + GSLIFE * gs_loop;</w:t>
      </w:r>
    </w:p>
    <w:p w:rsidR="002467CA" w:rsidRPr="000077A5" w:rsidRDefault="002467CA" w:rsidP="002467CA">
      <w:pPr>
        <w:ind w:firstLine="420"/>
      </w:pPr>
      <w:r w:rsidRPr="000077A5">
        <w:tab/>
      </w:r>
      <w:r w:rsidRPr="000077A5">
        <w:tab/>
      </w:r>
      <w:r w:rsidRPr="000077A5">
        <w:tab/>
      </w:r>
      <w:r w:rsidRPr="000077A5">
        <w:tab/>
        <w:t>}</w:t>
      </w:r>
    </w:p>
    <w:p w:rsidR="002467CA" w:rsidRPr="000077A5" w:rsidRDefault="002467CA" w:rsidP="002467CA">
      <w:pPr>
        <w:ind w:firstLine="420"/>
      </w:pPr>
      <w:r w:rsidRPr="000077A5">
        <w:rPr>
          <w:rFonts w:hint="eastAsia"/>
        </w:rPr>
        <w:tab/>
      </w:r>
      <w:r w:rsidRPr="000077A5">
        <w:rPr>
          <w:rFonts w:hint="eastAsia"/>
        </w:rPr>
        <w:tab/>
        <w:t>System.out.println("</w:t>
      </w:r>
      <w:r w:rsidRPr="000077A5">
        <w:rPr>
          <w:rFonts w:hint="eastAsia"/>
        </w:rPr>
        <w:t>购买的宝物最多能增加你</w:t>
      </w:r>
      <w:r w:rsidRPr="000077A5">
        <w:rPr>
          <w:rFonts w:hint="eastAsia"/>
        </w:rPr>
        <w:t>"</w:t>
      </w:r>
      <w:r>
        <w:t xml:space="preserve"> </w:t>
      </w:r>
      <w:r w:rsidRPr="000077A5">
        <w:rPr>
          <w:rFonts w:hint="eastAsia"/>
        </w:rPr>
        <w:t>+</w:t>
      </w:r>
      <w:r>
        <w:t xml:space="preserve"> </w:t>
      </w:r>
      <w:r w:rsidRPr="000077A5">
        <w:rPr>
          <w:rFonts w:hint="eastAsia"/>
        </w:rPr>
        <w:t>max_life</w:t>
      </w:r>
      <w:r>
        <w:t xml:space="preserve"> </w:t>
      </w:r>
      <w:r w:rsidRPr="000077A5">
        <w:rPr>
          <w:rFonts w:hint="eastAsia"/>
        </w:rPr>
        <w:t>+ "</w:t>
      </w:r>
      <w:r w:rsidRPr="000077A5">
        <w:rPr>
          <w:rFonts w:hint="eastAsia"/>
        </w:rPr>
        <w:t>个生命力！</w:t>
      </w:r>
      <w:r w:rsidRPr="000077A5">
        <w:rPr>
          <w:rFonts w:hint="eastAsia"/>
        </w:rPr>
        <w:t>");</w:t>
      </w:r>
    </w:p>
    <w:p w:rsidR="002467CA" w:rsidRPr="000077A5" w:rsidRDefault="002467CA" w:rsidP="002467CA">
      <w:pPr>
        <w:ind w:firstLine="420"/>
      </w:pPr>
      <w:r w:rsidRPr="000077A5">
        <w:rPr>
          <w:rFonts w:hint="eastAsia"/>
        </w:rPr>
        <w:tab/>
      </w:r>
      <w:r w:rsidRPr="000077A5">
        <w:rPr>
          <w:rFonts w:hint="eastAsia"/>
        </w:rPr>
        <w:tab/>
        <w:t>System.out.println("</w:t>
      </w:r>
      <w:r w:rsidRPr="000077A5">
        <w:rPr>
          <w:rFonts w:hint="eastAsia"/>
        </w:rPr>
        <w:t>购买仙女草的数量为</w:t>
      </w:r>
      <w:r w:rsidRPr="000077A5">
        <w:rPr>
          <w:rFonts w:hint="eastAsia"/>
        </w:rPr>
        <w:t>" + fg_num);</w:t>
      </w:r>
    </w:p>
    <w:p w:rsidR="002467CA" w:rsidRPr="000077A5" w:rsidRDefault="002467CA" w:rsidP="002467CA">
      <w:pPr>
        <w:ind w:firstLine="420"/>
      </w:pPr>
      <w:r w:rsidRPr="000077A5">
        <w:rPr>
          <w:rFonts w:hint="eastAsia"/>
        </w:rPr>
        <w:tab/>
      </w:r>
      <w:r w:rsidRPr="000077A5">
        <w:rPr>
          <w:rFonts w:hint="eastAsia"/>
        </w:rPr>
        <w:tab/>
        <w:t>System.out.println("</w:t>
      </w:r>
      <w:r w:rsidRPr="000077A5">
        <w:rPr>
          <w:rFonts w:hint="eastAsia"/>
        </w:rPr>
        <w:t>购买银河梭的数量为</w:t>
      </w:r>
      <w:r w:rsidRPr="000077A5">
        <w:rPr>
          <w:rFonts w:hint="eastAsia"/>
        </w:rPr>
        <w:t>" + gs_num);</w:t>
      </w:r>
    </w:p>
    <w:p w:rsidR="002467CA" w:rsidRPr="000077A5" w:rsidRDefault="002467CA" w:rsidP="002467CA">
      <w:pPr>
        <w:ind w:firstLine="420"/>
      </w:pPr>
      <w:r w:rsidRPr="000077A5">
        <w:tab/>
      </w:r>
      <w:r w:rsidRPr="000077A5">
        <w:tab/>
        <w:t>scan.close();</w:t>
      </w:r>
    </w:p>
    <w:p w:rsidR="002467CA" w:rsidRPr="000077A5" w:rsidRDefault="002467CA" w:rsidP="002467CA">
      <w:pPr>
        <w:ind w:firstLine="420"/>
      </w:pPr>
      <w:r w:rsidRPr="000077A5">
        <w:tab/>
        <w:t>}</w:t>
      </w:r>
    </w:p>
    <w:p w:rsidR="002467CA" w:rsidRPr="000077A5" w:rsidRDefault="002467CA" w:rsidP="002467CA">
      <w:pPr>
        <w:ind w:firstLine="420"/>
      </w:pPr>
      <w:r w:rsidRPr="000077A5">
        <w:t>}</w:t>
      </w:r>
    </w:p>
    <w:p w:rsidR="002467CA" w:rsidRDefault="002467CA" w:rsidP="002467CA">
      <w:pPr>
        <w:ind w:firstLine="420"/>
      </w:pPr>
      <w:r>
        <w:t>（</w:t>
      </w:r>
      <w:r>
        <w:t>5</w:t>
      </w:r>
      <w:r>
        <w:t>）</w:t>
      </w:r>
    </w:p>
    <w:p w:rsidR="00056F63" w:rsidRPr="00056F63" w:rsidRDefault="00056F63" w:rsidP="00056F63">
      <w:pPr>
        <w:ind w:firstLine="420"/>
      </w:pPr>
      <w:r>
        <w:t>/* Practice3_5.java */</w:t>
      </w:r>
    </w:p>
    <w:p w:rsidR="002467CA" w:rsidRDefault="002467CA" w:rsidP="002467CA">
      <w:pPr>
        <w:ind w:firstLine="420"/>
      </w:pPr>
      <w:r>
        <w:t>public class Practice3_5 {</w:t>
      </w:r>
    </w:p>
    <w:p w:rsidR="002467CA" w:rsidRDefault="002467CA" w:rsidP="002467CA">
      <w:pPr>
        <w:ind w:firstLine="420"/>
      </w:pPr>
      <w:r>
        <w:tab/>
        <w:t>public static void main(String[] args) {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nt x=</w:t>
      </w:r>
      <w:r>
        <w:tab/>
      </w:r>
      <w:r>
        <w:rPr>
          <w:rFonts w:hint="eastAsia"/>
        </w:rPr>
        <w:t>17;</w:t>
      </w:r>
      <w:r>
        <w:tab/>
      </w:r>
      <w:r>
        <w:tab/>
      </w:r>
      <w:r>
        <w:rPr>
          <w:rFonts w:hint="eastAsia"/>
        </w:rPr>
        <w:t>//</w:t>
      </w:r>
      <w:r>
        <w:rPr>
          <w:rFonts w:hint="eastAsia"/>
        </w:rPr>
        <w:t>定义牛总数变量</w:t>
      </w:r>
      <w:r>
        <w:rPr>
          <w:rFonts w:hint="eastAsia"/>
        </w:rPr>
        <w:t>x</w:t>
      </w:r>
      <w:r>
        <w:rPr>
          <w:rFonts w:hint="eastAsia"/>
        </w:rPr>
        <w:t>，由于最后生下</w:t>
      </w:r>
      <w:r>
        <w:rPr>
          <w:rFonts w:hint="eastAsia"/>
        </w:rPr>
        <w:t>11</w:t>
      </w:r>
      <w:r>
        <w:rPr>
          <w:rFonts w:hint="eastAsia"/>
        </w:rPr>
        <w:t>头牛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且国王有</w:t>
      </w:r>
      <w:r>
        <w:rPr>
          <w:rFonts w:hint="eastAsia"/>
        </w:rPr>
        <w:t>6</w:t>
      </w:r>
      <w:r>
        <w:rPr>
          <w:rFonts w:hint="eastAsia"/>
        </w:rPr>
        <w:t>个儿子，故赋初值为</w:t>
      </w:r>
      <w:r>
        <w:rPr>
          <w:rFonts w:hint="eastAsia"/>
        </w:rPr>
        <w:t>17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while</w:t>
      </w:r>
      <w:r>
        <w:t xml:space="preserve"> </w:t>
      </w:r>
      <w:r>
        <w:rPr>
          <w:rFonts w:hint="eastAsia"/>
        </w:rPr>
        <w:t>(true)</w:t>
      </w:r>
      <w:r>
        <w:tab/>
      </w:r>
      <w:r>
        <w:tab/>
      </w:r>
      <w:r>
        <w:rPr>
          <w:rFonts w:hint="eastAsia"/>
        </w:rPr>
        <w:t>//</w:t>
      </w:r>
      <w:r>
        <w:rPr>
          <w:rFonts w:hint="eastAsia"/>
        </w:rPr>
        <w:t>循环</w:t>
      </w:r>
    </w:p>
    <w:p w:rsidR="002467CA" w:rsidRDefault="002467CA" w:rsidP="002467CA">
      <w:pPr>
        <w:ind w:firstLine="420"/>
      </w:pPr>
      <w:r>
        <w:tab/>
      </w:r>
      <w:r>
        <w:tab/>
        <w:t>{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判断牛总数是否同时满足被</w:t>
      </w:r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>6</w:t>
      </w:r>
      <w:r>
        <w:rPr>
          <w:rFonts w:hint="eastAsia"/>
        </w:rPr>
        <w:t>、</w:t>
      </w:r>
      <w:r>
        <w:rPr>
          <w:rFonts w:hint="eastAsia"/>
        </w:rPr>
        <w:t>7</w:t>
      </w:r>
      <w:r>
        <w:rPr>
          <w:rFonts w:hint="eastAsia"/>
        </w:rPr>
        <w:t>、</w:t>
      </w:r>
      <w:r>
        <w:rPr>
          <w:rFonts w:hint="eastAsia"/>
        </w:rPr>
        <w:t>8</w:t>
      </w:r>
      <w:r>
        <w:rPr>
          <w:rFonts w:hint="eastAsia"/>
        </w:rPr>
        <w:t>、</w:t>
      </w:r>
      <w:r>
        <w:rPr>
          <w:rFonts w:hint="eastAsia"/>
        </w:rPr>
        <w:t>9</w:t>
      </w:r>
      <w:r>
        <w:rPr>
          <w:rFonts w:hint="eastAsia"/>
        </w:rPr>
        <w:t>整除</w:t>
      </w:r>
    </w:p>
    <w:p w:rsidR="002467CA" w:rsidRDefault="002467CA" w:rsidP="002467CA">
      <w:pPr>
        <w:ind w:firstLine="420"/>
      </w:pPr>
      <w:r>
        <w:tab/>
      </w:r>
      <w:r>
        <w:tab/>
      </w:r>
      <w:r>
        <w:tab/>
        <w:t>if(x%4==0&amp;&amp;x%5==0&amp;&amp;x%6==0&amp;&amp;x%7==0&amp;&amp;x%8==0&amp;&amp;x%9==0)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判断最后剩下的牛头数是否等于</w:t>
      </w:r>
      <w:r>
        <w:rPr>
          <w:rFonts w:hint="eastAsia"/>
        </w:rPr>
        <w:t>11</w:t>
      </w:r>
    </w:p>
    <w:p w:rsidR="002467CA" w:rsidRDefault="002467CA" w:rsidP="002467CA">
      <w:pPr>
        <w:ind w:firstLine="420"/>
      </w:pPr>
      <w:r>
        <w:tab/>
      </w:r>
      <w:r>
        <w:tab/>
      </w:r>
      <w:r>
        <w:tab/>
      </w:r>
      <w:r>
        <w:tab/>
        <w:t>if(x - x / 4 - x / 5 - x / 6 - x / 7 - x / 8 - x / 9 == 11) {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x);</w:t>
      </w:r>
      <w:r>
        <w:tab/>
      </w:r>
      <w:r>
        <w:tab/>
      </w:r>
      <w:r>
        <w:rPr>
          <w:rFonts w:hint="eastAsia"/>
        </w:rPr>
        <w:t>//</w:t>
      </w:r>
      <w:r>
        <w:rPr>
          <w:rFonts w:hint="eastAsia"/>
        </w:rPr>
        <w:t>如果是，输出</w:t>
      </w:r>
      <w:r>
        <w:rPr>
          <w:rFonts w:hint="eastAsia"/>
        </w:rPr>
        <w:t>x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reak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rPr>
          <w:rFonts w:hint="eastAsia"/>
        </w:rPr>
        <w:t>退出循环</w:t>
      </w:r>
    </w:p>
    <w:p w:rsidR="002467CA" w:rsidRDefault="002467CA" w:rsidP="002467CA">
      <w:pPr>
        <w:ind w:firstLine="420"/>
      </w:pPr>
      <w:r>
        <w:tab/>
      </w:r>
      <w:r>
        <w:tab/>
      </w:r>
      <w:r>
        <w:tab/>
      </w:r>
      <w:r>
        <w:tab/>
        <w:t>}</w:t>
      </w:r>
    </w:p>
    <w:p w:rsidR="002467CA" w:rsidRDefault="002467CA" w:rsidP="002467CA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x++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x</w:t>
      </w:r>
      <w:r>
        <w:rPr>
          <w:rFonts w:hint="eastAsia"/>
        </w:rPr>
        <w:t>增加</w:t>
      </w:r>
      <w:r>
        <w:rPr>
          <w:rFonts w:hint="eastAsia"/>
        </w:rPr>
        <w:t>1</w:t>
      </w:r>
    </w:p>
    <w:p w:rsidR="002467CA" w:rsidRDefault="002467CA" w:rsidP="002467CA">
      <w:pPr>
        <w:ind w:firstLine="420"/>
      </w:pPr>
      <w:r>
        <w:tab/>
      </w:r>
      <w:r>
        <w:tab/>
        <w:t>}</w:t>
      </w:r>
    </w:p>
    <w:p w:rsidR="002467CA" w:rsidRDefault="002467CA" w:rsidP="002467CA">
      <w:pPr>
        <w:ind w:firstLine="420"/>
      </w:pPr>
      <w:r>
        <w:tab/>
        <w:t>}</w:t>
      </w:r>
    </w:p>
    <w:p w:rsidR="002467CA" w:rsidRPr="00221E40" w:rsidRDefault="002467CA" w:rsidP="002467CA">
      <w:pPr>
        <w:ind w:firstLine="420"/>
      </w:pPr>
      <w:r>
        <w:t>}</w:t>
      </w:r>
    </w:p>
    <w:p w:rsidR="008C2BF8" w:rsidRDefault="008C2BF8" w:rsidP="008C2BF8">
      <w:pPr>
        <w:pStyle w:val="1"/>
        <w:ind w:firstLineChars="0" w:firstLine="0"/>
      </w:pPr>
      <w:r>
        <w:rPr>
          <w:rFonts w:hint="eastAsia"/>
        </w:rPr>
        <w:t>实训</w:t>
      </w:r>
      <w:r>
        <w:rPr>
          <w:rFonts w:hint="eastAsia"/>
        </w:rPr>
        <w:t xml:space="preserve">4 </w:t>
      </w:r>
      <w:r>
        <w:t xml:space="preserve"> </w:t>
      </w:r>
      <w:r>
        <w:rPr>
          <w:rFonts w:hint="eastAsia"/>
        </w:rPr>
        <w:t>Java</w:t>
      </w:r>
      <w:r>
        <w:rPr>
          <w:rFonts w:hint="eastAsia"/>
        </w:rPr>
        <w:t>面向对象编程基础</w:t>
      </w:r>
    </w:p>
    <w:p w:rsidR="008C2BF8" w:rsidRPr="008632EF" w:rsidRDefault="008C2BF8" w:rsidP="008C2BF8">
      <w:pPr>
        <w:ind w:firstLine="420"/>
        <w:outlineLvl w:val="0"/>
      </w:pPr>
      <w:r>
        <w:t>1</w:t>
      </w:r>
      <w:r>
        <w:rPr>
          <w:rFonts w:hint="eastAsia"/>
        </w:rPr>
        <w:t>．阅读程序</w:t>
      </w:r>
    </w:p>
    <w:p w:rsidR="008C2BF8" w:rsidRDefault="008C2BF8" w:rsidP="008C2BF8">
      <w:pPr>
        <w:ind w:firstLine="420"/>
      </w:pPr>
      <w:r>
        <w:t>（</w:t>
      </w:r>
      <w:r>
        <w:t>1</w:t>
      </w:r>
      <w:r>
        <w:t>）</w:t>
      </w:r>
      <w:r>
        <w:t>Circle1:x=400,y=100,r=50</w:t>
      </w:r>
    </w:p>
    <w:p w:rsidR="008C2BF8" w:rsidRDefault="008C2BF8" w:rsidP="008C2BF8">
      <w:pPr>
        <w:ind w:firstLine="420"/>
      </w:pPr>
      <w:r>
        <w:t>Circle2:x=400,y=100,r=150</w:t>
      </w:r>
    </w:p>
    <w:p w:rsidR="008C2BF8" w:rsidRPr="00BC7376" w:rsidRDefault="008C2BF8" w:rsidP="008C2BF8">
      <w:pPr>
        <w:ind w:firstLine="420"/>
        <w:outlineLvl w:val="0"/>
      </w:pPr>
      <w:r>
        <w:t>2</w:t>
      </w:r>
      <w:r>
        <w:rPr>
          <w:rFonts w:hint="eastAsia"/>
        </w:rPr>
        <w:t>．程序填空</w:t>
      </w:r>
    </w:p>
    <w:p w:rsidR="008C2BF8" w:rsidRDefault="008C2BF8" w:rsidP="008C2BF8">
      <w:pPr>
        <w:ind w:firstLine="420"/>
      </w:pPr>
      <w:r>
        <w:rPr>
          <w:rFonts w:ascii="宋体" w:hAnsi="宋体" w:hint="eastAsia"/>
        </w:rPr>
        <w:t>①</w:t>
      </w:r>
      <w:r>
        <w:rPr>
          <w:rFonts w:hint="eastAsia"/>
        </w:rPr>
        <w:t xml:space="preserve"> </w:t>
      </w:r>
      <w:r>
        <w:t>RectConstructor rect1 = new RectConstructor(10, 20);</w:t>
      </w:r>
    </w:p>
    <w:p w:rsidR="008C2BF8" w:rsidRDefault="008C2BF8" w:rsidP="008C2BF8">
      <w:pPr>
        <w:ind w:firstLine="420"/>
      </w:pPr>
      <w:r>
        <w:rPr>
          <w:rFonts w:ascii="宋体" w:hAnsi="宋体" w:hint="eastAsia"/>
        </w:rPr>
        <w:t>②</w:t>
      </w:r>
      <w:r>
        <w:t xml:space="preserve"> return length * width;</w:t>
      </w:r>
    </w:p>
    <w:p w:rsidR="008C2BF8" w:rsidRDefault="008C2BF8" w:rsidP="008C2BF8">
      <w:pPr>
        <w:ind w:firstLine="420"/>
      </w:pPr>
      <w:r>
        <w:rPr>
          <w:rFonts w:ascii="宋体" w:hAnsi="宋体" w:hint="eastAsia"/>
        </w:rPr>
        <w:t>③</w:t>
      </w:r>
      <w:r>
        <w:t xml:space="preserve"> this.length = length;</w:t>
      </w:r>
    </w:p>
    <w:p w:rsidR="008C2BF8" w:rsidRDefault="008C2BF8" w:rsidP="008C2BF8">
      <w:pPr>
        <w:ind w:firstLine="420"/>
      </w:pPr>
      <w:r>
        <w:rPr>
          <w:rFonts w:ascii="宋体" w:hAnsi="宋体" w:hint="eastAsia"/>
        </w:rPr>
        <w:t>④</w:t>
      </w:r>
      <w:r>
        <w:t xml:space="preserve"> this.width = width;</w:t>
      </w:r>
    </w:p>
    <w:p w:rsidR="008C2BF8" w:rsidRDefault="008C2BF8" w:rsidP="008C2BF8">
      <w:pPr>
        <w:ind w:firstLine="420"/>
        <w:outlineLvl w:val="0"/>
      </w:pPr>
      <w:r>
        <w:t>3</w:t>
      </w:r>
      <w:r>
        <w:rPr>
          <w:rFonts w:hint="eastAsia"/>
        </w:rPr>
        <w:t>．动手纠错</w:t>
      </w:r>
    </w:p>
    <w:p w:rsidR="008C2BF8" w:rsidRDefault="008C2BF8" w:rsidP="008C2BF8">
      <w:pPr>
        <w:ind w:firstLine="420"/>
      </w:pPr>
      <w:r>
        <w:rPr>
          <w:rFonts w:hint="eastAsia"/>
        </w:rPr>
        <w:t>GasStation gs = null;</w:t>
      </w:r>
      <w:r>
        <w:rPr>
          <w:rFonts w:hint="eastAsia"/>
        </w:rPr>
        <w:t>修改为</w:t>
      </w:r>
      <w:r>
        <w:rPr>
          <w:rFonts w:hint="eastAsia"/>
        </w:rPr>
        <w:t>GasStation gs = new</w:t>
      </w:r>
      <w:r>
        <w:t xml:space="preserve"> </w:t>
      </w:r>
      <w:r>
        <w:rPr>
          <w:rFonts w:hint="eastAsia"/>
        </w:rPr>
        <w:t>GasStation</w:t>
      </w:r>
      <w:r>
        <w:t>()</w:t>
      </w:r>
      <w:r>
        <w:rPr>
          <w:rFonts w:hint="eastAsia"/>
        </w:rPr>
        <w:t>;</w:t>
      </w:r>
    </w:p>
    <w:p w:rsidR="008C2BF8" w:rsidRDefault="008C2BF8" w:rsidP="008C2BF8">
      <w:pPr>
        <w:ind w:firstLine="420"/>
      </w:pPr>
      <w:r w:rsidRPr="00FC5E76">
        <w:t>public class GasStation</w:t>
      </w:r>
      <w:r>
        <w:rPr>
          <w:rFonts w:hint="eastAsia"/>
        </w:rPr>
        <w:t>修改为</w:t>
      </w:r>
      <w:r w:rsidRPr="00FC5E76">
        <w:t>class GasStation</w:t>
      </w:r>
    </w:p>
    <w:p w:rsidR="008C2BF8" w:rsidRDefault="008C2BF8" w:rsidP="008C2BF8">
      <w:pPr>
        <w:ind w:firstLine="420"/>
        <w:outlineLvl w:val="0"/>
      </w:pPr>
      <w:r>
        <w:t>4</w:t>
      </w:r>
      <w:r>
        <w:rPr>
          <w:rFonts w:hint="eastAsia"/>
        </w:rPr>
        <w:t>．编程训练</w:t>
      </w:r>
    </w:p>
    <w:p w:rsidR="008C2BF8" w:rsidRDefault="008C2BF8" w:rsidP="008C2BF8">
      <w:pPr>
        <w:ind w:firstLine="420"/>
      </w:pPr>
      <w:r>
        <w:t>（</w:t>
      </w:r>
      <w:r>
        <w:t>1</w:t>
      </w:r>
      <w:r>
        <w:t>）</w:t>
      </w:r>
    </w:p>
    <w:p w:rsidR="008C2BF8" w:rsidRDefault="008C2BF8" w:rsidP="008C2BF8">
      <w:pPr>
        <w:ind w:firstLine="420"/>
      </w:pPr>
      <w:r>
        <w:lastRenderedPageBreak/>
        <w:t>/*</w:t>
      </w:r>
      <w:r w:rsidR="007022E3">
        <w:t xml:space="preserve"> </w:t>
      </w:r>
      <w:r>
        <w:t>EncryptTest.java</w:t>
      </w:r>
      <w:r w:rsidR="007022E3">
        <w:t xml:space="preserve"> </w:t>
      </w:r>
      <w:r>
        <w:t>*/</w:t>
      </w:r>
    </w:p>
    <w:p w:rsidR="008C2BF8" w:rsidRDefault="008C2BF8" w:rsidP="008C2BF8">
      <w:pPr>
        <w:ind w:firstLine="420"/>
      </w:pPr>
      <w:r>
        <w:t>package chapter4.practice4_1;</w:t>
      </w:r>
    </w:p>
    <w:p w:rsidR="008C2BF8" w:rsidRDefault="008C2BF8" w:rsidP="008C2BF8">
      <w:pPr>
        <w:ind w:firstLine="420"/>
      </w:pPr>
      <w:r>
        <w:t>import java.util.Scanner;</w:t>
      </w:r>
    </w:p>
    <w:p w:rsidR="008C2BF8" w:rsidRDefault="008C2BF8" w:rsidP="008C2BF8">
      <w:pPr>
        <w:ind w:firstLine="420"/>
      </w:pPr>
      <w:r>
        <w:t>class Encrypt {</w:t>
      </w:r>
    </w:p>
    <w:p w:rsidR="008C2BF8" w:rsidRDefault="008C2BF8" w:rsidP="008C2BF8">
      <w:pPr>
        <w:ind w:firstLine="420"/>
      </w:pPr>
      <w:r>
        <w:tab/>
        <w:t>int code;</w:t>
      </w:r>
    </w:p>
    <w:p w:rsidR="008C2BF8" w:rsidRDefault="008C2BF8" w:rsidP="008C2BF8">
      <w:pPr>
        <w:ind w:firstLine="420"/>
      </w:pPr>
      <w:r>
        <w:tab/>
        <w:t>Encrypt(int code) {</w:t>
      </w:r>
    </w:p>
    <w:p w:rsidR="008C2BF8" w:rsidRDefault="008C2BF8" w:rsidP="008C2BF8">
      <w:pPr>
        <w:ind w:firstLine="420"/>
      </w:pPr>
      <w:r>
        <w:tab/>
      </w:r>
      <w:r>
        <w:tab/>
        <w:t>this.code = code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tab/>
        <w:t>int encryptCode() {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nt qw = code / 1000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取千位数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nt bw = (code - qw *1000) / 100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取百位数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nt sw = (code - qw *1000 - bw * 100) / 10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取十位数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nt gw = code % 10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取个位数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qw = (qw + 5) % 10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千位数加</w:t>
      </w:r>
      <w:r>
        <w:rPr>
          <w:rFonts w:hint="eastAsia"/>
        </w:rPr>
        <w:t>5</w:t>
      </w:r>
      <w:r>
        <w:rPr>
          <w:rFonts w:hint="eastAsia"/>
        </w:rPr>
        <w:t>除以</w:t>
      </w:r>
      <w:r>
        <w:rPr>
          <w:rFonts w:hint="eastAsia"/>
        </w:rPr>
        <w:t>10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bw = (bw + 5) % 10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百位数加</w:t>
      </w:r>
      <w:r>
        <w:rPr>
          <w:rFonts w:hint="eastAsia"/>
        </w:rPr>
        <w:t>5</w:t>
      </w:r>
      <w:r>
        <w:rPr>
          <w:rFonts w:hint="eastAsia"/>
        </w:rPr>
        <w:t>除以</w:t>
      </w:r>
      <w:r>
        <w:rPr>
          <w:rFonts w:hint="eastAsia"/>
        </w:rPr>
        <w:t>10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w = (sw + 5) % 10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十位数加</w:t>
      </w:r>
      <w:r>
        <w:rPr>
          <w:rFonts w:hint="eastAsia"/>
        </w:rPr>
        <w:t>5</w:t>
      </w:r>
      <w:r>
        <w:rPr>
          <w:rFonts w:hint="eastAsia"/>
        </w:rPr>
        <w:t>除以</w:t>
      </w:r>
      <w:r>
        <w:rPr>
          <w:rFonts w:hint="eastAsia"/>
        </w:rPr>
        <w:t>10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gw = (gw + 5) % 10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个位数加</w:t>
      </w:r>
      <w:r>
        <w:rPr>
          <w:rFonts w:hint="eastAsia"/>
        </w:rPr>
        <w:t>5</w:t>
      </w:r>
      <w:r>
        <w:rPr>
          <w:rFonts w:hint="eastAsia"/>
        </w:rPr>
        <w:t>除以</w:t>
      </w:r>
      <w:r>
        <w:rPr>
          <w:rFonts w:hint="eastAsia"/>
        </w:rPr>
        <w:t>10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nt temp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中间量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第一位和第四位交换</w:t>
      </w:r>
    </w:p>
    <w:p w:rsidR="008C2BF8" w:rsidRDefault="008C2BF8" w:rsidP="008C2BF8">
      <w:pPr>
        <w:ind w:firstLine="420"/>
      </w:pPr>
      <w:r>
        <w:tab/>
      </w:r>
      <w:r>
        <w:tab/>
        <w:t>temp = qw;</w:t>
      </w:r>
    </w:p>
    <w:p w:rsidR="008C2BF8" w:rsidRDefault="008C2BF8" w:rsidP="008C2BF8">
      <w:pPr>
        <w:ind w:firstLine="420"/>
      </w:pPr>
      <w:r>
        <w:tab/>
      </w:r>
      <w:r>
        <w:tab/>
        <w:t>qw = gw;</w:t>
      </w:r>
    </w:p>
    <w:p w:rsidR="008C2BF8" w:rsidRDefault="008C2BF8" w:rsidP="008C2BF8">
      <w:pPr>
        <w:ind w:firstLine="420"/>
      </w:pPr>
      <w:r>
        <w:tab/>
      </w:r>
      <w:r>
        <w:tab/>
        <w:t>gw = temp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第二位和第三位交换</w:t>
      </w:r>
    </w:p>
    <w:p w:rsidR="008C2BF8" w:rsidRDefault="008C2BF8" w:rsidP="008C2BF8">
      <w:pPr>
        <w:ind w:firstLine="420"/>
      </w:pPr>
      <w:r>
        <w:tab/>
      </w:r>
      <w:r>
        <w:tab/>
        <w:t>temp = bw;</w:t>
      </w:r>
    </w:p>
    <w:p w:rsidR="008C2BF8" w:rsidRDefault="008C2BF8" w:rsidP="008C2BF8">
      <w:pPr>
        <w:ind w:firstLine="420"/>
      </w:pPr>
      <w:r>
        <w:tab/>
      </w:r>
      <w:r>
        <w:tab/>
        <w:t>bw = sw;</w:t>
      </w:r>
    </w:p>
    <w:p w:rsidR="008C2BF8" w:rsidRDefault="008C2BF8" w:rsidP="008C2BF8">
      <w:pPr>
        <w:ind w:firstLine="420"/>
      </w:pPr>
      <w:r>
        <w:tab/>
      </w:r>
      <w:r>
        <w:tab/>
        <w:t>sw = temp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返回加密后的四位整数</w:t>
      </w:r>
    </w:p>
    <w:p w:rsidR="008C2BF8" w:rsidRDefault="008C2BF8" w:rsidP="008C2BF8">
      <w:pPr>
        <w:ind w:firstLine="420"/>
      </w:pPr>
      <w:r>
        <w:tab/>
      </w:r>
      <w:r>
        <w:tab/>
        <w:t>return qw * 1000 + bw * 100 + sw * 10 + gw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t>}</w:t>
      </w:r>
    </w:p>
    <w:p w:rsidR="008C2BF8" w:rsidRDefault="008C2BF8" w:rsidP="008C2BF8">
      <w:pPr>
        <w:ind w:firstLine="420"/>
      </w:pPr>
      <w:r>
        <w:t>public class EncryptTest {</w:t>
      </w:r>
    </w:p>
    <w:p w:rsidR="008C2BF8" w:rsidRDefault="008C2BF8" w:rsidP="008C2BF8">
      <w:pPr>
        <w:ind w:firstLine="420"/>
      </w:pPr>
      <w:r>
        <w:tab/>
        <w:t>public static void main(String[] args) {</w:t>
      </w:r>
    </w:p>
    <w:p w:rsidR="008C2BF8" w:rsidRDefault="008C2BF8" w:rsidP="008C2BF8">
      <w:pPr>
        <w:ind w:firstLine="420"/>
      </w:pPr>
      <w:r>
        <w:tab/>
      </w:r>
      <w:r>
        <w:tab/>
        <w:t>Scanner scan = new Scanner(System.in)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请输入一个四位整数：</w:t>
      </w:r>
      <w:r>
        <w:rPr>
          <w:rFonts w:hint="eastAsia"/>
        </w:rPr>
        <w:t>")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nt code = scan.nextInt(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扫描为</w:t>
      </w:r>
      <w:r>
        <w:rPr>
          <w:rFonts w:hint="eastAsia"/>
        </w:rPr>
        <w:t>int</w:t>
      </w:r>
      <w:r>
        <w:rPr>
          <w:rFonts w:hint="eastAsia"/>
        </w:rPr>
        <w:t>型数据并赋值给</w:t>
      </w:r>
      <w:r>
        <w:rPr>
          <w:rFonts w:hint="eastAsia"/>
        </w:rPr>
        <w:t>code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Encrypt c = new Encrypt(code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Encrypt</w:t>
      </w:r>
      <w:r>
        <w:rPr>
          <w:rFonts w:hint="eastAsia"/>
        </w:rPr>
        <w:t>类的对象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加密后的四位整数为：</w:t>
      </w:r>
      <w:r>
        <w:rPr>
          <w:rFonts w:hint="eastAsia"/>
        </w:rPr>
        <w:t>" + c.encryptCode())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can.close()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关闭扫描器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t>}</w:t>
      </w:r>
    </w:p>
    <w:p w:rsidR="008C2BF8" w:rsidRDefault="008C2BF8" w:rsidP="008C2BF8">
      <w:pPr>
        <w:ind w:firstLine="420"/>
      </w:pPr>
      <w:r>
        <w:t>（</w:t>
      </w:r>
      <w:r>
        <w:t>2</w:t>
      </w:r>
      <w:r>
        <w:t>）</w:t>
      </w:r>
    </w:p>
    <w:p w:rsidR="007022E3" w:rsidRPr="007022E3" w:rsidRDefault="007022E3" w:rsidP="007022E3">
      <w:pPr>
        <w:ind w:firstLine="420"/>
      </w:pPr>
      <w:r>
        <w:t>/* Student</w:t>
      </w:r>
      <w:r>
        <w:rPr>
          <w:rFonts w:hint="eastAsia"/>
        </w:rPr>
        <w:t>.</w:t>
      </w:r>
      <w:r>
        <w:t>java */</w:t>
      </w:r>
    </w:p>
    <w:p w:rsidR="008C2BF8" w:rsidRDefault="008C2BF8" w:rsidP="008C2BF8">
      <w:pPr>
        <w:ind w:firstLine="420"/>
      </w:pPr>
      <w:r>
        <w:t>package chapter4.practice4_2;</w:t>
      </w:r>
    </w:p>
    <w:p w:rsidR="008C2BF8" w:rsidRDefault="008C2BF8" w:rsidP="008C2BF8">
      <w:pPr>
        <w:ind w:firstLine="420"/>
      </w:pPr>
      <w:r>
        <w:t>public class Student {</w:t>
      </w:r>
    </w:p>
    <w:p w:rsidR="008C2BF8" w:rsidRDefault="008C2BF8" w:rsidP="008C2BF8">
      <w:pPr>
        <w:ind w:firstLine="420"/>
      </w:pPr>
      <w:r>
        <w:lastRenderedPageBreak/>
        <w:tab/>
        <w:t>String sNo;</w:t>
      </w:r>
    </w:p>
    <w:p w:rsidR="008C2BF8" w:rsidRDefault="008C2BF8" w:rsidP="008C2BF8">
      <w:pPr>
        <w:ind w:firstLine="420"/>
      </w:pPr>
      <w:r>
        <w:tab/>
        <w:t>String sName;</w:t>
      </w:r>
    </w:p>
    <w:p w:rsidR="008C2BF8" w:rsidRDefault="008C2BF8" w:rsidP="008C2BF8">
      <w:pPr>
        <w:ind w:firstLine="420"/>
      </w:pPr>
      <w:r>
        <w:tab/>
        <w:t>char sSex;</w:t>
      </w:r>
    </w:p>
    <w:p w:rsidR="008C2BF8" w:rsidRDefault="008C2BF8" w:rsidP="008C2BF8">
      <w:pPr>
        <w:ind w:firstLine="420"/>
      </w:pPr>
      <w:r>
        <w:tab/>
        <w:t>int sAge;</w:t>
      </w:r>
    </w:p>
    <w:p w:rsidR="008C2BF8" w:rsidRDefault="008C2BF8" w:rsidP="008C2BF8">
      <w:pPr>
        <w:ind w:firstLine="420"/>
      </w:pPr>
      <w:r>
        <w:tab/>
        <w:t>double sJava;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定义有参构造方法，初始化成员变量</w:t>
      </w:r>
    </w:p>
    <w:p w:rsidR="008C2BF8" w:rsidRDefault="008C2BF8" w:rsidP="008C2BF8">
      <w:pPr>
        <w:ind w:firstLine="420"/>
      </w:pPr>
      <w:r>
        <w:tab/>
        <w:t>Student(String sNo, String sName, char sSex, int sAge, double sJava) {</w:t>
      </w:r>
    </w:p>
    <w:p w:rsidR="008C2BF8" w:rsidRDefault="008C2BF8" w:rsidP="008C2BF8">
      <w:pPr>
        <w:ind w:firstLine="420"/>
      </w:pPr>
      <w:r>
        <w:tab/>
      </w:r>
      <w:r>
        <w:tab/>
        <w:t>this.sNo = sNo;</w:t>
      </w:r>
    </w:p>
    <w:p w:rsidR="008C2BF8" w:rsidRDefault="008C2BF8" w:rsidP="008C2BF8">
      <w:pPr>
        <w:ind w:firstLine="420"/>
      </w:pPr>
      <w:r>
        <w:tab/>
      </w:r>
      <w:r>
        <w:tab/>
        <w:t>this.sName = sName;</w:t>
      </w:r>
    </w:p>
    <w:p w:rsidR="008C2BF8" w:rsidRDefault="008C2BF8" w:rsidP="008C2BF8">
      <w:pPr>
        <w:ind w:firstLine="420"/>
      </w:pPr>
      <w:r>
        <w:tab/>
      </w:r>
      <w:r>
        <w:tab/>
        <w:t>this.sSex = sSex;</w:t>
      </w:r>
    </w:p>
    <w:p w:rsidR="008C2BF8" w:rsidRDefault="008C2BF8" w:rsidP="008C2BF8">
      <w:pPr>
        <w:ind w:firstLine="420"/>
      </w:pPr>
      <w:r>
        <w:tab/>
      </w:r>
      <w:r>
        <w:tab/>
        <w:t>this.sAge = sAge;</w:t>
      </w:r>
    </w:p>
    <w:p w:rsidR="008C2BF8" w:rsidRDefault="008C2BF8" w:rsidP="008C2BF8">
      <w:pPr>
        <w:ind w:firstLine="420"/>
      </w:pPr>
      <w:r>
        <w:tab/>
      </w:r>
      <w:r>
        <w:tab/>
        <w:t>this.sJava = sJava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>String getNo( ) {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获取学号</w:t>
      </w:r>
    </w:p>
    <w:p w:rsidR="008C2BF8" w:rsidRDefault="008C2BF8" w:rsidP="008C2BF8">
      <w:pPr>
        <w:ind w:firstLine="420"/>
      </w:pPr>
      <w:r>
        <w:tab/>
      </w:r>
      <w:r>
        <w:tab/>
        <w:t>return sNo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>String getName( ) {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获取姓名</w:t>
      </w:r>
    </w:p>
    <w:p w:rsidR="008C2BF8" w:rsidRDefault="008C2BF8" w:rsidP="008C2BF8">
      <w:pPr>
        <w:ind w:firstLine="420"/>
      </w:pPr>
      <w:r>
        <w:tab/>
      </w:r>
      <w:r>
        <w:tab/>
        <w:t>return sName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>char getSex( ) {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获取性别</w:t>
      </w:r>
    </w:p>
    <w:p w:rsidR="008C2BF8" w:rsidRDefault="008C2BF8" w:rsidP="008C2BF8">
      <w:pPr>
        <w:ind w:firstLine="420"/>
      </w:pPr>
      <w:r>
        <w:tab/>
      </w:r>
      <w:r>
        <w:tab/>
        <w:t>return sSex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>int getAge( ) {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获取年龄</w:t>
      </w:r>
    </w:p>
    <w:p w:rsidR="008C2BF8" w:rsidRDefault="008C2BF8" w:rsidP="008C2BF8">
      <w:pPr>
        <w:ind w:firstLine="420"/>
      </w:pPr>
      <w:r>
        <w:tab/>
      </w:r>
      <w:r>
        <w:tab/>
        <w:t>return sAge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>double getJava( ) {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获取</w:t>
      </w:r>
      <w:r>
        <w:rPr>
          <w:rFonts w:hint="eastAsia"/>
        </w:rPr>
        <w:t>Java</w:t>
      </w:r>
      <w:r>
        <w:rPr>
          <w:rFonts w:hint="eastAsia"/>
        </w:rPr>
        <w:t>课程成绩</w:t>
      </w:r>
    </w:p>
    <w:p w:rsidR="008C2BF8" w:rsidRDefault="008C2BF8" w:rsidP="008C2BF8">
      <w:pPr>
        <w:ind w:firstLine="420"/>
      </w:pPr>
      <w:r>
        <w:tab/>
      </w:r>
      <w:r>
        <w:tab/>
        <w:t>return sJava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显示学生信息</w:t>
      </w:r>
    </w:p>
    <w:p w:rsidR="008C2BF8" w:rsidRDefault="008C2BF8" w:rsidP="008C2BF8">
      <w:pPr>
        <w:ind w:firstLine="420"/>
      </w:pPr>
      <w:r>
        <w:tab/>
        <w:t>public void display() {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学号：</w:t>
      </w:r>
      <w:r>
        <w:rPr>
          <w:rFonts w:hint="eastAsia"/>
        </w:rPr>
        <w:t>" + sNo + " " + "</w:t>
      </w:r>
      <w:r>
        <w:rPr>
          <w:rFonts w:hint="eastAsia"/>
        </w:rPr>
        <w:t>姓名：</w:t>
      </w:r>
      <w:r>
        <w:rPr>
          <w:rFonts w:hint="eastAsia"/>
        </w:rPr>
        <w:t>" + sName + " " + "</w:t>
      </w:r>
      <w:r>
        <w:rPr>
          <w:rFonts w:hint="eastAsia"/>
        </w:rPr>
        <w:t>性别：</w:t>
      </w:r>
      <w:r>
        <w:rPr>
          <w:rFonts w:hint="eastAsia"/>
        </w:rPr>
        <w:t>" + sSex + " " + "</w:t>
      </w:r>
      <w:r>
        <w:rPr>
          <w:rFonts w:hint="eastAsia"/>
        </w:rPr>
        <w:t>年龄：</w:t>
      </w:r>
      <w:r>
        <w:rPr>
          <w:rFonts w:hint="eastAsia"/>
        </w:rPr>
        <w:t>" + sAge + " " + "Java</w:t>
      </w:r>
      <w:r>
        <w:rPr>
          <w:rFonts w:hint="eastAsia"/>
        </w:rPr>
        <w:t>课程成绩：</w:t>
      </w:r>
      <w:r>
        <w:rPr>
          <w:rFonts w:hint="eastAsia"/>
        </w:rPr>
        <w:t>" + sJava)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tab/>
        <w:t>public static void main(String[] args) {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对象并初始化对象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dent s1 = new Student("001", "</w:t>
      </w:r>
      <w:r>
        <w:rPr>
          <w:rFonts w:hint="eastAsia"/>
        </w:rPr>
        <w:t>张一</w:t>
      </w:r>
      <w:r>
        <w:rPr>
          <w:rFonts w:hint="eastAsia"/>
        </w:rPr>
        <w:t>", '</w:t>
      </w:r>
      <w:r>
        <w:rPr>
          <w:rFonts w:hint="eastAsia"/>
        </w:rPr>
        <w:t>男</w:t>
      </w:r>
      <w:r>
        <w:rPr>
          <w:rFonts w:hint="eastAsia"/>
        </w:rPr>
        <w:t>', 18, 80)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dent s2 = new Student("002", "</w:t>
      </w:r>
      <w:r>
        <w:rPr>
          <w:rFonts w:hint="eastAsia"/>
        </w:rPr>
        <w:t>李二</w:t>
      </w:r>
      <w:r>
        <w:rPr>
          <w:rFonts w:hint="eastAsia"/>
        </w:rPr>
        <w:t>", '</w:t>
      </w:r>
      <w:r>
        <w:rPr>
          <w:rFonts w:hint="eastAsia"/>
        </w:rPr>
        <w:t>女</w:t>
      </w:r>
      <w:r>
        <w:rPr>
          <w:rFonts w:hint="eastAsia"/>
        </w:rPr>
        <w:t>', 19, 75.5)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dent s3 = new Student("003", "</w:t>
      </w:r>
      <w:r>
        <w:rPr>
          <w:rFonts w:hint="eastAsia"/>
        </w:rPr>
        <w:t>刘三</w:t>
      </w:r>
      <w:r>
        <w:rPr>
          <w:rFonts w:hint="eastAsia"/>
        </w:rPr>
        <w:t>", '</w:t>
      </w:r>
      <w:r>
        <w:rPr>
          <w:rFonts w:hint="eastAsia"/>
        </w:rPr>
        <w:t>女</w:t>
      </w:r>
      <w:r>
        <w:rPr>
          <w:rFonts w:hint="eastAsia"/>
        </w:rPr>
        <w:t>', 20, 90)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dent s4 = new Student("004", "</w:t>
      </w:r>
      <w:r>
        <w:rPr>
          <w:rFonts w:hint="eastAsia"/>
        </w:rPr>
        <w:t>赵四</w:t>
      </w:r>
      <w:r>
        <w:rPr>
          <w:rFonts w:hint="eastAsia"/>
        </w:rPr>
        <w:t>", '</w:t>
      </w:r>
      <w:r>
        <w:rPr>
          <w:rFonts w:hint="eastAsia"/>
        </w:rPr>
        <w:t>男</w:t>
      </w:r>
      <w:r>
        <w:rPr>
          <w:rFonts w:hint="eastAsia"/>
        </w:rPr>
        <w:t>', 18, 88)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dent s5 = new Student("005", "</w:t>
      </w:r>
      <w:r>
        <w:rPr>
          <w:rFonts w:hint="eastAsia"/>
        </w:rPr>
        <w:t>钱五</w:t>
      </w:r>
      <w:r>
        <w:rPr>
          <w:rFonts w:hint="eastAsia"/>
        </w:rPr>
        <w:t>", '</w:t>
      </w:r>
      <w:r>
        <w:rPr>
          <w:rFonts w:hint="eastAsia"/>
        </w:rPr>
        <w:t>男</w:t>
      </w:r>
      <w:r>
        <w:rPr>
          <w:rFonts w:hint="eastAsia"/>
        </w:rPr>
        <w:t>', 20, 70);</w:t>
      </w:r>
    </w:p>
    <w:p w:rsidR="008C2BF8" w:rsidRDefault="008C2BF8" w:rsidP="008C2BF8">
      <w:pPr>
        <w:ind w:firstLine="420"/>
      </w:pPr>
      <w:r>
        <w:tab/>
      </w:r>
      <w:r>
        <w:tab/>
        <w:t>s1.display();</w:t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调用</w:t>
      </w:r>
      <w:r>
        <w:t>display</w:t>
      </w:r>
      <w:r>
        <w:rPr>
          <w:rFonts w:hint="eastAsia"/>
        </w:rPr>
        <w:t>方法</w:t>
      </w:r>
    </w:p>
    <w:p w:rsidR="008C2BF8" w:rsidRDefault="008C2BF8" w:rsidP="008C2BF8">
      <w:pPr>
        <w:ind w:firstLine="420"/>
      </w:pPr>
      <w:r>
        <w:tab/>
      </w:r>
      <w:r>
        <w:tab/>
        <w:t>s2.display();</w:t>
      </w:r>
    </w:p>
    <w:p w:rsidR="008C2BF8" w:rsidRDefault="008C2BF8" w:rsidP="008C2BF8">
      <w:pPr>
        <w:ind w:firstLine="420"/>
      </w:pPr>
      <w:r>
        <w:tab/>
      </w:r>
      <w:r>
        <w:tab/>
        <w:t>s3.display();</w:t>
      </w:r>
    </w:p>
    <w:p w:rsidR="008C2BF8" w:rsidRDefault="008C2BF8" w:rsidP="008C2BF8">
      <w:pPr>
        <w:ind w:firstLine="420"/>
      </w:pPr>
      <w:r>
        <w:tab/>
      </w:r>
      <w:r>
        <w:tab/>
        <w:t>s4.display();</w:t>
      </w:r>
    </w:p>
    <w:p w:rsidR="008C2BF8" w:rsidRDefault="008C2BF8" w:rsidP="008C2BF8">
      <w:pPr>
        <w:ind w:firstLine="420"/>
      </w:pPr>
      <w:r>
        <w:lastRenderedPageBreak/>
        <w:tab/>
      </w:r>
      <w:r>
        <w:tab/>
        <w:t>s5.display()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t>}</w:t>
      </w:r>
    </w:p>
    <w:p w:rsidR="008C2BF8" w:rsidRDefault="008C2BF8" w:rsidP="008C2BF8">
      <w:pPr>
        <w:ind w:firstLine="420"/>
      </w:pPr>
      <w:r>
        <w:t>（</w:t>
      </w:r>
      <w:r>
        <w:t>3</w:t>
      </w:r>
      <w:r>
        <w:t>）</w:t>
      </w:r>
    </w:p>
    <w:p w:rsidR="008C2BF8" w:rsidRDefault="008C2BF8" w:rsidP="008C2BF8">
      <w:pPr>
        <w:ind w:firstLine="420"/>
      </w:pPr>
      <w:r>
        <w:t>/*</w:t>
      </w:r>
      <w:r w:rsidR="007022E3">
        <w:t xml:space="preserve"> </w:t>
      </w:r>
      <w:r>
        <w:t>Student</w:t>
      </w:r>
      <w:r>
        <w:rPr>
          <w:rFonts w:hint="eastAsia"/>
        </w:rPr>
        <w:t>.</w:t>
      </w:r>
      <w:r>
        <w:t>java</w:t>
      </w:r>
      <w:r w:rsidR="007022E3">
        <w:t xml:space="preserve"> </w:t>
      </w:r>
      <w:r>
        <w:t>*/</w:t>
      </w:r>
    </w:p>
    <w:p w:rsidR="008C2BF8" w:rsidRDefault="008C2BF8" w:rsidP="008C2BF8">
      <w:pPr>
        <w:ind w:firstLine="420"/>
      </w:pPr>
      <w:r>
        <w:t>package chapter4.practice4_2;</w:t>
      </w:r>
    </w:p>
    <w:p w:rsidR="008C2BF8" w:rsidRDefault="008C2BF8" w:rsidP="008C2BF8">
      <w:pPr>
        <w:ind w:firstLine="420"/>
      </w:pPr>
      <w:r>
        <w:rPr>
          <w:rFonts w:hint="eastAsia"/>
        </w:rPr>
        <w:t xml:space="preserve">// </w:t>
      </w:r>
      <w:r>
        <w:rPr>
          <w:rFonts w:hint="eastAsia"/>
        </w:rPr>
        <w:t>导入</w:t>
      </w:r>
      <w:r>
        <w:rPr>
          <w:rFonts w:hint="eastAsia"/>
        </w:rPr>
        <w:t>chapter4.practice4_2.math.ComputeMaxMin</w:t>
      </w:r>
      <w:r>
        <w:rPr>
          <w:rFonts w:hint="eastAsia"/>
        </w:rPr>
        <w:t>类</w:t>
      </w:r>
    </w:p>
    <w:p w:rsidR="008C2BF8" w:rsidRDefault="008C2BF8" w:rsidP="008C2BF8">
      <w:pPr>
        <w:ind w:firstLine="420"/>
      </w:pPr>
      <w:r>
        <w:t>import chapter4.practice4_2.math.ComputeMaxMin;</w:t>
      </w:r>
    </w:p>
    <w:p w:rsidR="008C2BF8" w:rsidRDefault="008C2BF8" w:rsidP="008C2BF8">
      <w:pPr>
        <w:ind w:firstLine="420"/>
      </w:pPr>
      <w:r>
        <w:t>public class Student {</w:t>
      </w:r>
    </w:p>
    <w:p w:rsidR="008C2BF8" w:rsidRDefault="008C2BF8" w:rsidP="008C2BF8">
      <w:pPr>
        <w:ind w:firstLine="420"/>
      </w:pPr>
      <w:r>
        <w:tab/>
        <w:t>String sNo;</w:t>
      </w:r>
    </w:p>
    <w:p w:rsidR="008C2BF8" w:rsidRDefault="008C2BF8" w:rsidP="008C2BF8">
      <w:pPr>
        <w:ind w:firstLine="420"/>
      </w:pPr>
      <w:r>
        <w:tab/>
        <w:t>String sName;</w:t>
      </w:r>
    </w:p>
    <w:p w:rsidR="008C2BF8" w:rsidRDefault="008C2BF8" w:rsidP="008C2BF8">
      <w:pPr>
        <w:ind w:firstLine="420"/>
      </w:pPr>
      <w:r>
        <w:tab/>
        <w:t>char sSex;</w:t>
      </w:r>
    </w:p>
    <w:p w:rsidR="008C2BF8" w:rsidRDefault="008C2BF8" w:rsidP="008C2BF8">
      <w:pPr>
        <w:ind w:firstLine="420"/>
      </w:pPr>
      <w:r>
        <w:tab/>
        <w:t>int sAge;</w:t>
      </w:r>
    </w:p>
    <w:p w:rsidR="008C2BF8" w:rsidRDefault="008C2BF8" w:rsidP="008C2BF8">
      <w:pPr>
        <w:ind w:firstLine="420"/>
      </w:pPr>
      <w:r>
        <w:tab/>
        <w:t>double sJava;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定义有参构造方法，初始化成员变量</w:t>
      </w:r>
    </w:p>
    <w:p w:rsidR="008C2BF8" w:rsidRDefault="008C2BF8" w:rsidP="008C2BF8">
      <w:pPr>
        <w:ind w:firstLine="420"/>
      </w:pPr>
      <w:r>
        <w:tab/>
        <w:t>Student(String sNo, String sName, char sSex, int sAge, double sJava) {</w:t>
      </w:r>
    </w:p>
    <w:p w:rsidR="008C2BF8" w:rsidRDefault="008C2BF8" w:rsidP="008C2BF8">
      <w:pPr>
        <w:ind w:firstLine="420"/>
      </w:pPr>
      <w:r>
        <w:tab/>
      </w:r>
      <w:r>
        <w:tab/>
        <w:t>this.sNo = sNo;</w:t>
      </w:r>
    </w:p>
    <w:p w:rsidR="008C2BF8" w:rsidRDefault="008C2BF8" w:rsidP="008C2BF8">
      <w:pPr>
        <w:ind w:firstLine="420"/>
      </w:pPr>
      <w:r>
        <w:tab/>
      </w:r>
      <w:r>
        <w:tab/>
        <w:t>this.sName = sName;</w:t>
      </w:r>
    </w:p>
    <w:p w:rsidR="008C2BF8" w:rsidRDefault="008C2BF8" w:rsidP="008C2BF8">
      <w:pPr>
        <w:ind w:firstLine="420"/>
      </w:pPr>
      <w:r>
        <w:tab/>
      </w:r>
      <w:r>
        <w:tab/>
        <w:t>this.sSex = sSex;</w:t>
      </w:r>
    </w:p>
    <w:p w:rsidR="008C2BF8" w:rsidRDefault="008C2BF8" w:rsidP="008C2BF8">
      <w:pPr>
        <w:ind w:firstLine="420"/>
      </w:pPr>
      <w:r>
        <w:tab/>
      </w:r>
      <w:r>
        <w:tab/>
        <w:t>this.sAge = sAge;</w:t>
      </w:r>
    </w:p>
    <w:p w:rsidR="008C2BF8" w:rsidRDefault="008C2BF8" w:rsidP="008C2BF8">
      <w:pPr>
        <w:ind w:firstLine="420"/>
      </w:pPr>
      <w:r>
        <w:tab/>
      </w:r>
      <w:r>
        <w:tab/>
        <w:t>this.sJava = sJava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>String getNo( ) {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获取学号</w:t>
      </w:r>
    </w:p>
    <w:p w:rsidR="008C2BF8" w:rsidRDefault="008C2BF8" w:rsidP="008C2BF8">
      <w:pPr>
        <w:ind w:firstLine="420"/>
      </w:pPr>
      <w:r>
        <w:tab/>
      </w:r>
      <w:r>
        <w:tab/>
        <w:t>return sNo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>String getName( ) {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获取姓名</w:t>
      </w:r>
    </w:p>
    <w:p w:rsidR="008C2BF8" w:rsidRDefault="008C2BF8" w:rsidP="008C2BF8">
      <w:pPr>
        <w:ind w:firstLine="420"/>
      </w:pPr>
      <w:r>
        <w:tab/>
      </w:r>
      <w:r>
        <w:tab/>
        <w:t>return sName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>char getSex( ) {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获取性别</w:t>
      </w:r>
    </w:p>
    <w:p w:rsidR="008C2BF8" w:rsidRDefault="008C2BF8" w:rsidP="008C2BF8">
      <w:pPr>
        <w:ind w:firstLine="420"/>
      </w:pPr>
      <w:r>
        <w:tab/>
      </w:r>
      <w:r>
        <w:tab/>
        <w:t>return sSex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>int getAge( ) {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获取年龄</w:t>
      </w:r>
    </w:p>
    <w:p w:rsidR="008C2BF8" w:rsidRDefault="008C2BF8" w:rsidP="008C2BF8">
      <w:pPr>
        <w:ind w:firstLine="420"/>
      </w:pPr>
      <w:r>
        <w:tab/>
      </w:r>
      <w:r>
        <w:tab/>
        <w:t>return sAge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>double getJava( ) {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获取</w:t>
      </w:r>
      <w:r>
        <w:rPr>
          <w:rFonts w:hint="eastAsia"/>
        </w:rPr>
        <w:t>Java</w:t>
      </w:r>
      <w:r>
        <w:rPr>
          <w:rFonts w:hint="eastAsia"/>
        </w:rPr>
        <w:t>课程成绩</w:t>
      </w:r>
    </w:p>
    <w:p w:rsidR="008C2BF8" w:rsidRDefault="008C2BF8" w:rsidP="008C2BF8">
      <w:pPr>
        <w:ind w:firstLine="420"/>
      </w:pPr>
      <w:r>
        <w:tab/>
      </w:r>
      <w:r>
        <w:tab/>
        <w:t>return sJava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显示学生信息</w:t>
      </w:r>
    </w:p>
    <w:p w:rsidR="008C2BF8" w:rsidRDefault="008C2BF8" w:rsidP="008C2BF8">
      <w:pPr>
        <w:ind w:firstLine="420"/>
      </w:pPr>
      <w:r>
        <w:tab/>
        <w:t>public void display() {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学号：</w:t>
      </w:r>
      <w:r>
        <w:rPr>
          <w:rFonts w:hint="eastAsia"/>
        </w:rPr>
        <w:t>" + sNo + " " + "</w:t>
      </w:r>
      <w:r>
        <w:rPr>
          <w:rFonts w:hint="eastAsia"/>
        </w:rPr>
        <w:t>姓名：</w:t>
      </w:r>
      <w:r>
        <w:rPr>
          <w:rFonts w:hint="eastAsia"/>
        </w:rPr>
        <w:t>" + sName + " " + "</w:t>
      </w:r>
      <w:r>
        <w:rPr>
          <w:rFonts w:hint="eastAsia"/>
        </w:rPr>
        <w:t>性别：</w:t>
      </w:r>
      <w:r>
        <w:rPr>
          <w:rFonts w:hint="eastAsia"/>
        </w:rPr>
        <w:t>" + sSex + " " + "</w:t>
      </w:r>
      <w:r>
        <w:rPr>
          <w:rFonts w:hint="eastAsia"/>
        </w:rPr>
        <w:t>年龄：</w:t>
      </w:r>
      <w:r>
        <w:rPr>
          <w:rFonts w:hint="eastAsia"/>
        </w:rPr>
        <w:t>" + sAge + " " + "Java</w:t>
      </w:r>
      <w:r>
        <w:rPr>
          <w:rFonts w:hint="eastAsia"/>
        </w:rPr>
        <w:t>课程成绩：</w:t>
      </w:r>
      <w:r>
        <w:rPr>
          <w:rFonts w:hint="eastAsia"/>
        </w:rPr>
        <w:t>" + sJava)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tab/>
        <w:t>public static void main(String[] args) {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Student</w:t>
      </w:r>
      <w:r>
        <w:rPr>
          <w:rFonts w:hint="eastAsia"/>
        </w:rPr>
        <w:t>对象并初始化对象</w:t>
      </w:r>
    </w:p>
    <w:p w:rsidR="008C2BF8" w:rsidRDefault="008C2BF8" w:rsidP="008C2BF8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  <w:t>Student s1 = new Student("001", "</w:t>
      </w:r>
      <w:r>
        <w:rPr>
          <w:rFonts w:hint="eastAsia"/>
        </w:rPr>
        <w:t>张一</w:t>
      </w:r>
      <w:r>
        <w:rPr>
          <w:rFonts w:hint="eastAsia"/>
        </w:rPr>
        <w:t>", '</w:t>
      </w:r>
      <w:r>
        <w:rPr>
          <w:rFonts w:hint="eastAsia"/>
        </w:rPr>
        <w:t>男</w:t>
      </w:r>
      <w:r>
        <w:rPr>
          <w:rFonts w:hint="eastAsia"/>
        </w:rPr>
        <w:t>', 18, 80)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dent s2 = new Student("002", "</w:t>
      </w:r>
      <w:r>
        <w:rPr>
          <w:rFonts w:hint="eastAsia"/>
        </w:rPr>
        <w:t>李二</w:t>
      </w:r>
      <w:r>
        <w:rPr>
          <w:rFonts w:hint="eastAsia"/>
        </w:rPr>
        <w:t>", '</w:t>
      </w:r>
      <w:r>
        <w:rPr>
          <w:rFonts w:hint="eastAsia"/>
        </w:rPr>
        <w:t>女</w:t>
      </w:r>
      <w:r>
        <w:rPr>
          <w:rFonts w:hint="eastAsia"/>
        </w:rPr>
        <w:t>', 19, 75.5)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dent s3 = new Student("003", "</w:t>
      </w:r>
      <w:r>
        <w:rPr>
          <w:rFonts w:hint="eastAsia"/>
        </w:rPr>
        <w:t>刘三</w:t>
      </w:r>
      <w:r>
        <w:rPr>
          <w:rFonts w:hint="eastAsia"/>
        </w:rPr>
        <w:t>", '</w:t>
      </w:r>
      <w:r>
        <w:rPr>
          <w:rFonts w:hint="eastAsia"/>
        </w:rPr>
        <w:t>女</w:t>
      </w:r>
      <w:r>
        <w:rPr>
          <w:rFonts w:hint="eastAsia"/>
        </w:rPr>
        <w:t>', 20, 90)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dent s4 = new Student("004", "</w:t>
      </w:r>
      <w:r>
        <w:rPr>
          <w:rFonts w:hint="eastAsia"/>
        </w:rPr>
        <w:t>赵四</w:t>
      </w:r>
      <w:r>
        <w:rPr>
          <w:rFonts w:hint="eastAsia"/>
        </w:rPr>
        <w:t>", '</w:t>
      </w:r>
      <w:r>
        <w:rPr>
          <w:rFonts w:hint="eastAsia"/>
        </w:rPr>
        <w:t>男</w:t>
      </w:r>
      <w:r>
        <w:rPr>
          <w:rFonts w:hint="eastAsia"/>
        </w:rPr>
        <w:t>', 18, 88)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dent s5 = new Student("005", "</w:t>
      </w:r>
      <w:r>
        <w:rPr>
          <w:rFonts w:hint="eastAsia"/>
        </w:rPr>
        <w:t>钱五</w:t>
      </w:r>
      <w:r>
        <w:rPr>
          <w:rFonts w:hint="eastAsia"/>
        </w:rPr>
        <w:t>", '</w:t>
      </w:r>
      <w:r>
        <w:rPr>
          <w:rFonts w:hint="eastAsia"/>
        </w:rPr>
        <w:t>男</w:t>
      </w:r>
      <w:r>
        <w:rPr>
          <w:rFonts w:hint="eastAsia"/>
        </w:rPr>
        <w:t>', 20, 70)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1.display(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display</w:t>
      </w:r>
      <w:r>
        <w:rPr>
          <w:rFonts w:hint="eastAsia"/>
        </w:rPr>
        <w:t>方法</w:t>
      </w:r>
    </w:p>
    <w:p w:rsidR="008C2BF8" w:rsidRDefault="008C2BF8" w:rsidP="008C2BF8">
      <w:pPr>
        <w:ind w:firstLine="420"/>
      </w:pPr>
      <w:r>
        <w:tab/>
      </w:r>
      <w:r>
        <w:tab/>
        <w:t>s2.display();</w:t>
      </w:r>
    </w:p>
    <w:p w:rsidR="008C2BF8" w:rsidRDefault="008C2BF8" w:rsidP="008C2BF8">
      <w:pPr>
        <w:ind w:firstLine="420"/>
      </w:pPr>
      <w:r>
        <w:tab/>
      </w:r>
      <w:r>
        <w:tab/>
        <w:t>s3.display();</w:t>
      </w:r>
    </w:p>
    <w:p w:rsidR="008C2BF8" w:rsidRDefault="008C2BF8" w:rsidP="008C2BF8">
      <w:pPr>
        <w:ind w:firstLine="420"/>
      </w:pPr>
      <w:r>
        <w:tab/>
      </w:r>
      <w:r>
        <w:tab/>
        <w:t>s4.display();</w:t>
      </w:r>
    </w:p>
    <w:p w:rsidR="008C2BF8" w:rsidRDefault="008C2BF8" w:rsidP="008C2BF8">
      <w:pPr>
        <w:ind w:firstLine="420"/>
      </w:pPr>
      <w:r>
        <w:tab/>
      </w:r>
      <w:r>
        <w:tab/>
        <w:t>s5.display()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ComputeMaxMin</w:t>
      </w:r>
      <w:r>
        <w:rPr>
          <w:rFonts w:hint="eastAsia"/>
        </w:rPr>
        <w:t>类对象并初始化对象</w:t>
      </w:r>
    </w:p>
    <w:p w:rsidR="008C2BF8" w:rsidRDefault="008C2BF8" w:rsidP="008C2BF8">
      <w:pPr>
        <w:ind w:firstLine="420"/>
      </w:pPr>
      <w:r>
        <w:tab/>
      </w:r>
      <w:r>
        <w:tab/>
        <w:t>ComputeMaxMin c= new ComputeMaxMin(s1.sJava, s2.sJava, s3.sJava, s4.sJava, s5.sJava)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Java</w:t>
      </w:r>
      <w:r>
        <w:rPr>
          <w:rFonts w:hint="eastAsia"/>
        </w:rPr>
        <w:t>课程成绩最大值：</w:t>
      </w:r>
      <w:r>
        <w:rPr>
          <w:rFonts w:hint="eastAsia"/>
        </w:rPr>
        <w:t xml:space="preserve">" + c.max());// </w:t>
      </w:r>
      <w:r>
        <w:rPr>
          <w:rFonts w:hint="eastAsia"/>
        </w:rPr>
        <w:t>调用</w:t>
      </w:r>
      <w:r>
        <w:rPr>
          <w:rFonts w:hint="eastAsia"/>
        </w:rPr>
        <w:t>max</w:t>
      </w:r>
      <w:r>
        <w:rPr>
          <w:rFonts w:hint="eastAsia"/>
        </w:rPr>
        <w:t>方法并输出</w:t>
      </w:r>
      <w:r>
        <w:rPr>
          <w:rFonts w:hint="eastAsia"/>
        </w:rPr>
        <w:t>Java</w:t>
      </w:r>
      <w:r>
        <w:rPr>
          <w:rFonts w:hint="eastAsia"/>
        </w:rPr>
        <w:t>课程成绩最大值</w:t>
      </w:r>
    </w:p>
    <w:p w:rsidR="008C2BF8" w:rsidRDefault="008C2BF8" w:rsidP="007022E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Java</w:t>
      </w:r>
      <w:r>
        <w:rPr>
          <w:rFonts w:hint="eastAsia"/>
        </w:rPr>
        <w:t>课程成绩最小值：</w:t>
      </w:r>
      <w:r>
        <w:rPr>
          <w:rFonts w:hint="eastAsia"/>
        </w:rPr>
        <w:t xml:space="preserve">" + c.min());// </w:t>
      </w:r>
      <w:r>
        <w:rPr>
          <w:rFonts w:hint="eastAsia"/>
        </w:rPr>
        <w:t>调用</w:t>
      </w:r>
      <w:r>
        <w:rPr>
          <w:rFonts w:hint="eastAsia"/>
        </w:rPr>
        <w:t>min</w:t>
      </w:r>
      <w:r>
        <w:rPr>
          <w:rFonts w:hint="eastAsia"/>
        </w:rPr>
        <w:t>方法并输出</w:t>
      </w:r>
      <w:r>
        <w:rPr>
          <w:rFonts w:hint="eastAsia"/>
        </w:rPr>
        <w:t>Java</w:t>
      </w:r>
      <w:r>
        <w:rPr>
          <w:rFonts w:hint="eastAsia"/>
        </w:rPr>
        <w:t>课程成绩最小值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t>}</w:t>
      </w:r>
    </w:p>
    <w:p w:rsidR="008C2BF8" w:rsidRDefault="008C2BF8" w:rsidP="008C2BF8">
      <w:pPr>
        <w:ind w:firstLine="420"/>
      </w:pPr>
      <w:r>
        <w:t>/*ComputeMaxMin.java*/</w:t>
      </w:r>
    </w:p>
    <w:p w:rsidR="008C2BF8" w:rsidRDefault="008C2BF8" w:rsidP="008C2BF8">
      <w:pPr>
        <w:ind w:firstLine="420"/>
      </w:pPr>
      <w:r>
        <w:t>package chapter4.practice4_2.math;</w:t>
      </w:r>
    </w:p>
    <w:p w:rsidR="008C2BF8" w:rsidRDefault="008C2BF8" w:rsidP="008C2BF8">
      <w:pPr>
        <w:ind w:firstLine="420"/>
      </w:pPr>
      <w:r>
        <w:t>public class ComputeMaxMin {</w:t>
      </w:r>
    </w:p>
    <w:p w:rsidR="008C2BF8" w:rsidRDefault="008C2BF8" w:rsidP="008C2BF8">
      <w:pPr>
        <w:ind w:firstLine="420"/>
      </w:pPr>
      <w:r>
        <w:tab/>
        <w:t>double num1, num2, num3, num4, num5;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定义有参构造方法，并初始化成员变量</w:t>
      </w:r>
    </w:p>
    <w:p w:rsidR="008C2BF8" w:rsidRDefault="008C2BF8" w:rsidP="008C2BF8">
      <w:pPr>
        <w:ind w:firstLine="420"/>
      </w:pPr>
      <w:r>
        <w:tab/>
        <w:t>public ComputeMaxMin(double num1, double num2, double num3, double num4, double num5) {</w:t>
      </w:r>
    </w:p>
    <w:p w:rsidR="008C2BF8" w:rsidRDefault="008C2BF8" w:rsidP="008C2BF8">
      <w:pPr>
        <w:ind w:firstLine="420"/>
      </w:pPr>
      <w:r>
        <w:tab/>
      </w:r>
      <w:r>
        <w:tab/>
        <w:t>this.num1 = num1;</w:t>
      </w:r>
    </w:p>
    <w:p w:rsidR="008C2BF8" w:rsidRDefault="008C2BF8" w:rsidP="008C2BF8">
      <w:pPr>
        <w:ind w:firstLine="420"/>
      </w:pPr>
      <w:r>
        <w:tab/>
      </w:r>
      <w:r>
        <w:tab/>
        <w:t>this.num2 = num2;</w:t>
      </w:r>
    </w:p>
    <w:p w:rsidR="008C2BF8" w:rsidRDefault="008C2BF8" w:rsidP="008C2BF8">
      <w:pPr>
        <w:ind w:firstLine="420"/>
      </w:pPr>
      <w:r>
        <w:tab/>
      </w:r>
      <w:r>
        <w:tab/>
        <w:t>this.num3 = num3;</w:t>
      </w:r>
    </w:p>
    <w:p w:rsidR="008C2BF8" w:rsidRDefault="008C2BF8" w:rsidP="008C2BF8">
      <w:pPr>
        <w:ind w:firstLine="420"/>
      </w:pPr>
      <w:r>
        <w:tab/>
      </w:r>
      <w:r>
        <w:tab/>
        <w:t>this.num4 = num4;</w:t>
      </w:r>
    </w:p>
    <w:p w:rsidR="008C2BF8" w:rsidRDefault="008C2BF8" w:rsidP="008C2BF8">
      <w:pPr>
        <w:ind w:firstLine="420"/>
      </w:pPr>
      <w:r>
        <w:tab/>
      </w:r>
      <w:r>
        <w:tab/>
        <w:t>this.num5 = num5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>public double max() {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方法计算最大值</w:t>
      </w:r>
    </w:p>
    <w:p w:rsidR="008C2BF8" w:rsidRDefault="008C2BF8" w:rsidP="008C2BF8">
      <w:pPr>
        <w:ind w:firstLine="420"/>
      </w:pPr>
      <w:r>
        <w:tab/>
      </w:r>
      <w:r>
        <w:tab/>
        <w:t>double max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max = Math.max(num1, num2);// </w:t>
      </w:r>
      <w:r>
        <w:rPr>
          <w:rFonts w:hint="eastAsia"/>
        </w:rPr>
        <w:t>调用</w:t>
      </w:r>
      <w:r>
        <w:rPr>
          <w:rFonts w:hint="eastAsia"/>
        </w:rPr>
        <w:t>Math</w:t>
      </w:r>
      <w:r>
        <w:rPr>
          <w:rFonts w:hint="eastAsia"/>
        </w:rPr>
        <w:t>类中</w:t>
      </w:r>
      <w:r>
        <w:rPr>
          <w:rFonts w:hint="eastAsia"/>
        </w:rPr>
        <w:t>max</w:t>
      </w:r>
      <w:r>
        <w:rPr>
          <w:rFonts w:hint="eastAsia"/>
        </w:rPr>
        <w:t>方法计算两个数的较大值</w:t>
      </w:r>
    </w:p>
    <w:p w:rsidR="008C2BF8" w:rsidRDefault="008C2BF8" w:rsidP="008C2BF8">
      <w:pPr>
        <w:ind w:firstLine="420"/>
      </w:pPr>
      <w:r>
        <w:tab/>
      </w:r>
      <w:r>
        <w:tab/>
        <w:t>max = Math.max(max, num3);</w:t>
      </w:r>
    </w:p>
    <w:p w:rsidR="008C2BF8" w:rsidRDefault="008C2BF8" w:rsidP="008C2BF8">
      <w:pPr>
        <w:ind w:firstLine="420"/>
      </w:pPr>
      <w:r>
        <w:tab/>
      </w:r>
      <w:r>
        <w:tab/>
        <w:t>max = Math.max(max, num4);</w:t>
      </w:r>
    </w:p>
    <w:p w:rsidR="008C2BF8" w:rsidRDefault="008C2BF8" w:rsidP="008C2BF8">
      <w:pPr>
        <w:ind w:firstLine="420"/>
      </w:pPr>
      <w:r>
        <w:tab/>
      </w:r>
      <w:r>
        <w:tab/>
        <w:t>max = Math.max(max, num5);</w:t>
      </w:r>
      <w:r>
        <w:tab/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return max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返回最大值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>public double min() {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方法计算最小值</w:t>
      </w:r>
    </w:p>
    <w:p w:rsidR="008C2BF8" w:rsidRDefault="008C2BF8" w:rsidP="008C2BF8">
      <w:pPr>
        <w:ind w:firstLine="420"/>
      </w:pPr>
      <w:r>
        <w:tab/>
      </w:r>
      <w:r>
        <w:tab/>
        <w:t>double min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min = Math.min(num1, num2);// </w:t>
      </w:r>
      <w:r>
        <w:rPr>
          <w:rFonts w:hint="eastAsia"/>
        </w:rPr>
        <w:t>调用</w:t>
      </w:r>
      <w:r>
        <w:rPr>
          <w:rFonts w:hint="eastAsia"/>
        </w:rPr>
        <w:t>Math</w:t>
      </w:r>
      <w:r>
        <w:rPr>
          <w:rFonts w:hint="eastAsia"/>
        </w:rPr>
        <w:t>类中的</w:t>
      </w:r>
      <w:r>
        <w:rPr>
          <w:rFonts w:hint="eastAsia"/>
        </w:rPr>
        <w:t>min</w:t>
      </w:r>
      <w:r>
        <w:rPr>
          <w:rFonts w:hint="eastAsia"/>
        </w:rPr>
        <w:t>方法计算两个数的较小值</w:t>
      </w:r>
    </w:p>
    <w:p w:rsidR="008C2BF8" w:rsidRDefault="008C2BF8" w:rsidP="008C2BF8">
      <w:pPr>
        <w:ind w:firstLine="420"/>
      </w:pPr>
      <w:r>
        <w:lastRenderedPageBreak/>
        <w:tab/>
      </w:r>
      <w:r>
        <w:tab/>
        <w:t>min = Math.min(min, num3);</w:t>
      </w:r>
    </w:p>
    <w:p w:rsidR="008C2BF8" w:rsidRDefault="008C2BF8" w:rsidP="008C2BF8">
      <w:pPr>
        <w:ind w:firstLine="420"/>
      </w:pPr>
      <w:r>
        <w:tab/>
      </w:r>
      <w:r>
        <w:tab/>
        <w:t>min = Math.min(min, num4);</w:t>
      </w:r>
    </w:p>
    <w:p w:rsidR="008C2BF8" w:rsidRDefault="008C2BF8" w:rsidP="008C2BF8">
      <w:pPr>
        <w:ind w:firstLine="420"/>
      </w:pPr>
      <w:r>
        <w:tab/>
      </w:r>
      <w:r>
        <w:tab/>
        <w:t>min = Math.min(min, num5);</w:t>
      </w:r>
      <w:r>
        <w:tab/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return min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返回最小值</w:t>
      </w:r>
    </w:p>
    <w:p w:rsidR="008C2BF8" w:rsidRDefault="008C2BF8" w:rsidP="008C2BF8">
      <w:pPr>
        <w:ind w:firstLine="420"/>
      </w:pPr>
      <w:r>
        <w:tab/>
        <w:t>}</w:t>
      </w:r>
    </w:p>
    <w:p w:rsidR="008C2BF8" w:rsidRPr="00221E40" w:rsidRDefault="008C2BF8" w:rsidP="008C2BF8">
      <w:pPr>
        <w:ind w:firstLine="420"/>
      </w:pPr>
      <w:r>
        <w:t>}</w:t>
      </w:r>
    </w:p>
    <w:p w:rsidR="008C2BF8" w:rsidRDefault="008C2BF8" w:rsidP="008C2BF8">
      <w:pPr>
        <w:ind w:firstLine="420"/>
      </w:pPr>
      <w:r>
        <w:t>（</w:t>
      </w:r>
      <w:r>
        <w:t>4</w:t>
      </w:r>
      <w:r>
        <w:t>）</w:t>
      </w:r>
    </w:p>
    <w:p w:rsidR="008C2BF8" w:rsidRDefault="008C2BF8" w:rsidP="008C2BF8">
      <w:pPr>
        <w:ind w:firstLine="420"/>
      </w:pPr>
      <w:r>
        <w:t>/*</w:t>
      </w:r>
      <w:r w:rsidRPr="004B6D53">
        <w:t xml:space="preserve"> </w:t>
      </w:r>
      <w:r>
        <w:t>ComputeRootTest.java*/</w:t>
      </w:r>
    </w:p>
    <w:p w:rsidR="008C2BF8" w:rsidRDefault="008C2BF8" w:rsidP="008C2BF8">
      <w:pPr>
        <w:ind w:firstLine="420"/>
      </w:pPr>
      <w:r>
        <w:t>package chapter4.practice4_4;</w:t>
      </w:r>
    </w:p>
    <w:p w:rsidR="008C2BF8" w:rsidRDefault="008C2BF8" w:rsidP="008C2BF8">
      <w:pPr>
        <w:ind w:firstLine="420"/>
      </w:pPr>
      <w:r>
        <w:t>public class ComputeRootTest {</w:t>
      </w:r>
    </w:p>
    <w:p w:rsidR="008C2BF8" w:rsidRDefault="008C2BF8" w:rsidP="008C2BF8">
      <w:pPr>
        <w:ind w:firstLine="420"/>
      </w:pPr>
      <w:r>
        <w:tab/>
        <w:t>public static void main(String[] args) {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ComputeRoot y1, y2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声明对象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y1 = new ComputeRoot(1, 5, 10);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用有参构造方法创建对象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y1.showRoot(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showRoot</w:t>
      </w:r>
      <w:r>
        <w:rPr>
          <w:rFonts w:hint="eastAsia"/>
        </w:rPr>
        <w:t>方法</w:t>
      </w:r>
    </w:p>
    <w:p w:rsidR="008C2BF8" w:rsidRDefault="008C2BF8" w:rsidP="008C2BF8">
      <w:pPr>
        <w:ind w:firstLine="420"/>
      </w:pPr>
      <w:r>
        <w:tab/>
      </w:r>
      <w:r>
        <w:tab/>
        <w:t>y2 = new ComputeRoot(1, 10, 9);</w:t>
      </w:r>
    </w:p>
    <w:p w:rsidR="008C2BF8" w:rsidRDefault="008C2BF8" w:rsidP="008C2BF8">
      <w:pPr>
        <w:ind w:firstLine="420"/>
      </w:pPr>
      <w:r>
        <w:tab/>
      </w:r>
      <w:r>
        <w:tab/>
        <w:t>y2.showRoot();</w:t>
      </w:r>
    </w:p>
    <w:p w:rsidR="008C2BF8" w:rsidRDefault="008C2BF8" w:rsidP="008C2BF8">
      <w:pPr>
        <w:ind w:firstLine="420"/>
      </w:pP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</w:p>
    <w:p w:rsidR="008C2BF8" w:rsidRDefault="008C2BF8" w:rsidP="008C2BF8">
      <w:pPr>
        <w:ind w:firstLine="420"/>
      </w:pPr>
      <w:r>
        <w:t>}</w:t>
      </w:r>
    </w:p>
    <w:p w:rsidR="008C2BF8" w:rsidRDefault="008C2BF8" w:rsidP="008C2BF8">
      <w:pPr>
        <w:ind w:firstLine="420"/>
      </w:pPr>
      <w:r>
        <w:t>class ComputeRoot {</w:t>
      </w:r>
    </w:p>
    <w:p w:rsidR="008C2BF8" w:rsidRDefault="008C2BF8" w:rsidP="008C2BF8">
      <w:pPr>
        <w:ind w:firstLine="420"/>
      </w:pPr>
      <w:r>
        <w:tab/>
        <w:t>double x1, x2;</w:t>
      </w:r>
    </w:p>
    <w:p w:rsidR="008C2BF8" w:rsidRDefault="008C2BF8" w:rsidP="008C2BF8">
      <w:pPr>
        <w:ind w:firstLine="420"/>
      </w:pPr>
      <w:r>
        <w:tab/>
        <w:t>private double a, b, c;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带参数构造方法初始化成员变量</w:t>
      </w:r>
    </w:p>
    <w:p w:rsidR="008C2BF8" w:rsidRDefault="008C2BF8" w:rsidP="008C2BF8">
      <w:pPr>
        <w:ind w:firstLine="420"/>
      </w:pPr>
      <w:r>
        <w:tab/>
        <w:t>public ComputeRoot(double a, double b, double c) {</w:t>
      </w:r>
      <w:r>
        <w:tab/>
      </w:r>
      <w:r>
        <w:tab/>
      </w:r>
    </w:p>
    <w:p w:rsidR="008C2BF8" w:rsidRDefault="008C2BF8" w:rsidP="008C2BF8">
      <w:pPr>
        <w:ind w:firstLine="420"/>
      </w:pPr>
      <w:r>
        <w:tab/>
      </w:r>
      <w:r>
        <w:tab/>
        <w:t>this.a = a;</w:t>
      </w:r>
    </w:p>
    <w:p w:rsidR="008C2BF8" w:rsidRDefault="008C2BF8" w:rsidP="008C2BF8">
      <w:pPr>
        <w:ind w:firstLine="420"/>
      </w:pPr>
      <w:r>
        <w:tab/>
      </w:r>
      <w:r>
        <w:tab/>
        <w:t>this.b = b;</w:t>
      </w:r>
    </w:p>
    <w:p w:rsidR="008C2BF8" w:rsidRDefault="008C2BF8" w:rsidP="008C2BF8">
      <w:pPr>
        <w:ind w:firstLine="420"/>
      </w:pPr>
      <w:r>
        <w:tab/>
      </w:r>
      <w:r>
        <w:tab/>
        <w:t>this.c = c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rPr>
          <w:rFonts w:hint="eastAsia"/>
        </w:rPr>
        <w:t xml:space="preserve">// </w:t>
      </w:r>
      <w:r>
        <w:rPr>
          <w:rFonts w:hint="eastAsia"/>
        </w:rPr>
        <w:t>计算方程实根的方法</w:t>
      </w:r>
    </w:p>
    <w:p w:rsidR="008C2BF8" w:rsidRDefault="008C2BF8" w:rsidP="008C2BF8">
      <w:pPr>
        <w:ind w:firstLine="420"/>
      </w:pPr>
      <w:r>
        <w:tab/>
        <w:t>void real_root(double delt) {</w:t>
      </w:r>
    </w:p>
    <w:p w:rsidR="008C2BF8" w:rsidRDefault="008C2BF8" w:rsidP="008C2BF8">
      <w:pPr>
        <w:ind w:firstLine="420"/>
      </w:pPr>
      <w:r>
        <w:tab/>
      </w:r>
      <w:r>
        <w:tab/>
        <w:t>x1 = (-b + Math.sqrt(delt)) / (2 * a);</w:t>
      </w:r>
    </w:p>
    <w:p w:rsidR="008C2BF8" w:rsidRDefault="008C2BF8" w:rsidP="008C2BF8">
      <w:pPr>
        <w:ind w:firstLine="420"/>
      </w:pPr>
      <w:r>
        <w:tab/>
      </w:r>
      <w:r>
        <w:tab/>
        <w:t>x2 = (-b - Math.sqrt(delt)) / (2 * a)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delt&gt;=0</w:t>
      </w:r>
      <w:r>
        <w:rPr>
          <w:rFonts w:hint="eastAsia"/>
        </w:rPr>
        <w:t>，方程的实根为</w:t>
      </w:r>
      <w:r>
        <w:rPr>
          <w:rFonts w:hint="eastAsia"/>
        </w:rPr>
        <w:t>\nx1=" + x1);</w:t>
      </w:r>
      <w:r>
        <w:rPr>
          <w:rFonts w:hint="eastAsia"/>
        </w:rPr>
        <w:tab/>
        <w:t xml:space="preserve">// </w:t>
      </w:r>
      <w:r>
        <w:rPr>
          <w:rFonts w:hint="eastAsia"/>
        </w:rPr>
        <w:t>输出方程的实根</w:t>
      </w:r>
    </w:p>
    <w:p w:rsidR="008C2BF8" w:rsidRDefault="008C2BF8" w:rsidP="008C2BF8">
      <w:pPr>
        <w:ind w:firstLine="420"/>
      </w:pPr>
      <w:r>
        <w:tab/>
      </w:r>
      <w:r>
        <w:tab/>
        <w:t>System.out.println("x2=" + x2)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计算方程虚根的方法</w:t>
      </w:r>
    </w:p>
    <w:p w:rsidR="008C2BF8" w:rsidRDefault="008C2BF8" w:rsidP="008C2BF8">
      <w:pPr>
        <w:ind w:firstLine="420"/>
      </w:pPr>
      <w:r>
        <w:tab/>
        <w:t>void imag_root(double delt) {</w:t>
      </w:r>
    </w:p>
    <w:p w:rsidR="008C2BF8" w:rsidRDefault="008C2BF8" w:rsidP="008C2BF8">
      <w:pPr>
        <w:ind w:firstLine="420"/>
      </w:pPr>
      <w:r>
        <w:tab/>
      </w:r>
      <w:r>
        <w:tab/>
        <w:t>double real, imag;</w:t>
      </w:r>
    </w:p>
    <w:p w:rsidR="008C2BF8" w:rsidRDefault="008C2BF8" w:rsidP="008C2BF8">
      <w:pPr>
        <w:ind w:firstLine="420"/>
      </w:pPr>
      <w:r>
        <w:tab/>
      </w:r>
      <w:r>
        <w:tab/>
        <w:t>real = (-b) / (2 * a);</w:t>
      </w:r>
    </w:p>
    <w:p w:rsidR="008C2BF8" w:rsidRDefault="008C2BF8" w:rsidP="008C2BF8">
      <w:pPr>
        <w:ind w:firstLine="420"/>
      </w:pPr>
      <w:r>
        <w:tab/>
      </w:r>
      <w:r>
        <w:tab/>
        <w:t>imag = Math.sqrt(-delt) / (2 * a);</w:t>
      </w:r>
    </w:p>
    <w:p w:rsidR="008C2BF8" w:rsidRDefault="008C2BF8" w:rsidP="008C2BF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delt&lt;0</w:t>
      </w:r>
      <w:r>
        <w:rPr>
          <w:rFonts w:hint="eastAsia"/>
        </w:rPr>
        <w:t>，方程的虚根为</w:t>
      </w:r>
      <w:r>
        <w:rPr>
          <w:rFonts w:hint="eastAsia"/>
        </w:rPr>
        <w:t>\nx1=" + real + "+" + imag + "i");</w:t>
      </w:r>
    </w:p>
    <w:p w:rsidR="008C2BF8" w:rsidRDefault="008C2BF8" w:rsidP="008C2BF8">
      <w:pPr>
        <w:ind w:firstLine="420"/>
      </w:pPr>
      <w:r>
        <w:tab/>
      </w:r>
      <w:r>
        <w:tab/>
        <w:t>System.out.println("x2=" + real + "-" + imag + "i");</w:t>
      </w:r>
    </w:p>
    <w:p w:rsidR="008C2BF8" w:rsidRDefault="008C2BF8" w:rsidP="008C2BF8">
      <w:pPr>
        <w:ind w:firstLine="420"/>
      </w:pPr>
      <w:r>
        <w:tab/>
        <w:t>}</w:t>
      </w:r>
    </w:p>
    <w:p w:rsidR="008C2BF8" w:rsidRDefault="008C2BF8" w:rsidP="008C2BF8">
      <w:pPr>
        <w:ind w:firstLine="420"/>
      </w:pPr>
      <w:r>
        <w:rPr>
          <w:rFonts w:hint="eastAsia"/>
        </w:rPr>
        <w:lastRenderedPageBreak/>
        <w:tab/>
        <w:t xml:space="preserve">// </w:t>
      </w:r>
      <w:r>
        <w:rPr>
          <w:rFonts w:hint="eastAsia"/>
        </w:rPr>
        <w:t>根据判别式</w:t>
      </w:r>
      <w:r>
        <w:rPr>
          <w:rFonts w:hint="eastAsia"/>
        </w:rPr>
        <w:t>delt</w:t>
      </w:r>
      <w:r>
        <w:rPr>
          <w:rFonts w:hint="eastAsia"/>
        </w:rPr>
        <w:t>的值，选择调用的方法</w:t>
      </w:r>
    </w:p>
    <w:p w:rsidR="008C2BF8" w:rsidRDefault="008C2BF8" w:rsidP="008C2BF8">
      <w:pPr>
        <w:ind w:firstLine="420"/>
      </w:pPr>
      <w:r>
        <w:tab/>
        <w:t>void showRoot() {</w:t>
      </w:r>
    </w:p>
    <w:p w:rsidR="008C2BF8" w:rsidRDefault="008C2BF8" w:rsidP="008C2BF8">
      <w:pPr>
        <w:ind w:firstLine="420"/>
      </w:pPr>
      <w:r>
        <w:tab/>
      </w:r>
      <w:r>
        <w:tab/>
        <w:t>double delt = b * b - 4 * a * c;</w:t>
      </w:r>
    </w:p>
    <w:p w:rsidR="008C2BF8" w:rsidRDefault="008C2BF8" w:rsidP="008C2BF8">
      <w:pPr>
        <w:ind w:firstLine="420"/>
      </w:pPr>
      <w:r>
        <w:tab/>
      </w:r>
      <w:r>
        <w:tab/>
        <w:t>if (delt &gt;= 0)</w:t>
      </w:r>
    </w:p>
    <w:p w:rsidR="008C2BF8" w:rsidRDefault="008C2BF8" w:rsidP="008C2BF8">
      <w:pPr>
        <w:ind w:firstLine="420"/>
      </w:pPr>
      <w:r>
        <w:tab/>
      </w:r>
      <w:r>
        <w:tab/>
      </w:r>
      <w:r>
        <w:tab/>
        <w:t>real_root(delt);</w:t>
      </w:r>
    </w:p>
    <w:p w:rsidR="008C2BF8" w:rsidRDefault="008C2BF8" w:rsidP="008C2BF8">
      <w:pPr>
        <w:ind w:firstLine="420"/>
      </w:pPr>
      <w:r>
        <w:tab/>
      </w:r>
      <w:r>
        <w:tab/>
        <w:t>else</w:t>
      </w:r>
    </w:p>
    <w:p w:rsidR="008C2BF8" w:rsidRDefault="008C2BF8" w:rsidP="008C2BF8">
      <w:pPr>
        <w:ind w:firstLine="420"/>
      </w:pPr>
      <w:r>
        <w:tab/>
      </w:r>
      <w:r>
        <w:tab/>
      </w:r>
      <w:r>
        <w:tab/>
        <w:t>imag_root(delt);</w:t>
      </w:r>
    </w:p>
    <w:p w:rsidR="008C2BF8" w:rsidRDefault="008C2BF8" w:rsidP="008C2BF8">
      <w:pPr>
        <w:ind w:firstLine="420"/>
      </w:pPr>
      <w:r>
        <w:tab/>
        <w:t>}</w:t>
      </w:r>
    </w:p>
    <w:p w:rsidR="008C2BF8" w:rsidRPr="00221E40" w:rsidRDefault="008C2BF8" w:rsidP="008C2BF8">
      <w:pPr>
        <w:ind w:firstLine="420"/>
      </w:pPr>
      <w:r>
        <w:t>}</w:t>
      </w:r>
    </w:p>
    <w:p w:rsidR="003437D3" w:rsidRDefault="003437D3" w:rsidP="003437D3">
      <w:pPr>
        <w:pStyle w:val="1"/>
        <w:ind w:firstLineChars="0" w:firstLine="0"/>
      </w:pPr>
      <w:r>
        <w:rPr>
          <w:rFonts w:hint="eastAsia"/>
        </w:rPr>
        <w:t>实训</w:t>
      </w:r>
      <w:r>
        <w:rPr>
          <w:rFonts w:hint="eastAsia"/>
        </w:rPr>
        <w:t xml:space="preserve">5 </w:t>
      </w:r>
      <w:r>
        <w:t xml:space="preserve"> </w:t>
      </w:r>
      <w:r>
        <w:rPr>
          <w:rFonts w:hint="eastAsia"/>
        </w:rPr>
        <w:t>Java</w:t>
      </w:r>
      <w:r>
        <w:rPr>
          <w:rFonts w:hint="eastAsia"/>
        </w:rPr>
        <w:t>面向对象高级特性</w:t>
      </w:r>
    </w:p>
    <w:p w:rsidR="003437D3" w:rsidRPr="008632EF" w:rsidRDefault="003437D3" w:rsidP="003437D3">
      <w:pPr>
        <w:ind w:firstLine="420"/>
        <w:outlineLvl w:val="0"/>
      </w:pPr>
      <w:r>
        <w:t>1</w:t>
      </w:r>
      <w:r>
        <w:rPr>
          <w:rFonts w:hint="eastAsia"/>
        </w:rPr>
        <w:t>．阅读程序</w:t>
      </w:r>
    </w:p>
    <w:p w:rsidR="003437D3" w:rsidRDefault="003437D3" w:rsidP="003437D3">
      <w:pPr>
        <w:ind w:firstLine="420"/>
      </w:pPr>
      <w:r>
        <w:rPr>
          <w:rFonts w:hint="eastAsia"/>
        </w:rPr>
        <w:t>同学：老师好</w:t>
      </w:r>
    </w:p>
    <w:p w:rsidR="003437D3" w:rsidRDefault="003437D3" w:rsidP="003437D3">
      <w:pPr>
        <w:ind w:firstLine="420"/>
      </w:pPr>
      <w:r>
        <w:rPr>
          <w:rFonts w:hint="eastAsia"/>
        </w:rPr>
        <w:t>老师：同学们好</w:t>
      </w:r>
    </w:p>
    <w:p w:rsidR="003437D3" w:rsidRDefault="003437D3" w:rsidP="003437D3">
      <w:pPr>
        <w:ind w:firstLine="420"/>
      </w:pPr>
      <w:r>
        <w:rPr>
          <w:rFonts w:hint="eastAsia"/>
        </w:rPr>
        <w:t>老师：开始上课</w:t>
      </w:r>
    </w:p>
    <w:p w:rsidR="003437D3" w:rsidRDefault="003437D3" w:rsidP="003437D3">
      <w:pPr>
        <w:ind w:firstLine="420"/>
      </w:pPr>
      <w:r>
        <w:rPr>
          <w:rFonts w:hint="eastAsia"/>
        </w:rPr>
        <w:t>同学：开始记笔记</w:t>
      </w:r>
    </w:p>
    <w:p w:rsidR="003437D3" w:rsidRDefault="003437D3" w:rsidP="003437D3">
      <w:pPr>
        <w:ind w:firstLine="420"/>
        <w:outlineLvl w:val="0"/>
      </w:pPr>
      <w:r>
        <w:t>2</w:t>
      </w:r>
      <w:r>
        <w:rPr>
          <w:rFonts w:hint="eastAsia"/>
        </w:rPr>
        <w:t>．动手纠错</w:t>
      </w:r>
    </w:p>
    <w:p w:rsidR="003437D3" w:rsidRDefault="003437D3" w:rsidP="003437D3">
      <w:pPr>
        <w:ind w:firstLine="420"/>
      </w:pPr>
      <w:r w:rsidRPr="00E94574">
        <w:t>public abstract void shop() {}</w:t>
      </w:r>
      <w:r>
        <w:rPr>
          <w:rFonts w:hint="eastAsia"/>
        </w:rPr>
        <w:t>修改为</w:t>
      </w:r>
      <w:r>
        <w:t>public abstract void shop()</w:t>
      </w:r>
      <w:r>
        <w:rPr>
          <w:rFonts w:hint="eastAsia"/>
        </w:rPr>
        <w:t>;</w:t>
      </w:r>
    </w:p>
    <w:p w:rsidR="003437D3" w:rsidRDefault="003437D3" w:rsidP="003437D3">
      <w:pPr>
        <w:ind w:firstLine="420"/>
      </w:pPr>
      <w:r>
        <w:t>JD</w:t>
      </w:r>
      <w:r w:rsidRPr="00D35440">
        <w:rPr>
          <w:rFonts w:hint="eastAsia"/>
        </w:rPr>
        <w:t>Market</w:t>
      </w:r>
      <w:r w:rsidRPr="00D35440">
        <w:rPr>
          <w:rFonts w:hint="eastAsia"/>
        </w:rPr>
        <w:t>和</w:t>
      </w:r>
      <w:r>
        <w:t>W</w:t>
      </w:r>
      <w:r>
        <w:rPr>
          <w:rFonts w:hint="eastAsia"/>
        </w:rPr>
        <w:t>uMei</w:t>
      </w:r>
      <w:r w:rsidRPr="00D35440">
        <w:rPr>
          <w:rFonts w:hint="eastAsia"/>
        </w:rPr>
        <w:t>Market</w:t>
      </w:r>
      <w:r>
        <w:rPr>
          <w:rFonts w:hint="eastAsia"/>
        </w:rPr>
        <w:t>类中的</w:t>
      </w:r>
      <w:r>
        <w:t>void shop()</w:t>
      </w:r>
      <w:r>
        <w:rPr>
          <w:rFonts w:hint="eastAsia"/>
        </w:rPr>
        <w:t>修改为</w:t>
      </w:r>
      <w:r>
        <w:rPr>
          <w:rFonts w:hint="eastAsia"/>
        </w:rPr>
        <w:t>public</w:t>
      </w:r>
      <w:r>
        <w:t xml:space="preserve"> void shop()</w:t>
      </w:r>
    </w:p>
    <w:p w:rsidR="003437D3" w:rsidRDefault="003437D3" w:rsidP="003437D3">
      <w:pPr>
        <w:ind w:firstLine="420"/>
        <w:outlineLvl w:val="0"/>
      </w:pPr>
      <w:bookmarkStart w:id="0" w:name="_GoBack"/>
      <w:bookmarkEnd w:id="0"/>
      <w:r>
        <w:t>3</w:t>
      </w:r>
      <w:r>
        <w:rPr>
          <w:rFonts w:hint="eastAsia"/>
        </w:rPr>
        <w:t>．编程训练</w:t>
      </w:r>
    </w:p>
    <w:p w:rsidR="003437D3" w:rsidRDefault="003437D3" w:rsidP="003437D3">
      <w:pPr>
        <w:ind w:firstLine="420"/>
      </w:pPr>
      <w:r>
        <w:t>（</w:t>
      </w:r>
      <w:r>
        <w:t>1</w:t>
      </w:r>
      <w:r>
        <w:t>）</w:t>
      </w:r>
    </w:p>
    <w:p w:rsidR="003437D3" w:rsidRDefault="003437D3" w:rsidP="003437D3">
      <w:pPr>
        <w:ind w:firstLine="420"/>
      </w:pPr>
      <w:r>
        <w:t>/* Fruit.java */</w:t>
      </w:r>
    </w:p>
    <w:p w:rsidR="003437D3" w:rsidRDefault="003437D3" w:rsidP="003437D3">
      <w:pPr>
        <w:ind w:firstLine="420"/>
      </w:pPr>
      <w:r>
        <w:t>package chapter5.practice3_1;</w:t>
      </w:r>
    </w:p>
    <w:p w:rsidR="003437D3" w:rsidRDefault="003437D3" w:rsidP="003437D3">
      <w:pPr>
        <w:ind w:firstLine="420"/>
      </w:pPr>
      <w:r>
        <w:t>public class Fruit {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private String name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水果名</w:t>
      </w:r>
      <w:r>
        <w:rPr>
          <w:rFonts w:hint="eastAsia"/>
        </w:rPr>
        <w:t>name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private String area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水果产地</w:t>
      </w:r>
      <w:r>
        <w:rPr>
          <w:rFonts w:hint="eastAsia"/>
        </w:rPr>
        <w:t>area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private float price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水果单价</w:t>
      </w:r>
      <w:r>
        <w:rPr>
          <w:rFonts w:hint="eastAsia"/>
        </w:rPr>
        <w:t>price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void setName(String name) {</w:t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rPr>
          <w:rFonts w:hint="eastAsia"/>
        </w:rPr>
        <w:t>给</w:t>
      </w:r>
      <w:r>
        <w:rPr>
          <w:rFonts w:hint="eastAsia"/>
        </w:rPr>
        <w:t>name</w:t>
      </w:r>
      <w:r>
        <w:rPr>
          <w:rFonts w:hint="eastAsia"/>
        </w:rPr>
        <w:t>赋值</w:t>
      </w:r>
    </w:p>
    <w:p w:rsidR="003437D3" w:rsidRDefault="003437D3" w:rsidP="003437D3">
      <w:pPr>
        <w:ind w:firstLine="420"/>
      </w:pPr>
      <w:r>
        <w:tab/>
      </w:r>
      <w:r>
        <w:tab/>
        <w:t>this.name = name;</w:t>
      </w:r>
    </w:p>
    <w:p w:rsidR="003437D3" w:rsidRDefault="003437D3" w:rsidP="003437D3">
      <w:pPr>
        <w:ind w:firstLine="420"/>
      </w:pPr>
      <w:r>
        <w:tab/>
        <w:t>}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String getName() {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rPr>
          <w:rFonts w:hint="eastAsia"/>
        </w:rPr>
        <w:t>获取</w:t>
      </w:r>
      <w:r>
        <w:rPr>
          <w:rFonts w:hint="eastAsia"/>
        </w:rPr>
        <w:t>name</w:t>
      </w:r>
    </w:p>
    <w:p w:rsidR="003437D3" w:rsidRDefault="003437D3" w:rsidP="003437D3">
      <w:pPr>
        <w:ind w:firstLine="420"/>
      </w:pPr>
      <w:r>
        <w:tab/>
      </w:r>
      <w:r>
        <w:tab/>
        <w:t>return name;</w:t>
      </w:r>
    </w:p>
    <w:p w:rsidR="003437D3" w:rsidRDefault="003437D3" w:rsidP="003437D3">
      <w:pPr>
        <w:ind w:firstLine="420"/>
      </w:pPr>
      <w:r>
        <w:tab/>
        <w:t>}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void setArea(String area) {</w:t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rPr>
          <w:rFonts w:hint="eastAsia"/>
        </w:rPr>
        <w:t>给</w:t>
      </w:r>
      <w:r>
        <w:rPr>
          <w:rFonts w:hint="eastAsia"/>
        </w:rPr>
        <w:t>area</w:t>
      </w:r>
      <w:r>
        <w:rPr>
          <w:rFonts w:hint="eastAsia"/>
        </w:rPr>
        <w:t>赋值</w:t>
      </w:r>
    </w:p>
    <w:p w:rsidR="003437D3" w:rsidRDefault="003437D3" w:rsidP="003437D3">
      <w:pPr>
        <w:ind w:firstLine="420"/>
      </w:pPr>
      <w:r>
        <w:tab/>
      </w:r>
      <w:r>
        <w:tab/>
        <w:t>this.area = area;</w:t>
      </w:r>
    </w:p>
    <w:p w:rsidR="003437D3" w:rsidRDefault="003437D3" w:rsidP="003437D3">
      <w:pPr>
        <w:ind w:firstLine="420"/>
      </w:pPr>
      <w:r>
        <w:tab/>
        <w:t>}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String getArea() {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rPr>
          <w:rFonts w:hint="eastAsia"/>
        </w:rPr>
        <w:t>获取</w:t>
      </w:r>
      <w:r>
        <w:rPr>
          <w:rFonts w:hint="eastAsia"/>
        </w:rPr>
        <w:t>area</w:t>
      </w:r>
    </w:p>
    <w:p w:rsidR="003437D3" w:rsidRDefault="003437D3" w:rsidP="003437D3">
      <w:pPr>
        <w:ind w:firstLine="420"/>
      </w:pPr>
      <w:r>
        <w:tab/>
      </w:r>
      <w:r>
        <w:tab/>
        <w:t>return area;</w:t>
      </w:r>
    </w:p>
    <w:p w:rsidR="003437D3" w:rsidRDefault="003437D3" w:rsidP="003437D3">
      <w:pPr>
        <w:ind w:firstLine="420"/>
      </w:pPr>
      <w:r>
        <w:tab/>
        <w:t>}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void setPrice(float price) {</w:t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rPr>
          <w:rFonts w:hint="eastAsia"/>
        </w:rPr>
        <w:t>给</w:t>
      </w:r>
      <w:r>
        <w:rPr>
          <w:rFonts w:hint="eastAsia"/>
        </w:rPr>
        <w:t>price</w:t>
      </w:r>
      <w:r>
        <w:rPr>
          <w:rFonts w:hint="eastAsia"/>
        </w:rPr>
        <w:t>赋值</w:t>
      </w:r>
    </w:p>
    <w:p w:rsidR="003437D3" w:rsidRDefault="003437D3" w:rsidP="003437D3">
      <w:pPr>
        <w:ind w:firstLine="420"/>
      </w:pPr>
      <w:r>
        <w:tab/>
      </w:r>
      <w:r>
        <w:tab/>
        <w:t>this.price = price;</w:t>
      </w:r>
    </w:p>
    <w:p w:rsidR="003437D3" w:rsidRDefault="003437D3" w:rsidP="003437D3">
      <w:pPr>
        <w:ind w:firstLine="420"/>
      </w:pPr>
      <w:r>
        <w:tab/>
        <w:t>}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float getPrice() {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rPr>
          <w:rFonts w:hint="eastAsia"/>
        </w:rPr>
        <w:t>获取</w:t>
      </w:r>
      <w:r>
        <w:rPr>
          <w:rFonts w:hint="eastAsia"/>
        </w:rPr>
        <w:t>price</w:t>
      </w:r>
    </w:p>
    <w:p w:rsidR="003437D3" w:rsidRDefault="003437D3" w:rsidP="003437D3">
      <w:pPr>
        <w:ind w:firstLine="420"/>
      </w:pPr>
      <w:r>
        <w:tab/>
      </w:r>
      <w:r>
        <w:tab/>
        <w:t>return price;</w:t>
      </w:r>
    </w:p>
    <w:p w:rsidR="003437D3" w:rsidRDefault="003437D3" w:rsidP="003437D3">
      <w:pPr>
        <w:ind w:firstLine="420"/>
      </w:pPr>
      <w:r>
        <w:lastRenderedPageBreak/>
        <w:tab/>
        <w:t>}</w:t>
      </w:r>
    </w:p>
    <w:p w:rsidR="003437D3" w:rsidRDefault="003437D3" w:rsidP="003437D3">
      <w:pPr>
        <w:ind w:firstLine="420"/>
      </w:pPr>
      <w:r>
        <w:t>}</w:t>
      </w:r>
    </w:p>
    <w:p w:rsidR="003437D3" w:rsidRDefault="003437D3" w:rsidP="003437D3">
      <w:pPr>
        <w:ind w:firstLine="420"/>
      </w:pPr>
      <w:r>
        <w:t>/* FruitTest.java */</w:t>
      </w:r>
    </w:p>
    <w:p w:rsidR="003437D3" w:rsidRDefault="003437D3" w:rsidP="003437D3">
      <w:pPr>
        <w:ind w:firstLine="420"/>
      </w:pPr>
      <w:r>
        <w:t>package chapter5.practice3_1;</w:t>
      </w:r>
    </w:p>
    <w:p w:rsidR="003437D3" w:rsidRDefault="003437D3" w:rsidP="003437D3">
      <w:pPr>
        <w:ind w:firstLine="420"/>
      </w:pPr>
      <w:r>
        <w:t>public class FruitTest {</w:t>
      </w:r>
    </w:p>
    <w:p w:rsidR="003437D3" w:rsidRDefault="003437D3" w:rsidP="003437D3">
      <w:pPr>
        <w:ind w:firstLine="420"/>
      </w:pPr>
      <w:r>
        <w:tab/>
        <w:t>public static void main(String[] args) {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ruit f1 = new Fruit(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水果类对象</w:t>
      </w:r>
      <w:r>
        <w:rPr>
          <w:rFonts w:hint="eastAsia"/>
        </w:rPr>
        <w:t>f1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1.setName("</w:t>
      </w:r>
      <w:r>
        <w:rPr>
          <w:rFonts w:hint="eastAsia"/>
        </w:rPr>
        <w:t>苹果</w:t>
      </w:r>
      <w:r>
        <w:rPr>
          <w:rFonts w:hint="eastAsia"/>
        </w:rPr>
        <w:t>"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setName()</w:t>
      </w:r>
      <w:r>
        <w:rPr>
          <w:rFonts w:hint="eastAsia"/>
        </w:rPr>
        <w:t>方法，给</w:t>
      </w:r>
      <w:r>
        <w:rPr>
          <w:rFonts w:hint="eastAsia"/>
        </w:rPr>
        <w:t>name</w:t>
      </w:r>
      <w:r>
        <w:rPr>
          <w:rFonts w:hint="eastAsia"/>
        </w:rPr>
        <w:t>赋值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1.setArea("</w:t>
      </w:r>
      <w:r>
        <w:rPr>
          <w:rFonts w:hint="eastAsia"/>
        </w:rPr>
        <w:t>山东烟台</w:t>
      </w:r>
      <w:r>
        <w:rPr>
          <w:rFonts w:hint="eastAsia"/>
        </w:rPr>
        <w:t>"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setArea()</w:t>
      </w:r>
      <w:r>
        <w:rPr>
          <w:rFonts w:hint="eastAsia"/>
        </w:rPr>
        <w:t>方法，给</w:t>
      </w:r>
      <w:r>
        <w:rPr>
          <w:rFonts w:hint="eastAsia"/>
        </w:rPr>
        <w:t>area</w:t>
      </w:r>
      <w:r>
        <w:rPr>
          <w:rFonts w:hint="eastAsia"/>
        </w:rPr>
        <w:t>赋值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1.setPrice(5.99f)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setPrice()</w:t>
      </w:r>
      <w:r>
        <w:rPr>
          <w:rFonts w:hint="eastAsia"/>
        </w:rPr>
        <w:t>方法，给</w:t>
      </w:r>
      <w:r>
        <w:rPr>
          <w:rFonts w:hint="eastAsia"/>
        </w:rPr>
        <w:t>price</w:t>
      </w:r>
      <w:r>
        <w:rPr>
          <w:rFonts w:hint="eastAsia"/>
        </w:rPr>
        <w:t>赋值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输出</w:t>
      </w:r>
      <w:r>
        <w:rPr>
          <w:rFonts w:hint="eastAsia"/>
        </w:rPr>
        <w:t>f1</w:t>
      </w:r>
      <w:r>
        <w:rPr>
          <w:rFonts w:hint="eastAsia"/>
        </w:rPr>
        <w:t>的</w:t>
      </w:r>
      <w:r>
        <w:rPr>
          <w:rFonts w:hint="eastAsia"/>
        </w:rPr>
        <w:t>name</w:t>
      </w:r>
      <w:r>
        <w:rPr>
          <w:rFonts w:hint="eastAsia"/>
        </w:rPr>
        <w:t>、</w:t>
      </w:r>
      <w:r>
        <w:rPr>
          <w:rFonts w:hint="eastAsia"/>
        </w:rPr>
        <w:t>area</w:t>
      </w:r>
      <w:r>
        <w:rPr>
          <w:rFonts w:hint="eastAsia"/>
        </w:rPr>
        <w:t>和</w:t>
      </w:r>
      <w:r>
        <w:rPr>
          <w:rFonts w:hint="eastAsia"/>
        </w:rPr>
        <w:t>price</w:t>
      </w:r>
    </w:p>
    <w:p w:rsidR="003437D3" w:rsidRPr="00DD3AAA" w:rsidRDefault="003437D3" w:rsidP="003437D3">
      <w:pPr>
        <w:ind w:firstLine="420"/>
        <w:rPr>
          <w:spacing w:val="-2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Pr="00DD3AAA">
        <w:rPr>
          <w:rFonts w:hint="eastAsia"/>
          <w:spacing w:val="-2"/>
        </w:rPr>
        <w:t>System.out.println(f1.getName() + " " + f1.getArea() + " " + f1.getPrice() + "</w:t>
      </w:r>
      <w:r w:rsidRPr="00DD3AAA">
        <w:rPr>
          <w:rFonts w:hint="eastAsia"/>
          <w:spacing w:val="-2"/>
        </w:rPr>
        <w:t>元</w:t>
      </w:r>
      <w:r w:rsidRPr="00DD3AAA">
        <w:rPr>
          <w:rFonts w:hint="eastAsia"/>
          <w:spacing w:val="-2"/>
        </w:rPr>
        <w:t>/</w:t>
      </w:r>
      <w:r w:rsidRPr="00DD3AAA">
        <w:rPr>
          <w:rFonts w:hint="eastAsia"/>
          <w:spacing w:val="-2"/>
        </w:rPr>
        <w:t>斤</w:t>
      </w:r>
      <w:r w:rsidRPr="00DD3AAA">
        <w:rPr>
          <w:rFonts w:hint="eastAsia"/>
          <w:spacing w:val="-2"/>
        </w:rPr>
        <w:t>");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ruit f2 = new Fruit(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水果类对象</w:t>
      </w:r>
      <w:r>
        <w:rPr>
          <w:rFonts w:hint="eastAsia"/>
        </w:rPr>
        <w:t>f2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2.setName("</w:t>
      </w:r>
      <w:r>
        <w:rPr>
          <w:rFonts w:hint="eastAsia"/>
        </w:rPr>
        <w:t>爱媛果冻橙</w:t>
      </w:r>
      <w:r>
        <w:rPr>
          <w:rFonts w:hint="eastAsia"/>
        </w:rPr>
        <w:t>"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setName()</w:t>
      </w:r>
      <w:r>
        <w:rPr>
          <w:rFonts w:hint="eastAsia"/>
        </w:rPr>
        <w:t>方法，给</w:t>
      </w:r>
      <w:r>
        <w:rPr>
          <w:rFonts w:hint="eastAsia"/>
        </w:rPr>
        <w:t>name</w:t>
      </w:r>
      <w:r>
        <w:rPr>
          <w:rFonts w:hint="eastAsia"/>
        </w:rPr>
        <w:t>赋值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2.setArea("</w:t>
      </w:r>
      <w:r>
        <w:rPr>
          <w:rFonts w:hint="eastAsia"/>
        </w:rPr>
        <w:t>四川眉山</w:t>
      </w:r>
      <w:r>
        <w:rPr>
          <w:rFonts w:hint="eastAsia"/>
        </w:rPr>
        <w:t>"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setArea()</w:t>
      </w:r>
      <w:r>
        <w:rPr>
          <w:rFonts w:hint="eastAsia"/>
        </w:rPr>
        <w:t>方法，给</w:t>
      </w:r>
      <w:r>
        <w:rPr>
          <w:rFonts w:hint="eastAsia"/>
        </w:rPr>
        <w:t>area</w:t>
      </w:r>
      <w:r>
        <w:rPr>
          <w:rFonts w:hint="eastAsia"/>
        </w:rPr>
        <w:t>赋值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2.setPrice(7.99f)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setPrice()</w:t>
      </w:r>
      <w:r>
        <w:rPr>
          <w:rFonts w:hint="eastAsia"/>
        </w:rPr>
        <w:t>方法，给</w:t>
      </w:r>
      <w:r>
        <w:rPr>
          <w:rFonts w:hint="eastAsia"/>
        </w:rPr>
        <w:t>price</w:t>
      </w:r>
      <w:r>
        <w:rPr>
          <w:rFonts w:hint="eastAsia"/>
        </w:rPr>
        <w:t>赋值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输出</w:t>
      </w:r>
      <w:r>
        <w:rPr>
          <w:rFonts w:hint="eastAsia"/>
        </w:rPr>
        <w:t>f2</w:t>
      </w:r>
      <w:r>
        <w:rPr>
          <w:rFonts w:hint="eastAsia"/>
        </w:rPr>
        <w:t>的</w:t>
      </w:r>
      <w:r>
        <w:rPr>
          <w:rFonts w:hint="eastAsia"/>
        </w:rPr>
        <w:t>name</w:t>
      </w:r>
      <w:r>
        <w:rPr>
          <w:rFonts w:hint="eastAsia"/>
        </w:rPr>
        <w:t>、</w:t>
      </w:r>
      <w:r>
        <w:rPr>
          <w:rFonts w:hint="eastAsia"/>
        </w:rPr>
        <w:t>area</w:t>
      </w:r>
      <w:r>
        <w:rPr>
          <w:rFonts w:hint="eastAsia"/>
        </w:rPr>
        <w:t>和</w:t>
      </w:r>
      <w:r>
        <w:rPr>
          <w:rFonts w:hint="eastAsia"/>
        </w:rPr>
        <w:t>price</w:t>
      </w:r>
    </w:p>
    <w:p w:rsidR="003437D3" w:rsidRPr="00DD3AAA" w:rsidRDefault="003437D3" w:rsidP="003437D3">
      <w:pPr>
        <w:ind w:firstLine="420"/>
        <w:rPr>
          <w:spacing w:val="-2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Pr="00DD3AAA">
        <w:rPr>
          <w:rFonts w:hint="eastAsia"/>
          <w:spacing w:val="-2"/>
        </w:rPr>
        <w:t>System.out.println(f2.getName() + " " + f2.getArea() + " " + f2.getPrice() + "</w:t>
      </w:r>
      <w:r w:rsidRPr="00DD3AAA">
        <w:rPr>
          <w:rFonts w:hint="eastAsia"/>
          <w:spacing w:val="-2"/>
        </w:rPr>
        <w:t>元</w:t>
      </w:r>
      <w:r w:rsidRPr="00DD3AAA">
        <w:rPr>
          <w:rFonts w:hint="eastAsia"/>
          <w:spacing w:val="-2"/>
        </w:rPr>
        <w:t>/</w:t>
      </w:r>
      <w:r w:rsidRPr="00DD3AAA">
        <w:rPr>
          <w:rFonts w:hint="eastAsia"/>
          <w:spacing w:val="-2"/>
        </w:rPr>
        <w:t>斤</w:t>
      </w:r>
      <w:r w:rsidRPr="00DD3AAA">
        <w:rPr>
          <w:rFonts w:hint="eastAsia"/>
          <w:spacing w:val="-2"/>
        </w:rPr>
        <w:t>");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ruit f3 = new Fruit(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水果类对象</w:t>
      </w:r>
      <w:r>
        <w:rPr>
          <w:rFonts w:hint="eastAsia"/>
        </w:rPr>
        <w:t>f3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3.setName("</w:t>
      </w:r>
      <w:r>
        <w:rPr>
          <w:rFonts w:hint="eastAsia"/>
        </w:rPr>
        <w:t>车厘子</w:t>
      </w:r>
      <w:r>
        <w:rPr>
          <w:rFonts w:hint="eastAsia"/>
        </w:rPr>
        <w:t>"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setName()</w:t>
      </w:r>
      <w:r>
        <w:rPr>
          <w:rFonts w:hint="eastAsia"/>
        </w:rPr>
        <w:t>方法，给</w:t>
      </w:r>
      <w:r>
        <w:rPr>
          <w:rFonts w:hint="eastAsia"/>
        </w:rPr>
        <w:t>name</w:t>
      </w:r>
      <w:r>
        <w:rPr>
          <w:rFonts w:hint="eastAsia"/>
        </w:rPr>
        <w:t>赋值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3.setArea("</w:t>
      </w:r>
      <w:r>
        <w:rPr>
          <w:rFonts w:hint="eastAsia"/>
        </w:rPr>
        <w:t>智利进口</w:t>
      </w:r>
      <w:r>
        <w:rPr>
          <w:rFonts w:hint="eastAsia"/>
        </w:rPr>
        <w:t>"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setArea()</w:t>
      </w:r>
      <w:r>
        <w:rPr>
          <w:rFonts w:hint="eastAsia"/>
        </w:rPr>
        <w:t>方法，给</w:t>
      </w:r>
      <w:r>
        <w:rPr>
          <w:rFonts w:hint="eastAsia"/>
        </w:rPr>
        <w:t>area</w:t>
      </w:r>
      <w:r>
        <w:rPr>
          <w:rFonts w:hint="eastAsia"/>
        </w:rPr>
        <w:t>赋值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3.setPrice(39.99f)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setPrice()</w:t>
      </w:r>
      <w:r>
        <w:rPr>
          <w:rFonts w:hint="eastAsia"/>
        </w:rPr>
        <w:t>方法，给</w:t>
      </w:r>
      <w:r>
        <w:rPr>
          <w:rFonts w:hint="eastAsia"/>
        </w:rPr>
        <w:t>price</w:t>
      </w:r>
      <w:r>
        <w:rPr>
          <w:rFonts w:hint="eastAsia"/>
        </w:rPr>
        <w:t>赋值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输出</w:t>
      </w:r>
      <w:r>
        <w:rPr>
          <w:rFonts w:hint="eastAsia"/>
        </w:rPr>
        <w:t>f3</w:t>
      </w:r>
      <w:r>
        <w:rPr>
          <w:rFonts w:hint="eastAsia"/>
        </w:rPr>
        <w:t>的</w:t>
      </w:r>
      <w:r>
        <w:rPr>
          <w:rFonts w:hint="eastAsia"/>
        </w:rPr>
        <w:t>name</w:t>
      </w:r>
      <w:r>
        <w:rPr>
          <w:rFonts w:hint="eastAsia"/>
        </w:rPr>
        <w:t>、</w:t>
      </w:r>
      <w:r>
        <w:rPr>
          <w:rFonts w:hint="eastAsia"/>
        </w:rPr>
        <w:t>area</w:t>
      </w:r>
      <w:r>
        <w:rPr>
          <w:rFonts w:hint="eastAsia"/>
        </w:rPr>
        <w:t>和</w:t>
      </w:r>
      <w:r>
        <w:rPr>
          <w:rFonts w:hint="eastAsia"/>
        </w:rPr>
        <w:t>price</w:t>
      </w:r>
    </w:p>
    <w:p w:rsidR="003437D3" w:rsidRPr="00DD3AAA" w:rsidRDefault="003437D3" w:rsidP="003437D3">
      <w:pPr>
        <w:ind w:firstLine="420"/>
        <w:rPr>
          <w:spacing w:val="-2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Pr="00DD3AAA">
        <w:rPr>
          <w:rFonts w:hint="eastAsia"/>
          <w:spacing w:val="-2"/>
        </w:rPr>
        <w:t>System.out.println(f3.getName() + " " + f3.getArea() + " " + f3.getPrice() + "</w:t>
      </w:r>
      <w:r w:rsidRPr="00DD3AAA">
        <w:rPr>
          <w:rFonts w:hint="eastAsia"/>
          <w:spacing w:val="-2"/>
        </w:rPr>
        <w:t>元</w:t>
      </w:r>
      <w:r w:rsidRPr="00DD3AAA">
        <w:rPr>
          <w:rFonts w:hint="eastAsia"/>
          <w:spacing w:val="-2"/>
        </w:rPr>
        <w:t>/</w:t>
      </w:r>
      <w:r w:rsidRPr="00DD3AAA">
        <w:rPr>
          <w:rFonts w:hint="eastAsia"/>
          <w:spacing w:val="-2"/>
        </w:rPr>
        <w:t>斤</w:t>
      </w:r>
      <w:r w:rsidRPr="00DD3AAA">
        <w:rPr>
          <w:rFonts w:hint="eastAsia"/>
          <w:spacing w:val="-2"/>
        </w:rPr>
        <w:t>");</w:t>
      </w:r>
    </w:p>
    <w:p w:rsidR="003437D3" w:rsidRDefault="003437D3" w:rsidP="003437D3">
      <w:pPr>
        <w:ind w:firstLine="420"/>
      </w:pPr>
      <w:r>
        <w:tab/>
        <w:t>}</w:t>
      </w:r>
    </w:p>
    <w:p w:rsidR="003437D3" w:rsidRDefault="003437D3" w:rsidP="003437D3">
      <w:pPr>
        <w:ind w:firstLine="420"/>
      </w:pPr>
      <w:r>
        <w:t>}</w:t>
      </w:r>
    </w:p>
    <w:p w:rsidR="003437D3" w:rsidRDefault="003437D3" w:rsidP="003437D3">
      <w:pPr>
        <w:ind w:firstLine="420"/>
      </w:pPr>
      <w:r>
        <w:t>（</w:t>
      </w:r>
      <w:r>
        <w:t>2</w:t>
      </w:r>
      <w:r>
        <w:t>）</w:t>
      </w:r>
    </w:p>
    <w:p w:rsidR="003437D3" w:rsidRDefault="003437D3" w:rsidP="003437D3">
      <w:pPr>
        <w:ind w:firstLine="420"/>
      </w:pPr>
      <w:r>
        <w:t>/* SonLikeDo.java */</w:t>
      </w:r>
    </w:p>
    <w:p w:rsidR="003437D3" w:rsidRDefault="003437D3" w:rsidP="003437D3">
      <w:pPr>
        <w:ind w:firstLine="420"/>
      </w:pPr>
      <w:r>
        <w:t>package chapter5.practice3_2;</w:t>
      </w:r>
    </w:p>
    <w:p w:rsidR="003437D3" w:rsidRDefault="003437D3" w:rsidP="003437D3">
      <w:pPr>
        <w:ind w:firstLine="420"/>
      </w:pPr>
      <w:r>
        <w:rPr>
          <w:rFonts w:hint="eastAsia"/>
        </w:rPr>
        <w:t>interface DadLikeDo {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“爸爸喜欢做的事”接口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void ride(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骑车的方法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void basketball(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打篮球的方法</w:t>
      </w:r>
    </w:p>
    <w:p w:rsidR="003437D3" w:rsidRDefault="003437D3" w:rsidP="003437D3">
      <w:pPr>
        <w:ind w:firstLine="420"/>
      </w:pPr>
      <w:r>
        <w:t>}</w:t>
      </w:r>
    </w:p>
    <w:p w:rsidR="003437D3" w:rsidRDefault="003437D3" w:rsidP="003437D3">
      <w:pPr>
        <w:ind w:firstLine="420"/>
      </w:pPr>
      <w:r>
        <w:rPr>
          <w:rFonts w:hint="eastAsia"/>
        </w:rPr>
        <w:t>interface MomLikeDo {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“妈妈喜欢做的事”接口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void sing(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唱歌的方法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void dance(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跳舞的方法</w:t>
      </w:r>
    </w:p>
    <w:p w:rsidR="003437D3" w:rsidRDefault="003437D3" w:rsidP="003437D3">
      <w:pPr>
        <w:ind w:firstLine="420"/>
      </w:pPr>
      <w:r>
        <w:t>}</w:t>
      </w:r>
    </w:p>
    <w:p w:rsidR="003437D3" w:rsidRDefault="003437D3" w:rsidP="003437D3">
      <w:pPr>
        <w:ind w:firstLine="420"/>
      </w:pPr>
      <w:r>
        <w:rPr>
          <w:rFonts w:hint="eastAsia"/>
        </w:rPr>
        <w:t xml:space="preserve">// </w:t>
      </w:r>
      <w:r>
        <w:rPr>
          <w:rFonts w:hint="eastAsia"/>
        </w:rPr>
        <w:t>继承</w:t>
      </w:r>
      <w:r>
        <w:rPr>
          <w:rFonts w:hint="eastAsia"/>
        </w:rPr>
        <w:t>DadLikeDo</w:t>
      </w:r>
      <w:r>
        <w:rPr>
          <w:rFonts w:hint="eastAsia"/>
        </w:rPr>
        <w:t>接口和</w:t>
      </w:r>
      <w:r>
        <w:rPr>
          <w:rFonts w:hint="eastAsia"/>
        </w:rPr>
        <w:t>MomLikeDo</w:t>
      </w:r>
      <w:r>
        <w:rPr>
          <w:rFonts w:hint="eastAsia"/>
        </w:rPr>
        <w:t>接口</w:t>
      </w:r>
    </w:p>
    <w:p w:rsidR="003437D3" w:rsidRDefault="003437D3" w:rsidP="003437D3">
      <w:pPr>
        <w:ind w:firstLine="420"/>
      </w:pPr>
      <w:r>
        <w:t>public class SonLikeDo implements DadLikeDo, MomLikeDo {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public void ride() {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实现</w:t>
      </w:r>
      <w:r>
        <w:rPr>
          <w:rFonts w:hint="eastAsia"/>
        </w:rPr>
        <w:t>ride()</w:t>
      </w:r>
      <w:r>
        <w:rPr>
          <w:rFonts w:hint="eastAsia"/>
        </w:rPr>
        <w:t>方法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骑车</w:t>
      </w:r>
      <w:r>
        <w:rPr>
          <w:rFonts w:hint="eastAsia"/>
        </w:rPr>
        <w:t>");</w:t>
      </w:r>
    </w:p>
    <w:p w:rsidR="003437D3" w:rsidRDefault="003437D3" w:rsidP="003437D3">
      <w:pPr>
        <w:ind w:firstLine="420"/>
      </w:pPr>
      <w:r>
        <w:tab/>
        <w:t>}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public void basketball() {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实现</w:t>
      </w:r>
      <w:r>
        <w:rPr>
          <w:rFonts w:hint="eastAsia"/>
        </w:rPr>
        <w:t>basketball()</w:t>
      </w:r>
      <w:r>
        <w:rPr>
          <w:rFonts w:hint="eastAsia"/>
        </w:rPr>
        <w:t>方法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打篮球</w:t>
      </w:r>
      <w:r>
        <w:rPr>
          <w:rFonts w:hint="eastAsia"/>
        </w:rPr>
        <w:t>");</w:t>
      </w:r>
    </w:p>
    <w:p w:rsidR="003437D3" w:rsidRDefault="003437D3" w:rsidP="003437D3">
      <w:pPr>
        <w:ind w:firstLine="420"/>
      </w:pPr>
      <w:r>
        <w:lastRenderedPageBreak/>
        <w:tab/>
        <w:t>}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public void sing() {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实现</w:t>
      </w:r>
      <w:r>
        <w:rPr>
          <w:rFonts w:hint="eastAsia"/>
        </w:rPr>
        <w:t>sing()</w:t>
      </w:r>
      <w:r>
        <w:rPr>
          <w:rFonts w:hint="eastAsia"/>
        </w:rPr>
        <w:t>方法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唱歌</w:t>
      </w:r>
      <w:r>
        <w:rPr>
          <w:rFonts w:hint="eastAsia"/>
        </w:rPr>
        <w:t>");</w:t>
      </w:r>
    </w:p>
    <w:p w:rsidR="003437D3" w:rsidRDefault="003437D3" w:rsidP="003437D3">
      <w:pPr>
        <w:ind w:firstLine="420"/>
      </w:pPr>
      <w:r>
        <w:tab/>
        <w:t>}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public void dance() {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实现</w:t>
      </w:r>
      <w:r>
        <w:rPr>
          <w:rFonts w:hint="eastAsia"/>
        </w:rPr>
        <w:t>dance()</w:t>
      </w:r>
      <w:r>
        <w:rPr>
          <w:rFonts w:hint="eastAsia"/>
        </w:rPr>
        <w:t>方法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跳舞</w:t>
      </w:r>
      <w:r>
        <w:rPr>
          <w:rFonts w:hint="eastAsia"/>
        </w:rPr>
        <w:t>");</w:t>
      </w:r>
    </w:p>
    <w:p w:rsidR="003437D3" w:rsidRDefault="003437D3" w:rsidP="003437D3">
      <w:pPr>
        <w:ind w:firstLine="420"/>
      </w:pPr>
      <w:r>
        <w:tab/>
        <w:t>}</w:t>
      </w:r>
    </w:p>
    <w:p w:rsidR="003437D3" w:rsidRDefault="003437D3" w:rsidP="003437D3">
      <w:pPr>
        <w:ind w:firstLine="420"/>
      </w:pPr>
      <w:r>
        <w:tab/>
        <w:t>public static void main(String[] args) {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onLikeDo son = new SonLikeDo(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通过子类创建接口对象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儿子喜欢做的事有：</w:t>
      </w:r>
      <w:r>
        <w:rPr>
          <w:rFonts w:hint="eastAsia"/>
        </w:rPr>
        <w:t>");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子类对象调用</w:t>
      </w:r>
      <w:r>
        <w:rPr>
          <w:rFonts w:hint="eastAsia"/>
        </w:rPr>
        <w:t>DadLikeDo</w:t>
      </w:r>
      <w:r>
        <w:rPr>
          <w:rFonts w:hint="eastAsia"/>
        </w:rPr>
        <w:t>和</w:t>
      </w:r>
      <w:r>
        <w:rPr>
          <w:rFonts w:hint="eastAsia"/>
        </w:rPr>
        <w:t>MomLikeDo</w:t>
      </w:r>
      <w:r>
        <w:rPr>
          <w:rFonts w:hint="eastAsia"/>
        </w:rPr>
        <w:t>两个接口被实现的所有方法</w:t>
      </w:r>
    </w:p>
    <w:p w:rsidR="003437D3" w:rsidRDefault="003437D3" w:rsidP="003437D3">
      <w:pPr>
        <w:ind w:firstLine="420"/>
      </w:pPr>
      <w:r>
        <w:tab/>
      </w:r>
      <w:r>
        <w:tab/>
        <w:t>son.ride();</w:t>
      </w:r>
    </w:p>
    <w:p w:rsidR="003437D3" w:rsidRDefault="003437D3" w:rsidP="003437D3">
      <w:pPr>
        <w:ind w:firstLine="420"/>
      </w:pPr>
      <w:r>
        <w:tab/>
      </w:r>
      <w:r>
        <w:tab/>
        <w:t>son.basketball();</w:t>
      </w:r>
    </w:p>
    <w:p w:rsidR="003437D3" w:rsidRDefault="003437D3" w:rsidP="003437D3">
      <w:pPr>
        <w:ind w:firstLine="420"/>
      </w:pPr>
      <w:r>
        <w:tab/>
      </w:r>
      <w:r>
        <w:tab/>
        <w:t>son.sing();</w:t>
      </w:r>
    </w:p>
    <w:p w:rsidR="003437D3" w:rsidRDefault="003437D3" w:rsidP="003437D3">
      <w:pPr>
        <w:ind w:firstLine="420"/>
      </w:pPr>
      <w:r>
        <w:tab/>
      </w:r>
      <w:r>
        <w:tab/>
        <w:t>son.dance();</w:t>
      </w:r>
    </w:p>
    <w:p w:rsidR="003437D3" w:rsidRDefault="003437D3" w:rsidP="003437D3">
      <w:pPr>
        <w:ind w:firstLine="420"/>
      </w:pPr>
      <w:r>
        <w:tab/>
        <w:t>}</w:t>
      </w:r>
    </w:p>
    <w:p w:rsidR="003437D3" w:rsidRDefault="003437D3" w:rsidP="003437D3">
      <w:pPr>
        <w:ind w:firstLine="420"/>
      </w:pPr>
      <w:r>
        <w:t>}</w:t>
      </w:r>
    </w:p>
    <w:p w:rsidR="003437D3" w:rsidRDefault="003437D3" w:rsidP="003437D3">
      <w:pPr>
        <w:ind w:firstLine="420"/>
      </w:pPr>
      <w:r>
        <w:t>（</w:t>
      </w:r>
      <w:r>
        <w:t>3</w:t>
      </w:r>
      <w:r>
        <w:t>）</w:t>
      </w:r>
    </w:p>
    <w:p w:rsidR="003437D3" w:rsidRDefault="003437D3" w:rsidP="003437D3">
      <w:pPr>
        <w:ind w:firstLine="420"/>
      </w:pPr>
      <w:r>
        <w:t>/* Factory.java */</w:t>
      </w:r>
    </w:p>
    <w:p w:rsidR="003437D3" w:rsidRDefault="003437D3" w:rsidP="003437D3">
      <w:pPr>
        <w:ind w:firstLine="420"/>
      </w:pPr>
      <w:r>
        <w:t>package chapter5.practice3_3;</w:t>
      </w:r>
    </w:p>
    <w:p w:rsidR="003437D3" w:rsidRDefault="003437D3" w:rsidP="003437D3">
      <w:pPr>
        <w:ind w:firstLine="420"/>
      </w:pPr>
      <w:r>
        <w:t>public abstract class Factory {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String name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工厂名</w:t>
      </w:r>
      <w:r>
        <w:rPr>
          <w:rFonts w:hint="eastAsia"/>
        </w:rPr>
        <w:t>name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public String getName() {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设置工厂名</w:t>
      </w:r>
    </w:p>
    <w:p w:rsidR="003437D3" w:rsidRDefault="003437D3" w:rsidP="003437D3">
      <w:pPr>
        <w:ind w:firstLine="420"/>
      </w:pPr>
      <w:r>
        <w:tab/>
      </w:r>
      <w:r>
        <w:tab/>
        <w:t>return name;</w:t>
      </w:r>
    </w:p>
    <w:p w:rsidR="003437D3" w:rsidRDefault="003437D3" w:rsidP="003437D3">
      <w:pPr>
        <w:ind w:firstLine="420"/>
      </w:pPr>
      <w:r>
        <w:tab/>
        <w:t>}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public void setName(String name) {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获取工厂名</w:t>
      </w:r>
    </w:p>
    <w:p w:rsidR="003437D3" w:rsidRDefault="003437D3" w:rsidP="003437D3">
      <w:pPr>
        <w:ind w:firstLine="420"/>
      </w:pPr>
      <w:r>
        <w:tab/>
      </w:r>
      <w:r>
        <w:tab/>
        <w:t>this.name = name;</w:t>
      </w:r>
    </w:p>
    <w:p w:rsidR="003437D3" w:rsidRDefault="003437D3" w:rsidP="003437D3">
      <w:pPr>
        <w:ind w:firstLine="420"/>
      </w:pPr>
      <w:r>
        <w:tab/>
        <w:t>}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public abstract String produce(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抽象方法，返回产品名</w:t>
      </w:r>
    </w:p>
    <w:p w:rsidR="003437D3" w:rsidRDefault="003437D3" w:rsidP="003437D3">
      <w:pPr>
        <w:ind w:firstLine="420"/>
      </w:pPr>
      <w:r>
        <w:t>}</w:t>
      </w:r>
    </w:p>
    <w:p w:rsidR="003437D3" w:rsidRDefault="003437D3" w:rsidP="003437D3">
      <w:pPr>
        <w:ind w:firstLine="420"/>
      </w:pPr>
      <w:r>
        <w:rPr>
          <w:rFonts w:hint="eastAsia"/>
        </w:rPr>
        <w:t>class PhonePlant extends Factory {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</w:t>
      </w:r>
      <w:r>
        <w:rPr>
          <w:rFonts w:hint="eastAsia"/>
        </w:rPr>
        <w:t>PhonePlant</w:t>
      </w:r>
      <w:r>
        <w:rPr>
          <w:rFonts w:hint="eastAsia"/>
        </w:rPr>
        <w:t>类，继承</w:t>
      </w:r>
      <w:r>
        <w:rPr>
          <w:rFonts w:hint="eastAsia"/>
        </w:rPr>
        <w:t>Factory</w:t>
      </w:r>
      <w:r>
        <w:rPr>
          <w:rFonts w:hint="eastAsia"/>
        </w:rPr>
        <w:t>类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String productsName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产品名</w:t>
      </w:r>
      <w:r>
        <w:rPr>
          <w:rFonts w:hint="eastAsia"/>
        </w:rPr>
        <w:t>productsName</w:t>
      </w:r>
    </w:p>
    <w:p w:rsidR="003437D3" w:rsidRDefault="003437D3" w:rsidP="003437D3">
      <w:pPr>
        <w:ind w:firstLine="420"/>
      </w:pPr>
      <w:r>
        <w:tab/>
      </w:r>
    </w:p>
    <w:p w:rsidR="003437D3" w:rsidRDefault="003437D3" w:rsidP="003437D3">
      <w:pPr>
        <w:ind w:firstLine="420"/>
      </w:pPr>
      <w:r>
        <w:rPr>
          <w:rFonts w:hint="eastAsia"/>
        </w:rPr>
        <w:tab/>
        <w:t>public PhonePlant(String productsName) {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有参构造方法，传递产品名</w:t>
      </w:r>
    </w:p>
    <w:p w:rsidR="003437D3" w:rsidRDefault="003437D3" w:rsidP="003437D3">
      <w:pPr>
        <w:ind w:firstLine="420"/>
      </w:pPr>
      <w:r>
        <w:tab/>
      </w:r>
      <w:r>
        <w:tab/>
        <w:t>this.productsName = productsName;</w:t>
      </w:r>
    </w:p>
    <w:p w:rsidR="003437D3" w:rsidRDefault="003437D3" w:rsidP="003437D3">
      <w:pPr>
        <w:ind w:firstLine="420"/>
      </w:pPr>
      <w:r>
        <w:tab/>
        <w:t>}</w:t>
      </w:r>
    </w:p>
    <w:p w:rsidR="003437D3" w:rsidRDefault="003437D3" w:rsidP="003437D3">
      <w:pPr>
        <w:ind w:firstLine="420"/>
      </w:pPr>
      <w:r>
        <w:tab/>
        <w:t>@Override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public String produce() {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重写</w:t>
      </w:r>
      <w:r>
        <w:rPr>
          <w:rFonts w:hint="eastAsia"/>
        </w:rPr>
        <w:t>produce()</w:t>
      </w:r>
      <w:r>
        <w:rPr>
          <w:rFonts w:hint="eastAsia"/>
        </w:rPr>
        <w:t>方法</w:t>
      </w:r>
    </w:p>
    <w:p w:rsidR="003437D3" w:rsidRDefault="003437D3" w:rsidP="003437D3">
      <w:pPr>
        <w:ind w:firstLine="420"/>
      </w:pPr>
      <w:r>
        <w:tab/>
      </w:r>
      <w:r>
        <w:tab/>
        <w:t>return this.productsName;</w:t>
      </w:r>
    </w:p>
    <w:p w:rsidR="003437D3" w:rsidRDefault="003437D3" w:rsidP="003437D3">
      <w:pPr>
        <w:ind w:firstLine="420"/>
      </w:pPr>
      <w:r>
        <w:tab/>
        <w:t>}</w:t>
      </w:r>
    </w:p>
    <w:p w:rsidR="003437D3" w:rsidRDefault="003437D3" w:rsidP="003437D3">
      <w:pPr>
        <w:ind w:firstLine="420"/>
      </w:pPr>
      <w:r>
        <w:t>}</w:t>
      </w:r>
    </w:p>
    <w:p w:rsidR="003437D3" w:rsidRDefault="003437D3" w:rsidP="003437D3">
      <w:pPr>
        <w:ind w:firstLine="420"/>
      </w:pPr>
      <w:r>
        <w:rPr>
          <w:rFonts w:hint="eastAsia"/>
        </w:rPr>
        <w:t>class ClothsFactory extends Factory {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</w:t>
      </w:r>
      <w:r>
        <w:rPr>
          <w:rFonts w:hint="eastAsia"/>
        </w:rPr>
        <w:t>ClothsFactory</w:t>
      </w:r>
      <w:r>
        <w:rPr>
          <w:rFonts w:hint="eastAsia"/>
        </w:rPr>
        <w:t>类，继承</w:t>
      </w:r>
      <w:r>
        <w:rPr>
          <w:rFonts w:hint="eastAsia"/>
        </w:rPr>
        <w:t>Factory</w:t>
      </w:r>
      <w:r>
        <w:rPr>
          <w:rFonts w:hint="eastAsia"/>
        </w:rPr>
        <w:t>类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String productsName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产品名</w:t>
      </w:r>
      <w:r>
        <w:rPr>
          <w:rFonts w:hint="eastAsia"/>
        </w:rPr>
        <w:t>productsName</w:t>
      </w:r>
    </w:p>
    <w:p w:rsidR="003437D3" w:rsidRDefault="003437D3" w:rsidP="003437D3">
      <w:pPr>
        <w:ind w:firstLine="420"/>
      </w:pPr>
      <w:r>
        <w:tab/>
      </w:r>
    </w:p>
    <w:p w:rsidR="003437D3" w:rsidRDefault="003437D3" w:rsidP="003437D3">
      <w:pPr>
        <w:ind w:firstLine="420"/>
      </w:pPr>
      <w:r>
        <w:rPr>
          <w:rFonts w:hint="eastAsia"/>
        </w:rPr>
        <w:lastRenderedPageBreak/>
        <w:tab/>
        <w:t xml:space="preserve">public ClothsFactory(String productsName) {// </w:t>
      </w:r>
      <w:r>
        <w:rPr>
          <w:rFonts w:hint="eastAsia"/>
        </w:rPr>
        <w:t>定义有参构造方法，传递产品名</w:t>
      </w:r>
    </w:p>
    <w:p w:rsidR="003437D3" w:rsidRDefault="003437D3" w:rsidP="003437D3">
      <w:pPr>
        <w:ind w:firstLine="420"/>
      </w:pPr>
      <w:r>
        <w:tab/>
      </w:r>
      <w:r>
        <w:tab/>
        <w:t>this.productsName = productsName;</w:t>
      </w:r>
    </w:p>
    <w:p w:rsidR="003437D3" w:rsidRDefault="003437D3" w:rsidP="003437D3">
      <w:pPr>
        <w:ind w:firstLine="420"/>
      </w:pPr>
      <w:r>
        <w:tab/>
        <w:t>}</w:t>
      </w:r>
    </w:p>
    <w:p w:rsidR="003437D3" w:rsidRDefault="003437D3" w:rsidP="003437D3">
      <w:pPr>
        <w:ind w:firstLine="420"/>
      </w:pPr>
      <w:r>
        <w:tab/>
        <w:t>@Override</w:t>
      </w:r>
    </w:p>
    <w:p w:rsidR="003437D3" w:rsidRDefault="003437D3" w:rsidP="003437D3">
      <w:pPr>
        <w:ind w:firstLine="420"/>
      </w:pPr>
      <w:r>
        <w:rPr>
          <w:rFonts w:hint="eastAsia"/>
        </w:rPr>
        <w:tab/>
        <w:t>public String produce() {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重写</w:t>
      </w:r>
      <w:r>
        <w:rPr>
          <w:rFonts w:hint="eastAsia"/>
        </w:rPr>
        <w:t>produce()</w:t>
      </w:r>
      <w:r>
        <w:rPr>
          <w:rFonts w:hint="eastAsia"/>
        </w:rPr>
        <w:t>方法</w:t>
      </w:r>
    </w:p>
    <w:p w:rsidR="003437D3" w:rsidRDefault="003437D3" w:rsidP="003437D3">
      <w:pPr>
        <w:ind w:firstLine="420"/>
      </w:pPr>
      <w:r>
        <w:tab/>
      </w:r>
      <w:r>
        <w:tab/>
        <w:t>return this.productsName;</w:t>
      </w:r>
    </w:p>
    <w:p w:rsidR="003437D3" w:rsidRDefault="003437D3" w:rsidP="003437D3">
      <w:pPr>
        <w:ind w:firstLine="420"/>
      </w:pPr>
      <w:r>
        <w:tab/>
        <w:t>}</w:t>
      </w:r>
    </w:p>
    <w:p w:rsidR="003437D3" w:rsidRDefault="003437D3" w:rsidP="003437D3">
      <w:pPr>
        <w:ind w:firstLine="420"/>
      </w:pPr>
      <w:r>
        <w:t>}</w:t>
      </w:r>
    </w:p>
    <w:p w:rsidR="003437D3" w:rsidRDefault="003437D3" w:rsidP="003437D3">
      <w:pPr>
        <w:ind w:firstLine="420"/>
      </w:pPr>
      <w:r>
        <w:t>/* FactoryTest */</w:t>
      </w:r>
    </w:p>
    <w:p w:rsidR="003437D3" w:rsidRDefault="003437D3" w:rsidP="003437D3">
      <w:pPr>
        <w:ind w:firstLine="420"/>
      </w:pPr>
      <w:r>
        <w:t>package chapter5.practice3_3;</w:t>
      </w:r>
    </w:p>
    <w:p w:rsidR="003437D3" w:rsidRDefault="003437D3" w:rsidP="003437D3">
      <w:pPr>
        <w:ind w:firstLine="420"/>
      </w:pPr>
      <w:r>
        <w:t>public class FactoryTest {</w:t>
      </w:r>
    </w:p>
    <w:p w:rsidR="003437D3" w:rsidRDefault="003437D3" w:rsidP="003437D3">
      <w:pPr>
        <w:ind w:firstLine="420"/>
      </w:pPr>
      <w:r>
        <w:tab/>
        <w:t>public static void main(String[] args) {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定义</w:t>
      </w:r>
      <w:r>
        <w:rPr>
          <w:rFonts w:hint="eastAsia"/>
        </w:rPr>
        <w:t>PhonePlant</w:t>
      </w:r>
      <w:r>
        <w:rPr>
          <w:rFonts w:hint="eastAsia"/>
        </w:rPr>
        <w:t>类对象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PhonePlant phonePlant = new PhonePlant("</w:t>
      </w:r>
      <w:r>
        <w:rPr>
          <w:rFonts w:hint="eastAsia"/>
        </w:rPr>
        <w:t>手机</w:t>
      </w:r>
      <w:r>
        <w:rPr>
          <w:rFonts w:hint="eastAsia"/>
        </w:rPr>
        <w:t>");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phonePlant.setName("</w:t>
      </w:r>
      <w:r>
        <w:rPr>
          <w:rFonts w:hint="eastAsia"/>
        </w:rPr>
        <w:t>手机厂</w:t>
      </w:r>
      <w:r>
        <w:rPr>
          <w:rFonts w:hint="eastAsia"/>
        </w:rPr>
        <w:t>"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设置工厂名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输出产品</w:t>
      </w:r>
    </w:p>
    <w:p w:rsidR="00076125" w:rsidRDefault="003437D3" w:rsidP="00076125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076125">
        <w:rPr>
          <w:rFonts w:hint="eastAsia"/>
        </w:rPr>
        <w:t>System.out.println(phonePlant.getName() + "</w:t>
      </w:r>
      <w:r w:rsidR="00076125">
        <w:rPr>
          <w:rFonts w:hint="eastAsia"/>
        </w:rPr>
        <w:t>生产的是</w:t>
      </w:r>
      <w:r w:rsidR="00076125">
        <w:rPr>
          <w:rFonts w:hint="eastAsia"/>
        </w:rPr>
        <w:t xml:space="preserve">" </w:t>
      </w:r>
    </w:p>
    <w:p w:rsidR="003437D3" w:rsidRDefault="00076125" w:rsidP="00076125">
      <w:pPr>
        <w:ind w:firstLine="420"/>
      </w:pPr>
      <w:r>
        <w:tab/>
      </w:r>
      <w:r>
        <w:tab/>
      </w:r>
      <w:r>
        <w:tab/>
      </w:r>
      <w:r>
        <w:tab/>
        <w:t>+ phonePlant.productsName);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定义</w:t>
      </w:r>
      <w:r>
        <w:rPr>
          <w:rFonts w:hint="eastAsia"/>
        </w:rPr>
        <w:t>ClothsFactory</w:t>
      </w:r>
      <w:r>
        <w:rPr>
          <w:rFonts w:hint="eastAsia"/>
        </w:rPr>
        <w:t>类对象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ClothsFactory clothsFactory = new ClothsFactory("</w:t>
      </w:r>
      <w:r>
        <w:rPr>
          <w:rFonts w:hint="eastAsia"/>
        </w:rPr>
        <w:t>衣服</w:t>
      </w:r>
      <w:r>
        <w:rPr>
          <w:rFonts w:hint="eastAsia"/>
        </w:rPr>
        <w:t>");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clothsFactory.setName("</w:t>
      </w:r>
      <w:r>
        <w:rPr>
          <w:rFonts w:hint="eastAsia"/>
        </w:rPr>
        <w:t>服饰厂</w:t>
      </w:r>
      <w:r>
        <w:rPr>
          <w:rFonts w:hint="eastAsia"/>
        </w:rPr>
        <w:t>"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设置工厂名</w:t>
      </w:r>
    </w:p>
    <w:p w:rsidR="003437D3" w:rsidRDefault="003437D3" w:rsidP="003437D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输出产品</w:t>
      </w:r>
    </w:p>
    <w:p w:rsidR="00076125" w:rsidRDefault="003437D3" w:rsidP="00076125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076125">
        <w:rPr>
          <w:rFonts w:hint="eastAsia"/>
        </w:rPr>
        <w:t>System.out.println(clothsFactory.getName() + "</w:t>
      </w:r>
      <w:r w:rsidR="00076125">
        <w:rPr>
          <w:rFonts w:hint="eastAsia"/>
        </w:rPr>
        <w:t>生产的是</w:t>
      </w:r>
      <w:r w:rsidR="00076125">
        <w:rPr>
          <w:rFonts w:hint="eastAsia"/>
        </w:rPr>
        <w:t xml:space="preserve">" </w:t>
      </w:r>
    </w:p>
    <w:p w:rsidR="003437D3" w:rsidRDefault="00076125" w:rsidP="00076125">
      <w:pPr>
        <w:ind w:firstLine="420"/>
      </w:pPr>
      <w:r>
        <w:tab/>
      </w:r>
      <w:r>
        <w:tab/>
      </w:r>
      <w:r>
        <w:tab/>
      </w:r>
      <w:r>
        <w:tab/>
        <w:t>+ clothsFactory.productsName);</w:t>
      </w:r>
    </w:p>
    <w:p w:rsidR="003437D3" w:rsidRDefault="003437D3" w:rsidP="003437D3">
      <w:pPr>
        <w:ind w:firstLine="420"/>
      </w:pPr>
      <w:r>
        <w:tab/>
        <w:t>}</w:t>
      </w:r>
    </w:p>
    <w:p w:rsidR="003437D3" w:rsidRPr="00221E40" w:rsidRDefault="003437D3" w:rsidP="003437D3">
      <w:pPr>
        <w:ind w:firstLine="420"/>
      </w:pPr>
      <w:r>
        <w:t>}</w:t>
      </w:r>
    </w:p>
    <w:p w:rsidR="00531EBD" w:rsidRDefault="00531EBD" w:rsidP="00531EBD">
      <w:pPr>
        <w:pStyle w:val="1"/>
        <w:ind w:firstLineChars="0" w:firstLine="0"/>
      </w:pPr>
      <w:r>
        <w:rPr>
          <w:rFonts w:hint="eastAsia"/>
        </w:rPr>
        <w:t>实训</w:t>
      </w:r>
      <w:r>
        <w:rPr>
          <w:rFonts w:hint="eastAsia"/>
        </w:rPr>
        <w:t xml:space="preserve">6 </w:t>
      </w:r>
      <w:r>
        <w:t xml:space="preserve"> </w:t>
      </w:r>
      <w:r>
        <w:rPr>
          <w:rFonts w:hint="eastAsia"/>
        </w:rPr>
        <w:t>数组和字符串</w:t>
      </w:r>
    </w:p>
    <w:p w:rsidR="00531EBD" w:rsidRPr="008632EF" w:rsidRDefault="00531EBD" w:rsidP="00531EBD">
      <w:pPr>
        <w:ind w:firstLine="420"/>
        <w:outlineLvl w:val="0"/>
      </w:pPr>
      <w:r>
        <w:t>1</w:t>
      </w:r>
      <w:r>
        <w:rPr>
          <w:rFonts w:hint="eastAsia"/>
        </w:rPr>
        <w:t>．阅读程序</w:t>
      </w:r>
    </w:p>
    <w:p w:rsidR="00531EBD" w:rsidRDefault="00531EBD" w:rsidP="00531EBD">
      <w:pPr>
        <w:ind w:firstLine="420"/>
      </w:pPr>
      <w:r>
        <w:rPr>
          <w:rFonts w:hint="eastAsia"/>
        </w:rPr>
        <w:t>64</w:t>
      </w:r>
    </w:p>
    <w:p w:rsidR="00531EBD" w:rsidRDefault="00531EBD" w:rsidP="00531EBD">
      <w:pPr>
        <w:ind w:firstLine="420"/>
        <w:outlineLvl w:val="0"/>
      </w:pPr>
      <w:r>
        <w:t>2</w:t>
      </w:r>
      <w:r>
        <w:rPr>
          <w:rFonts w:hint="eastAsia"/>
        </w:rPr>
        <w:t>．程序填空</w:t>
      </w:r>
    </w:p>
    <w:p w:rsidR="00531EBD" w:rsidRDefault="00531EBD" w:rsidP="00531EBD">
      <w:pPr>
        <w:ind w:firstLine="420"/>
      </w:pPr>
      <w:r>
        <w:rPr>
          <w:rFonts w:ascii="宋体" w:hAnsi="宋体" w:hint="eastAsia"/>
        </w:rPr>
        <w:t>①</w:t>
      </w:r>
      <w:r>
        <w:rPr>
          <w:rFonts w:hint="eastAsia"/>
        </w:rPr>
        <w:t xml:space="preserve"> </w:t>
      </w:r>
      <w:r w:rsidRPr="0045101A">
        <w:t>i</w:t>
      </w:r>
      <w:r>
        <w:t>nt[][] result = new int [2][3];</w:t>
      </w:r>
    </w:p>
    <w:p w:rsidR="00531EBD" w:rsidRDefault="00531EBD" w:rsidP="00531EBD">
      <w:pPr>
        <w:ind w:firstLine="420"/>
      </w:pPr>
      <w:r>
        <w:rPr>
          <w:rFonts w:ascii="宋体" w:hAnsi="宋体" w:hint="eastAsia"/>
        </w:rPr>
        <w:t>②</w:t>
      </w:r>
      <w:r>
        <w:t xml:space="preserve"> </w:t>
      </w:r>
      <w:r w:rsidRPr="0045101A">
        <w:t>i</w:t>
      </w:r>
      <w:r>
        <w:t xml:space="preserve"> </w:t>
      </w:r>
      <w:r w:rsidRPr="0045101A">
        <w:t>&lt;</w:t>
      </w:r>
      <w:r>
        <w:t xml:space="preserve"> 2</w:t>
      </w:r>
    </w:p>
    <w:p w:rsidR="00531EBD" w:rsidRDefault="00531EBD" w:rsidP="00531EBD">
      <w:pPr>
        <w:ind w:firstLine="420"/>
      </w:pPr>
      <w:r>
        <w:rPr>
          <w:rFonts w:ascii="宋体" w:hAnsi="宋体" w:hint="eastAsia"/>
        </w:rPr>
        <w:t>③</w:t>
      </w:r>
      <w:r>
        <w:t xml:space="preserve"> </w:t>
      </w:r>
      <w:r>
        <w:rPr>
          <w:rFonts w:hint="eastAsia"/>
        </w:rPr>
        <w:t>j</w:t>
      </w:r>
      <w:r>
        <w:t xml:space="preserve"> </w:t>
      </w:r>
      <w:r>
        <w:rPr>
          <w:rFonts w:hint="eastAsia"/>
        </w:rPr>
        <w:t>&lt;</w:t>
      </w:r>
      <w:r>
        <w:t xml:space="preserve"> 3</w:t>
      </w:r>
    </w:p>
    <w:p w:rsidR="00531EBD" w:rsidRDefault="00531EBD" w:rsidP="00531EBD">
      <w:pPr>
        <w:ind w:firstLine="420"/>
        <w:outlineLvl w:val="0"/>
      </w:pPr>
      <w:r>
        <w:t>3</w:t>
      </w:r>
      <w:r>
        <w:rPr>
          <w:rFonts w:hint="eastAsia"/>
        </w:rPr>
        <w:t>．动手纠错</w:t>
      </w:r>
    </w:p>
    <w:p w:rsidR="00531EBD" w:rsidRDefault="00531EBD" w:rsidP="00531EBD">
      <w:pPr>
        <w:ind w:firstLine="420"/>
      </w:pPr>
      <w:r>
        <w:t>（</w:t>
      </w:r>
      <w:r>
        <w:t>1</w:t>
      </w:r>
      <w:r>
        <w:t>）</w:t>
      </w:r>
      <w:r>
        <w:rPr>
          <w:rFonts w:hint="eastAsia"/>
        </w:rPr>
        <w:t>String[] product= new String</w:t>
      </w:r>
      <w:r>
        <w:rPr>
          <w:rFonts w:hint="eastAsia"/>
        </w:rPr>
        <w:t>修改为</w:t>
      </w:r>
      <w:r>
        <w:rPr>
          <w:rFonts w:hint="eastAsia"/>
        </w:rPr>
        <w:t>String[] product= new String[</w:t>
      </w:r>
      <w:r>
        <w:t>]</w:t>
      </w:r>
    </w:p>
    <w:p w:rsidR="00531EBD" w:rsidRDefault="00531EBD" w:rsidP="00531EBD">
      <w:pPr>
        <w:ind w:firstLine="420"/>
      </w:pPr>
      <w:r>
        <w:rPr>
          <w:rFonts w:hint="eastAsia"/>
        </w:rPr>
        <w:t>for (int i = 0; i &lt; product.length(); i++)</w:t>
      </w:r>
      <w:r>
        <w:rPr>
          <w:rFonts w:hint="eastAsia"/>
        </w:rPr>
        <w:t>修改为</w:t>
      </w:r>
      <w:r>
        <w:rPr>
          <w:rFonts w:hint="eastAsia"/>
        </w:rPr>
        <w:t>for (int i = 0; i &lt; product.length; i++)</w:t>
      </w:r>
    </w:p>
    <w:p w:rsidR="00531EBD" w:rsidRDefault="00531EBD" w:rsidP="00531EBD">
      <w:pPr>
        <w:ind w:firstLine="420"/>
      </w:pPr>
      <w:r>
        <w:t>（</w:t>
      </w:r>
      <w:r>
        <w:t>2</w:t>
      </w:r>
      <w:r>
        <w:t>）</w:t>
      </w:r>
      <w:r>
        <w:rPr>
          <w:rFonts w:hint="eastAsia"/>
        </w:rPr>
        <w:t>两处的</w:t>
      </w:r>
      <w:r w:rsidRPr="008459F9">
        <w:t>for(int i = 0; c[i] != '\0'; i++)</w:t>
      </w:r>
      <w:r>
        <w:rPr>
          <w:rFonts w:hint="eastAsia"/>
        </w:rPr>
        <w:t>都修改为</w:t>
      </w:r>
      <w:r w:rsidRPr="008459F9">
        <w:t xml:space="preserve">for(int i = 0; </w:t>
      </w:r>
      <w:r>
        <w:rPr>
          <w:rFonts w:hint="eastAsia"/>
        </w:rPr>
        <w:t>i</w:t>
      </w:r>
      <w:r>
        <w:t xml:space="preserve"> &lt; c.length</w:t>
      </w:r>
      <w:r w:rsidRPr="008459F9">
        <w:t>; i++)</w:t>
      </w:r>
    </w:p>
    <w:p w:rsidR="00531EBD" w:rsidRDefault="00531EBD" w:rsidP="00531EBD">
      <w:pPr>
        <w:ind w:firstLine="420"/>
      </w:pPr>
      <w:r w:rsidRPr="008459F9">
        <w:t>if((c[i] &gt;= 'A' &amp;&amp; c[i] &lt;= 'Z') &amp;&amp; (c[i] &gt;= 'a' &amp;&amp; c[i] &lt;= 'z'))</w:t>
      </w:r>
      <w:r>
        <w:rPr>
          <w:rFonts w:hint="eastAsia"/>
        </w:rPr>
        <w:t>修改为</w:t>
      </w:r>
    </w:p>
    <w:p w:rsidR="00531EBD" w:rsidRPr="008459F9" w:rsidRDefault="00531EBD" w:rsidP="00531EBD">
      <w:pPr>
        <w:ind w:firstLine="420"/>
      </w:pPr>
      <w:r w:rsidRPr="008459F9">
        <w:t>if((c[i] &gt;= 'A' &amp;&amp; c[i] &lt;= 'Z') || (c[i] &gt;= 'a' &amp;&amp; c[i] &lt;= 'z'))</w:t>
      </w:r>
    </w:p>
    <w:p w:rsidR="00531EBD" w:rsidRDefault="00531EBD" w:rsidP="00531EBD">
      <w:pPr>
        <w:ind w:firstLine="420"/>
        <w:outlineLvl w:val="0"/>
      </w:pPr>
      <w:r>
        <w:t>4</w:t>
      </w:r>
      <w:r>
        <w:rPr>
          <w:rFonts w:hint="eastAsia"/>
        </w:rPr>
        <w:t>．编程训练</w:t>
      </w:r>
    </w:p>
    <w:p w:rsidR="00531EBD" w:rsidRDefault="00531EBD" w:rsidP="00531EBD">
      <w:pPr>
        <w:ind w:firstLine="420"/>
      </w:pPr>
      <w:r>
        <w:t>（</w:t>
      </w:r>
      <w:r>
        <w:t>1</w:t>
      </w:r>
      <w:r>
        <w:t>）</w:t>
      </w:r>
    </w:p>
    <w:p w:rsidR="00531EBD" w:rsidRDefault="00531EBD" w:rsidP="00531EBD">
      <w:pPr>
        <w:ind w:firstLine="420"/>
      </w:pPr>
      <w:r>
        <w:t>/* DuotoneBall.java */</w:t>
      </w:r>
    </w:p>
    <w:p w:rsidR="00531EBD" w:rsidRDefault="00531EBD" w:rsidP="00531EBD">
      <w:pPr>
        <w:ind w:firstLine="420"/>
      </w:pPr>
      <w:r>
        <w:t>package chapter6.practice4_1;</w:t>
      </w:r>
    </w:p>
    <w:p w:rsidR="00531EBD" w:rsidRDefault="00531EBD" w:rsidP="00531EBD">
      <w:pPr>
        <w:ind w:firstLine="420"/>
      </w:pPr>
      <w:r>
        <w:lastRenderedPageBreak/>
        <w:t>public class DuotoneBall {</w:t>
      </w:r>
    </w:p>
    <w:p w:rsidR="00531EBD" w:rsidRDefault="00531EBD" w:rsidP="00531EBD">
      <w:pPr>
        <w:ind w:firstLine="420"/>
      </w:pPr>
      <w:r>
        <w:tab/>
        <w:t>public static void main(String[] args) {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nt[] nums = new int[7]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初始化一个</w:t>
      </w:r>
      <w:r>
        <w:rPr>
          <w:rFonts w:hint="eastAsia"/>
        </w:rPr>
        <w:t>int</w:t>
      </w:r>
      <w:r>
        <w:rPr>
          <w:rFonts w:hint="eastAsia"/>
        </w:rPr>
        <w:t>类型的数组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or (int j = 0; j &lt; 6; j++) {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产生</w:t>
      </w:r>
      <w:r>
        <w:rPr>
          <w:rFonts w:hint="eastAsia"/>
        </w:rPr>
        <w:t>6</w:t>
      </w:r>
      <w:r>
        <w:rPr>
          <w:rFonts w:hint="eastAsia"/>
        </w:rPr>
        <w:t>个红球</w:t>
      </w:r>
    </w:p>
    <w:p w:rsidR="00531EBD" w:rsidRPr="0062784F" w:rsidRDefault="00531EBD" w:rsidP="00531EBD">
      <w:pPr>
        <w:ind w:firstLine="420"/>
      </w:pP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给数组中的前</w:t>
      </w:r>
      <w:r>
        <w:rPr>
          <w:rFonts w:hint="eastAsia"/>
        </w:rPr>
        <w:t>6</w:t>
      </w:r>
      <w:r>
        <w:rPr>
          <w:rFonts w:hint="eastAsia"/>
        </w:rPr>
        <w:t>个元素赋值（</w:t>
      </w:r>
      <w:r>
        <w:rPr>
          <w:rFonts w:hint="eastAsia"/>
        </w:rPr>
        <w:t>1-33</w:t>
      </w:r>
      <w:r>
        <w:rPr>
          <w:rFonts w:hint="eastAsia"/>
        </w:rPr>
        <w:t>之间的随机数）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nums[j] = (int) (Math.random() * 33) + 1;</w:t>
      </w:r>
    </w:p>
    <w:p w:rsidR="00531EBD" w:rsidRPr="00FC001B" w:rsidRDefault="00531EBD" w:rsidP="00531EBD">
      <w:pPr>
        <w:ind w:firstLine="420"/>
      </w:pP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比较每个数组中的元素是否相等；如果相等，就要跳出，重复生成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for (int k = 0; k &lt; j; k++) {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if (nums[j] == nums[k] &amp;&amp; j != 0) {// </w:t>
      </w:r>
      <w:r>
        <w:rPr>
          <w:rFonts w:hint="eastAsia"/>
        </w:rPr>
        <w:t>判断“元素是否相等”的条件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</w:r>
      <w:r>
        <w:tab/>
      </w:r>
      <w:r>
        <w:tab/>
        <w:t>j--;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</w:r>
      <w:r>
        <w:tab/>
      </w:r>
      <w:r>
        <w:tab/>
        <w:t>break;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</w:r>
      <w:r>
        <w:tab/>
        <w:t>}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  <w:t>}</w:t>
      </w:r>
    </w:p>
    <w:p w:rsidR="00531EBD" w:rsidRDefault="00531EBD" w:rsidP="00531EBD">
      <w:pPr>
        <w:ind w:firstLine="420"/>
      </w:pPr>
      <w:r>
        <w:tab/>
      </w:r>
      <w:r>
        <w:tab/>
        <w:t>}</w:t>
      </w:r>
    </w:p>
    <w:p w:rsidR="00531EBD" w:rsidRPr="00FC001B" w:rsidRDefault="00531EBD" w:rsidP="00531EBD">
      <w:pPr>
        <w:ind w:firstLine="420"/>
      </w:pP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产生</w:t>
      </w:r>
      <w:r>
        <w:rPr>
          <w:rFonts w:hint="eastAsia"/>
        </w:rPr>
        <w:t>1</w:t>
      </w:r>
      <w:r>
        <w:rPr>
          <w:rFonts w:hint="eastAsia"/>
        </w:rPr>
        <w:t>个蓝球，给数组中的后</w:t>
      </w:r>
      <w:r>
        <w:rPr>
          <w:rFonts w:hint="eastAsia"/>
        </w:rPr>
        <w:t>1</w:t>
      </w:r>
      <w:r>
        <w:rPr>
          <w:rFonts w:hint="eastAsia"/>
        </w:rPr>
        <w:t>两个元素赋值（</w:t>
      </w:r>
      <w:r>
        <w:rPr>
          <w:rFonts w:hint="eastAsia"/>
        </w:rPr>
        <w:t>1-16</w:t>
      </w:r>
      <w:r>
        <w:rPr>
          <w:rFonts w:hint="eastAsia"/>
        </w:rPr>
        <w:t>之间的随机数）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nums[6] = (int) (Math.random() * 16) + 1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机选双色球的号码：</w:t>
      </w:r>
      <w:r>
        <w:rPr>
          <w:rFonts w:hint="eastAsia"/>
        </w:rPr>
        <w:t>"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提示信息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or (int j = 0; j &lt; nums.length; j++) {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遍历数组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(nums[j] + " ")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显示数组中的每个元素</w:t>
      </w:r>
    </w:p>
    <w:p w:rsidR="00531EBD" w:rsidRDefault="00531EBD" w:rsidP="00531EBD">
      <w:pPr>
        <w:ind w:firstLine="420"/>
      </w:pPr>
      <w:r>
        <w:tab/>
      </w:r>
      <w:r>
        <w:tab/>
        <w:t>}</w:t>
      </w:r>
    </w:p>
    <w:p w:rsidR="00531EBD" w:rsidRDefault="00531EBD" w:rsidP="00531EBD">
      <w:pPr>
        <w:ind w:firstLine="420"/>
      </w:pPr>
      <w:r>
        <w:tab/>
        <w:t>}</w:t>
      </w:r>
    </w:p>
    <w:p w:rsidR="00531EBD" w:rsidRDefault="00531EBD" w:rsidP="00531EBD">
      <w:pPr>
        <w:ind w:firstLine="420"/>
      </w:pPr>
      <w:r>
        <w:t>}</w:t>
      </w:r>
    </w:p>
    <w:p w:rsidR="00531EBD" w:rsidRDefault="00531EBD" w:rsidP="00531EBD">
      <w:pPr>
        <w:ind w:firstLine="420"/>
      </w:pPr>
      <w:r>
        <w:t>（</w:t>
      </w:r>
      <w:r>
        <w:t>2</w:t>
      </w:r>
      <w:r>
        <w:t>）</w:t>
      </w:r>
    </w:p>
    <w:p w:rsidR="00531EBD" w:rsidRDefault="00531EBD" w:rsidP="00531EBD">
      <w:pPr>
        <w:ind w:firstLine="420"/>
      </w:pPr>
      <w:r>
        <w:t>/* NumberManager.java */</w:t>
      </w:r>
    </w:p>
    <w:p w:rsidR="00531EBD" w:rsidRDefault="00531EBD" w:rsidP="00531EBD">
      <w:pPr>
        <w:ind w:firstLine="420"/>
      </w:pPr>
      <w:r>
        <w:t>package chapter6.practice4_2;</w:t>
      </w:r>
    </w:p>
    <w:p w:rsidR="00531EBD" w:rsidRDefault="00531EBD" w:rsidP="00531EBD">
      <w:pPr>
        <w:ind w:firstLine="420"/>
      </w:pPr>
      <w:r>
        <w:t>public class NumberManager {</w:t>
      </w:r>
    </w:p>
    <w:p w:rsidR="00531EBD" w:rsidRDefault="00531EBD" w:rsidP="00531EBD">
      <w:pPr>
        <w:ind w:firstLine="420"/>
      </w:pPr>
      <w:r>
        <w:rPr>
          <w:rFonts w:hint="eastAsia"/>
        </w:rPr>
        <w:tab/>
        <w:t xml:space="preserve">/* </w:t>
      </w:r>
      <w:r>
        <w:rPr>
          <w:rFonts w:hint="eastAsia"/>
        </w:rPr>
        <w:t>统计每个数字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…，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9</w:t>
      </w:r>
      <w:r>
        <w:rPr>
          <w:rFonts w:hint="eastAsia"/>
        </w:rPr>
        <w:t>）出现的频率</w:t>
      </w:r>
      <w:r>
        <w:rPr>
          <w:rFonts w:hint="eastAsia"/>
        </w:rPr>
        <w:t xml:space="preserve"> */</w:t>
      </w:r>
    </w:p>
    <w:p w:rsidR="00531EBD" w:rsidRDefault="00531EBD" w:rsidP="00531EBD">
      <w:pPr>
        <w:ind w:firstLine="420"/>
      </w:pPr>
      <w:r>
        <w:tab/>
        <w:t>public static int[] countNumbers(String numbers) {</w:t>
      </w:r>
    </w:p>
    <w:p w:rsidR="00531EBD" w:rsidRDefault="00531EBD" w:rsidP="00531EBD">
      <w:pPr>
        <w:ind w:firstLine="420"/>
      </w:pPr>
      <w:r>
        <w:tab/>
      </w:r>
      <w:r>
        <w:tab/>
        <w:t>int[] numberArray = new int[10];</w:t>
      </w:r>
    </w:p>
    <w:p w:rsidR="00531EBD" w:rsidRDefault="00531EBD" w:rsidP="00531EBD">
      <w:pPr>
        <w:ind w:firstLine="420"/>
      </w:pPr>
      <w:r>
        <w:tab/>
      </w:r>
      <w:r>
        <w:tab/>
        <w:t>for (int i = 0; i &lt; numbers.length(); i++) {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*numbers[i].charAt(index)</w:t>
      </w:r>
      <w:r>
        <w:rPr>
          <w:rFonts w:hint="eastAsia"/>
        </w:rPr>
        <w:t>方法返回索引位置处的字符，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它与字符</w:t>
      </w:r>
      <w:r>
        <w:rPr>
          <w:rFonts w:hint="eastAsia"/>
        </w:rPr>
        <w:t>'0'</w:t>
      </w:r>
      <w:r>
        <w:rPr>
          <w:rFonts w:hint="eastAsia"/>
        </w:rPr>
        <w:t>的差值为对应数字符的数值。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例如，</w:t>
      </w:r>
      <w:r>
        <w:rPr>
          <w:rFonts w:hint="eastAsia"/>
        </w:rPr>
        <w:t>'1'-'0'=1</w:t>
      </w:r>
      <w:r>
        <w:rPr>
          <w:rFonts w:hint="eastAsia"/>
        </w:rPr>
        <w:t>，</w:t>
      </w:r>
      <w:r>
        <w:rPr>
          <w:rFonts w:hint="eastAsia"/>
        </w:rPr>
        <w:t>'5'-'0'=5</w:t>
      </w:r>
      <w:r>
        <w:rPr>
          <w:rFonts w:hint="eastAsia"/>
        </w:rPr>
        <w:t>等。因此，如果字符为</w:t>
      </w:r>
      <w:r>
        <w:rPr>
          <w:rFonts w:hint="eastAsia"/>
        </w:rPr>
        <w:t>'5'</w:t>
      </w:r>
      <w:r>
        <w:rPr>
          <w:rFonts w:hint="eastAsia"/>
        </w:rPr>
        <w:t>，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则相当于</w:t>
      </w:r>
      <w:r>
        <w:rPr>
          <w:rFonts w:hint="eastAsia"/>
        </w:rPr>
        <w:t>numberArray[5]</w:t>
      </w:r>
      <w:r>
        <w:rPr>
          <w:rFonts w:hint="eastAsia"/>
        </w:rPr>
        <w:t>加</w:t>
      </w:r>
      <w:r>
        <w:rPr>
          <w:rFonts w:hint="eastAsia"/>
        </w:rPr>
        <w:t>1</w:t>
      </w:r>
      <w:r>
        <w:rPr>
          <w:rFonts w:hint="eastAsia"/>
        </w:rPr>
        <w:t>，其他字符与此类似。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  <w:t>*/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  <w:t>numberArray[numbers.charAt(i) - '0']++;</w:t>
      </w:r>
    </w:p>
    <w:p w:rsidR="00531EBD" w:rsidRDefault="00531EBD" w:rsidP="00531EBD">
      <w:pPr>
        <w:ind w:firstLine="420"/>
      </w:pPr>
      <w:r>
        <w:tab/>
      </w:r>
      <w:r>
        <w:tab/>
        <w:t>}</w:t>
      </w:r>
    </w:p>
    <w:p w:rsidR="00531EBD" w:rsidRDefault="00531EBD" w:rsidP="00531EBD">
      <w:pPr>
        <w:ind w:firstLine="420"/>
      </w:pPr>
      <w:r>
        <w:tab/>
      </w:r>
      <w:r>
        <w:tab/>
        <w:t>return numberArray;</w:t>
      </w:r>
    </w:p>
    <w:p w:rsidR="00531EBD" w:rsidRDefault="00531EBD" w:rsidP="00531EBD">
      <w:pPr>
        <w:ind w:firstLine="420"/>
      </w:pPr>
      <w:r>
        <w:tab/>
        <w:t>}</w:t>
      </w:r>
    </w:p>
    <w:p w:rsidR="00531EBD" w:rsidRDefault="00531EBD" w:rsidP="00531EBD">
      <w:pPr>
        <w:ind w:firstLine="420"/>
      </w:pPr>
      <w:r>
        <w:rPr>
          <w:rFonts w:hint="eastAsia"/>
        </w:rPr>
        <w:tab/>
        <w:t>/*</w:t>
      </w:r>
      <w:r>
        <w:rPr>
          <w:rFonts w:hint="eastAsia"/>
        </w:rPr>
        <w:t>打印整型数组</w:t>
      </w:r>
      <w:r>
        <w:rPr>
          <w:rFonts w:hint="eastAsia"/>
        </w:rPr>
        <w:t>*/</w:t>
      </w:r>
    </w:p>
    <w:p w:rsidR="00531EBD" w:rsidRDefault="00531EBD" w:rsidP="00531EBD">
      <w:pPr>
        <w:ind w:firstLine="420"/>
      </w:pPr>
      <w:r>
        <w:tab/>
        <w:t>private static void printArray(int[] numArr) {</w:t>
      </w:r>
    </w:p>
    <w:p w:rsidR="00531EBD" w:rsidRDefault="00531EBD" w:rsidP="00531EBD">
      <w:pPr>
        <w:ind w:firstLine="420"/>
      </w:pPr>
      <w:r>
        <w:tab/>
      </w:r>
      <w:r>
        <w:tab/>
        <w:t>for (int i = 0; i &lt; numArr.length; i++) {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  <w:t>System.out.printf(i + ":" + numArr[i] + ",");</w:t>
      </w:r>
    </w:p>
    <w:p w:rsidR="00531EBD" w:rsidRDefault="00531EBD" w:rsidP="00531EBD">
      <w:pPr>
        <w:ind w:firstLine="420"/>
      </w:pPr>
      <w:r>
        <w:tab/>
      </w:r>
      <w:r>
        <w:tab/>
        <w:t>}</w:t>
      </w:r>
    </w:p>
    <w:p w:rsidR="00531EBD" w:rsidRDefault="00531EBD" w:rsidP="00531EBD">
      <w:pPr>
        <w:ind w:firstLine="420"/>
      </w:pPr>
      <w:r>
        <w:lastRenderedPageBreak/>
        <w:tab/>
      </w:r>
      <w:r>
        <w:tab/>
        <w:t>System.out.println();</w:t>
      </w:r>
    </w:p>
    <w:p w:rsidR="00531EBD" w:rsidRDefault="00531EBD" w:rsidP="00531EBD">
      <w:pPr>
        <w:ind w:firstLine="420"/>
      </w:pPr>
      <w:r>
        <w:tab/>
        <w:t>}</w:t>
      </w:r>
    </w:p>
    <w:p w:rsidR="00531EBD" w:rsidRDefault="00531EBD" w:rsidP="00531EBD">
      <w:pPr>
        <w:ind w:firstLine="420"/>
      </w:pPr>
      <w:r>
        <w:rPr>
          <w:rFonts w:hint="eastAsia"/>
        </w:rPr>
        <w:tab/>
        <w:t>/*</w:t>
      </w:r>
      <w:r>
        <w:rPr>
          <w:rFonts w:hint="eastAsia"/>
        </w:rPr>
        <w:t>替换数字</w:t>
      </w:r>
      <w:r>
        <w:rPr>
          <w:rFonts w:hint="eastAsia"/>
        </w:rPr>
        <w:t>*/</w:t>
      </w:r>
    </w:p>
    <w:p w:rsidR="00531EBD" w:rsidRDefault="00531EBD" w:rsidP="00531EBD">
      <w:pPr>
        <w:ind w:firstLine="420"/>
      </w:pPr>
      <w:r>
        <w:tab/>
        <w:t>public static String replaceNumbers(String numbers, int[] numberCounts) {</w:t>
      </w:r>
    </w:p>
    <w:p w:rsidR="00531EBD" w:rsidRDefault="00531EBD" w:rsidP="00531EBD">
      <w:pPr>
        <w:ind w:firstLine="420"/>
      </w:pPr>
      <w:r>
        <w:tab/>
      </w:r>
      <w:r>
        <w:tab/>
        <w:t>String results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nt replaceNum = getMaxNumber(numberCounts);</w:t>
      </w:r>
      <w:r>
        <w:rPr>
          <w:rFonts w:hint="eastAsia"/>
        </w:rPr>
        <w:tab/>
        <w:t xml:space="preserve">// </w:t>
      </w:r>
      <w:r>
        <w:rPr>
          <w:rFonts w:hint="eastAsia"/>
        </w:rPr>
        <w:t>得到最大数的索引下标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char c = (char)(replaceNum + '0')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将索引转化为字符</w:t>
      </w:r>
    </w:p>
    <w:p w:rsidR="00531EBD" w:rsidRDefault="00531EBD" w:rsidP="00531EBD">
      <w:pPr>
        <w:ind w:firstLine="420"/>
      </w:pPr>
      <w:r>
        <w:tab/>
      </w:r>
      <w:r>
        <w:tab/>
        <w:t>results = numbers.replace(c, '8');</w:t>
      </w:r>
    </w:p>
    <w:p w:rsidR="00531EBD" w:rsidRDefault="00531EBD" w:rsidP="00531EBD">
      <w:pPr>
        <w:ind w:firstLine="420"/>
      </w:pPr>
      <w:r>
        <w:tab/>
      </w:r>
      <w:r>
        <w:tab/>
        <w:t>return results;</w:t>
      </w:r>
    </w:p>
    <w:p w:rsidR="00531EBD" w:rsidRDefault="00531EBD" w:rsidP="00531EBD">
      <w:pPr>
        <w:ind w:firstLine="420"/>
      </w:pPr>
      <w:r>
        <w:tab/>
        <w:t>}</w:t>
      </w:r>
    </w:p>
    <w:p w:rsidR="00531EBD" w:rsidRDefault="00531EBD" w:rsidP="00531EBD">
      <w:pPr>
        <w:ind w:firstLine="420"/>
      </w:pPr>
      <w:r>
        <w:rPr>
          <w:rFonts w:hint="eastAsia"/>
        </w:rPr>
        <w:tab/>
        <w:t>/*</w:t>
      </w:r>
      <w:r>
        <w:rPr>
          <w:rFonts w:hint="eastAsia"/>
        </w:rPr>
        <w:t>得到出现频率最高数字的下标</w:t>
      </w:r>
      <w:r>
        <w:rPr>
          <w:rFonts w:hint="eastAsia"/>
        </w:rPr>
        <w:t>*/</w:t>
      </w:r>
    </w:p>
    <w:p w:rsidR="00531EBD" w:rsidRDefault="00531EBD" w:rsidP="00531EBD">
      <w:pPr>
        <w:ind w:firstLine="420"/>
      </w:pPr>
      <w:r>
        <w:tab/>
        <w:t>private static int getMaxNumber(int[] numberCounts) {</w:t>
      </w:r>
    </w:p>
    <w:p w:rsidR="00531EBD" w:rsidRDefault="00531EBD" w:rsidP="00531EBD">
      <w:pPr>
        <w:ind w:firstLine="420"/>
      </w:pPr>
      <w:r>
        <w:tab/>
      </w:r>
      <w:r>
        <w:tab/>
        <w:t>int currenMaxNumber = -1;</w:t>
      </w:r>
    </w:p>
    <w:p w:rsidR="00531EBD" w:rsidRDefault="00531EBD" w:rsidP="00531EBD">
      <w:pPr>
        <w:ind w:firstLine="420"/>
      </w:pPr>
      <w:r>
        <w:tab/>
      </w:r>
      <w:r>
        <w:tab/>
        <w:t>int index = -1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获取</w:t>
      </w:r>
      <w:r>
        <w:rPr>
          <w:rFonts w:hint="eastAsia"/>
        </w:rPr>
        <w:t>numberCounts</w:t>
      </w:r>
      <w:r>
        <w:rPr>
          <w:rFonts w:hint="eastAsia"/>
        </w:rPr>
        <w:t>数组中的最大数</w:t>
      </w:r>
    </w:p>
    <w:p w:rsidR="00531EBD" w:rsidRDefault="00531EBD" w:rsidP="00531EBD">
      <w:pPr>
        <w:ind w:firstLine="420"/>
      </w:pPr>
      <w:r>
        <w:tab/>
      </w:r>
      <w:r>
        <w:tab/>
        <w:t>for (int i = 0; i &lt; numberCounts.length; i++) {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f (numberCounts[i] &gt; currenMaxNumber) {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记录当前最大数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currenMaxNumber = numberCounts[i];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记录最大数的下标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</w:r>
      <w:r>
        <w:tab/>
        <w:t>index = i;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  <w:t>}</w:t>
      </w:r>
    </w:p>
    <w:p w:rsidR="00531EBD" w:rsidRDefault="00531EBD" w:rsidP="00531EBD">
      <w:pPr>
        <w:ind w:firstLine="420"/>
      </w:pPr>
      <w:r>
        <w:tab/>
      </w:r>
      <w:r>
        <w:tab/>
        <w:t>}</w:t>
      </w:r>
    </w:p>
    <w:p w:rsidR="00531EBD" w:rsidRDefault="00531EBD" w:rsidP="00531EBD">
      <w:pPr>
        <w:ind w:firstLine="420"/>
      </w:pPr>
      <w:r>
        <w:tab/>
      </w:r>
      <w:r>
        <w:tab/>
        <w:t>return index;</w:t>
      </w:r>
    </w:p>
    <w:p w:rsidR="00531EBD" w:rsidRDefault="00531EBD" w:rsidP="00531EBD">
      <w:pPr>
        <w:ind w:firstLine="420"/>
      </w:pPr>
      <w:r>
        <w:tab/>
        <w:t>}</w:t>
      </w:r>
    </w:p>
    <w:p w:rsidR="00531EBD" w:rsidRDefault="00531EBD" w:rsidP="00531EBD">
      <w:pPr>
        <w:ind w:firstLine="420"/>
      </w:pPr>
      <w:r>
        <w:tab/>
        <w:t>public static void main(String[] args) {</w:t>
      </w:r>
    </w:p>
    <w:p w:rsidR="00531EBD" w:rsidRDefault="00531EBD" w:rsidP="00531EBD">
      <w:pPr>
        <w:ind w:firstLine="420"/>
      </w:pPr>
      <w:r>
        <w:tab/>
      </w:r>
      <w:r>
        <w:tab/>
        <w:t>String numbers = "13701192543"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原始电话号码：</w:t>
      </w:r>
      <w:r>
        <w:rPr>
          <w:rFonts w:hint="eastAsia"/>
        </w:rPr>
        <w:t>" + numbers)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统计各数字串中数字字符</w:t>
      </w:r>
      <w:r>
        <w:rPr>
          <w:rFonts w:hint="eastAsia"/>
        </w:rPr>
        <w:t>'0'</w:t>
      </w:r>
      <w:r>
        <w:rPr>
          <w:rFonts w:hint="eastAsia"/>
        </w:rPr>
        <w:t>、</w:t>
      </w:r>
      <w:r>
        <w:rPr>
          <w:rFonts w:hint="eastAsia"/>
        </w:rPr>
        <w:t>'1'...'9'</w:t>
      </w:r>
      <w:r>
        <w:rPr>
          <w:rFonts w:hint="eastAsia"/>
        </w:rPr>
        <w:t>出现的频率</w:t>
      </w:r>
    </w:p>
    <w:p w:rsidR="00531EBD" w:rsidRDefault="00531EBD" w:rsidP="00531EBD">
      <w:pPr>
        <w:ind w:firstLine="420"/>
      </w:pPr>
      <w:r>
        <w:tab/>
      </w:r>
      <w:r>
        <w:tab/>
        <w:t xml:space="preserve">int[] numArr = countNumbers(numbers); 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各数字在电话号码中出现的频率：</w:t>
      </w:r>
      <w:r>
        <w:rPr>
          <w:rFonts w:hint="eastAsia"/>
        </w:rPr>
        <w:t>")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打印数字字符</w:t>
      </w:r>
      <w:r>
        <w:rPr>
          <w:rFonts w:hint="eastAsia"/>
        </w:rPr>
        <w:t>'0'</w:t>
      </w:r>
      <w:r>
        <w:rPr>
          <w:rFonts w:hint="eastAsia"/>
        </w:rPr>
        <w:t>、</w:t>
      </w:r>
      <w:r>
        <w:rPr>
          <w:rFonts w:hint="eastAsia"/>
        </w:rPr>
        <w:t>'1'...'9'</w:t>
      </w:r>
      <w:r>
        <w:rPr>
          <w:rFonts w:hint="eastAsia"/>
        </w:rPr>
        <w:t>出现的频率</w:t>
      </w:r>
    </w:p>
    <w:p w:rsidR="00531EBD" w:rsidRDefault="00531EBD" w:rsidP="00531EBD">
      <w:pPr>
        <w:ind w:firstLine="420"/>
      </w:pPr>
      <w:r>
        <w:tab/>
      </w:r>
      <w:r>
        <w:tab/>
        <w:t>printArray(numArr)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数字串中高频数字符与字符</w:t>
      </w:r>
      <w:r>
        <w:rPr>
          <w:rFonts w:hint="eastAsia"/>
        </w:rPr>
        <w:t>'8'</w:t>
      </w:r>
      <w:r>
        <w:rPr>
          <w:rFonts w:hint="eastAsia"/>
        </w:rPr>
        <w:t>互换</w:t>
      </w:r>
    </w:p>
    <w:p w:rsidR="00531EBD" w:rsidRDefault="00531EBD" w:rsidP="00531EBD">
      <w:pPr>
        <w:ind w:firstLine="420"/>
      </w:pPr>
      <w:r>
        <w:tab/>
      </w:r>
      <w:r>
        <w:tab/>
        <w:t xml:space="preserve">String newArr = replaceNumbers(numbers, numArr); 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高频数字与</w:t>
      </w:r>
      <w:r>
        <w:rPr>
          <w:rFonts w:hint="eastAsia"/>
        </w:rPr>
        <w:t>8</w:t>
      </w:r>
      <w:r>
        <w:rPr>
          <w:rFonts w:hint="eastAsia"/>
        </w:rPr>
        <w:t>互换后的电话号码</w:t>
      </w:r>
      <w:r>
        <w:rPr>
          <w:rFonts w:hint="eastAsia"/>
        </w:rPr>
        <w:t>: " + newArr);</w:t>
      </w:r>
    </w:p>
    <w:p w:rsidR="00531EBD" w:rsidRDefault="00531EBD" w:rsidP="00531EBD">
      <w:pPr>
        <w:ind w:firstLine="420"/>
      </w:pPr>
      <w:r>
        <w:tab/>
        <w:t>}</w:t>
      </w:r>
    </w:p>
    <w:p w:rsidR="00531EBD" w:rsidRDefault="00531EBD" w:rsidP="00531EBD">
      <w:pPr>
        <w:ind w:firstLine="420"/>
      </w:pPr>
      <w:r>
        <w:t>}</w:t>
      </w:r>
    </w:p>
    <w:p w:rsidR="00531EBD" w:rsidRDefault="00531EBD" w:rsidP="00531EBD">
      <w:pPr>
        <w:ind w:firstLine="420"/>
      </w:pPr>
      <w:r>
        <w:t>（</w:t>
      </w:r>
      <w:r>
        <w:t>3</w:t>
      </w:r>
      <w:r>
        <w:t>）</w:t>
      </w:r>
    </w:p>
    <w:p w:rsidR="00531EBD" w:rsidRDefault="00531EBD" w:rsidP="00531EBD">
      <w:pPr>
        <w:ind w:firstLine="420"/>
      </w:pPr>
      <w:r>
        <w:t>/* ChangeA</w:t>
      </w:r>
      <w:r>
        <w:rPr>
          <w:rFonts w:hint="eastAsia"/>
        </w:rPr>
        <w:t>ge</w:t>
      </w:r>
      <w:r>
        <w:t>.java */</w:t>
      </w:r>
    </w:p>
    <w:p w:rsidR="00531EBD" w:rsidRDefault="00531EBD" w:rsidP="00531EBD">
      <w:pPr>
        <w:ind w:firstLine="420"/>
      </w:pPr>
      <w:r>
        <w:t>package chapter6.practice4_3;</w:t>
      </w:r>
    </w:p>
    <w:p w:rsidR="00531EBD" w:rsidRDefault="00531EBD" w:rsidP="00531EBD">
      <w:pPr>
        <w:ind w:firstLine="420"/>
      </w:pPr>
      <w:r>
        <w:rPr>
          <w:rFonts w:hint="eastAsia"/>
        </w:rPr>
        <w:t>import java.util.Scanner;</w:t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导入</w:t>
      </w:r>
      <w:r>
        <w:rPr>
          <w:rFonts w:hint="eastAsia"/>
        </w:rPr>
        <w:t>Scanner</w:t>
      </w:r>
      <w:r>
        <w:rPr>
          <w:rFonts w:hint="eastAsia"/>
        </w:rPr>
        <w:t>类</w:t>
      </w:r>
    </w:p>
    <w:p w:rsidR="00531EBD" w:rsidRDefault="00531EBD" w:rsidP="00531EBD">
      <w:pPr>
        <w:ind w:firstLine="420"/>
      </w:pPr>
      <w:r>
        <w:t>public class ChangeA</w:t>
      </w:r>
      <w:r>
        <w:rPr>
          <w:rFonts w:hint="eastAsia"/>
        </w:rPr>
        <w:t>ge</w:t>
      </w:r>
      <w:r w:rsidRPr="00E9112D">
        <w:t xml:space="preserve"> </w:t>
      </w:r>
      <w:r>
        <w:t>{</w:t>
      </w:r>
    </w:p>
    <w:p w:rsidR="00531EBD" w:rsidRDefault="00531EBD" w:rsidP="00531EBD">
      <w:pPr>
        <w:ind w:firstLine="420"/>
      </w:pPr>
      <w:r>
        <w:tab/>
        <w:t>public static void main(String[] args) {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扫描器对象，实现控制台输入</w:t>
      </w:r>
    </w:p>
    <w:p w:rsidR="00531EBD" w:rsidRDefault="00531EBD" w:rsidP="00531EBD">
      <w:pPr>
        <w:ind w:firstLine="420"/>
      </w:pPr>
      <w:r>
        <w:tab/>
      </w:r>
      <w:r>
        <w:tab/>
        <w:t>Scanner scan = new Scanner(System.in);</w:t>
      </w:r>
    </w:p>
    <w:p w:rsidR="00531EBD" w:rsidRDefault="00531EBD" w:rsidP="00531EBD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提示信息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用户名：</w:t>
      </w:r>
      <w:r>
        <w:rPr>
          <w:rFonts w:hint="eastAsia"/>
        </w:rPr>
        <w:t>")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接收控制台输入的用户名</w:t>
      </w:r>
    </w:p>
    <w:p w:rsidR="00531EBD" w:rsidRDefault="00531EBD" w:rsidP="00531EBD">
      <w:pPr>
        <w:ind w:firstLine="420"/>
      </w:pPr>
      <w:r>
        <w:tab/>
      </w:r>
      <w:r>
        <w:tab/>
        <w:t>String userName = scan.next();</w:t>
      </w:r>
    </w:p>
    <w:p w:rsidR="00531EBD" w:rsidRDefault="00531EBD" w:rsidP="00531EBD">
      <w:pPr>
        <w:ind w:firstLine="420"/>
      </w:pPr>
      <w:r>
        <w:tab/>
      </w:r>
      <w:r>
        <w:tab/>
        <w:t>int userAge = 25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年龄：</w:t>
      </w:r>
      <w:r>
        <w:rPr>
          <w:rFonts w:hint="eastAsia"/>
        </w:rPr>
        <w:t>" + userAge);</w:t>
      </w:r>
    </w:p>
    <w:p w:rsidR="00531EBD" w:rsidRDefault="00531EBD" w:rsidP="00531EBD">
      <w:pPr>
        <w:ind w:firstLine="420"/>
      </w:pPr>
      <w:r>
        <w:tab/>
      </w:r>
      <w:r>
        <w:tab/>
        <w:t>boolean flag = true;</w:t>
      </w:r>
    </w:p>
    <w:p w:rsidR="00531EBD" w:rsidRDefault="00531EBD" w:rsidP="00531EBD">
      <w:pPr>
        <w:ind w:firstLine="420"/>
      </w:pPr>
      <w:r>
        <w:tab/>
      </w:r>
      <w:r>
        <w:tab/>
        <w:t>while (flag) {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======</w:t>
      </w:r>
      <w:r>
        <w:rPr>
          <w:rFonts w:hint="eastAsia"/>
        </w:rPr>
        <w:t>选项条件</w:t>
      </w:r>
      <w:r>
        <w:rPr>
          <w:rFonts w:hint="eastAsia"/>
        </w:rPr>
        <w:t>======")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控制台输出选项信息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1.</w:t>
      </w:r>
      <w:r>
        <w:rPr>
          <w:rFonts w:hint="eastAsia"/>
        </w:rPr>
        <w:t>确认</w:t>
      </w:r>
      <w:r w:rsidR="00512C85">
        <w:rPr>
          <w:rFonts w:hint="eastAsia"/>
        </w:rPr>
        <w:tab/>
      </w:r>
      <w:r>
        <w:rPr>
          <w:rFonts w:hint="eastAsia"/>
        </w:rPr>
        <w:t xml:space="preserve"> 2.</w:t>
      </w:r>
      <w:r>
        <w:rPr>
          <w:rFonts w:hint="eastAsia"/>
        </w:rPr>
        <w:t>更改</w:t>
      </w:r>
      <w:r>
        <w:rPr>
          <w:rFonts w:hint="eastAsia"/>
        </w:rPr>
        <w:t>")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提示信息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请选择：</w:t>
      </w:r>
      <w:r>
        <w:rPr>
          <w:rFonts w:hint="eastAsia"/>
        </w:rPr>
        <w:t>")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接收控制台输入的数字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  <w:t>int choiceNum = scan.nextInt()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一个有参的、字符序列可变的字符串对象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ringBuffer sbf = new StringBuffer("</w:t>
      </w:r>
      <w:r>
        <w:rPr>
          <w:rFonts w:hint="eastAsia"/>
        </w:rPr>
        <w:t>用户</w:t>
      </w:r>
      <w:r>
        <w:rPr>
          <w:rFonts w:hint="eastAsia"/>
        </w:rPr>
        <w:t>" + userName + "</w:t>
      </w:r>
      <w:r>
        <w:rPr>
          <w:rFonts w:hint="eastAsia"/>
        </w:rPr>
        <w:t>的年龄是</w:t>
      </w:r>
      <w:r>
        <w:rPr>
          <w:rFonts w:hint="eastAsia"/>
        </w:rPr>
        <w:t xml:space="preserve">" 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</w:r>
      <w:r>
        <w:tab/>
      </w:r>
      <w:r>
        <w:tab/>
        <w:t>+ userAge)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以控制台输入的数字为参数的多分支语句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  <w:t>switch (choiceNum) {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case 1:// </w:t>
      </w:r>
      <w:r>
        <w:rPr>
          <w:rFonts w:hint="eastAsia"/>
        </w:rPr>
        <w:t>控制台输入</w:t>
      </w:r>
      <w:r>
        <w:rPr>
          <w:rFonts w:hint="eastAsia"/>
        </w:rPr>
        <w:t>1</w:t>
      </w:r>
      <w:r>
        <w:rPr>
          <w:rFonts w:hint="eastAsia"/>
        </w:rPr>
        <w:t>时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提示信息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======</w:t>
      </w:r>
      <w:r>
        <w:rPr>
          <w:rFonts w:hint="eastAsia"/>
        </w:rPr>
        <w:t>确认信息</w:t>
      </w:r>
      <w:r>
        <w:rPr>
          <w:rFonts w:hint="eastAsia"/>
        </w:rPr>
        <w:t>======")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控制台输出字符串对象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</w:r>
      <w:r>
        <w:tab/>
        <w:t>System.out.println(sbf);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</w:r>
      <w:r>
        <w:tab/>
        <w:t>flag = false;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</w:r>
      <w:r>
        <w:tab/>
        <w:t>break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case 2:// </w:t>
      </w:r>
      <w:r>
        <w:rPr>
          <w:rFonts w:hint="eastAsia"/>
        </w:rPr>
        <w:t>控制台输入</w:t>
      </w:r>
      <w:r>
        <w:rPr>
          <w:rFonts w:hint="eastAsia"/>
        </w:rPr>
        <w:t>2</w:t>
      </w:r>
      <w:r>
        <w:rPr>
          <w:rFonts w:hint="eastAsia"/>
        </w:rPr>
        <w:t>时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提示信息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======</w:t>
      </w:r>
      <w:r>
        <w:rPr>
          <w:rFonts w:hint="eastAsia"/>
        </w:rPr>
        <w:t>更改信息</w:t>
      </w:r>
      <w:r>
        <w:rPr>
          <w:rFonts w:hint="eastAsia"/>
        </w:rPr>
        <w:t>======")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提示信息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年龄：</w:t>
      </w:r>
      <w:r>
        <w:rPr>
          <w:rFonts w:hint="eastAsia"/>
        </w:rPr>
        <w:t>");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接收控制台输入的年龄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</w:r>
      <w:r>
        <w:tab/>
        <w:t>userAge = scan.nextInt();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</w:r>
      <w:r>
        <w:tab/>
        <w:t>break;</w:t>
      </w:r>
    </w:p>
    <w:p w:rsidR="00531EBD" w:rsidRDefault="00531EBD" w:rsidP="00531EBD">
      <w:pPr>
        <w:ind w:firstLine="420"/>
      </w:pPr>
      <w:r>
        <w:tab/>
      </w:r>
      <w:r>
        <w:tab/>
      </w:r>
      <w:r>
        <w:tab/>
        <w:t>}</w:t>
      </w:r>
    </w:p>
    <w:p w:rsidR="00531EBD" w:rsidRDefault="00531EBD" w:rsidP="00531EBD">
      <w:pPr>
        <w:ind w:firstLine="420"/>
      </w:pPr>
      <w:r>
        <w:tab/>
      </w:r>
      <w:r>
        <w:tab/>
        <w:t>}</w:t>
      </w:r>
    </w:p>
    <w:p w:rsidR="00531EBD" w:rsidRDefault="00531EBD" w:rsidP="00531E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关闭控制台输入</w:t>
      </w:r>
    </w:p>
    <w:p w:rsidR="00531EBD" w:rsidRDefault="00531EBD" w:rsidP="00531EBD">
      <w:pPr>
        <w:ind w:firstLine="420"/>
      </w:pPr>
      <w:r>
        <w:tab/>
      </w:r>
      <w:r>
        <w:tab/>
        <w:t>scan.close();</w:t>
      </w:r>
    </w:p>
    <w:p w:rsidR="00531EBD" w:rsidRDefault="00531EBD" w:rsidP="00531EBD">
      <w:pPr>
        <w:ind w:firstLine="420"/>
      </w:pPr>
      <w:r>
        <w:tab/>
        <w:t>}</w:t>
      </w:r>
    </w:p>
    <w:p w:rsidR="00531EBD" w:rsidRPr="00221E40" w:rsidRDefault="00531EBD" w:rsidP="00531EBD">
      <w:pPr>
        <w:ind w:firstLine="420"/>
      </w:pPr>
      <w:r>
        <w:t>}</w:t>
      </w:r>
    </w:p>
    <w:p w:rsidR="00386A73" w:rsidRDefault="00386A73" w:rsidP="00386A73">
      <w:pPr>
        <w:pStyle w:val="1"/>
        <w:ind w:firstLineChars="0" w:firstLine="0"/>
      </w:pPr>
      <w:r>
        <w:rPr>
          <w:rFonts w:hint="eastAsia"/>
        </w:rPr>
        <w:t>实训</w:t>
      </w:r>
      <w:r>
        <w:rPr>
          <w:rFonts w:hint="eastAsia"/>
        </w:rPr>
        <w:t xml:space="preserve">7 </w:t>
      </w:r>
      <w:r>
        <w:t xml:space="preserve"> </w:t>
      </w:r>
      <w:r>
        <w:rPr>
          <w:rFonts w:hint="eastAsia"/>
        </w:rPr>
        <w:t>泛型和集合</w:t>
      </w:r>
    </w:p>
    <w:p w:rsidR="00386A73" w:rsidRPr="008632EF" w:rsidRDefault="00386A73" w:rsidP="00386A73">
      <w:pPr>
        <w:ind w:firstLine="420"/>
        <w:outlineLvl w:val="0"/>
      </w:pPr>
      <w:r>
        <w:t>1</w:t>
      </w:r>
      <w:r>
        <w:rPr>
          <w:rFonts w:hint="eastAsia"/>
        </w:rPr>
        <w:t>．阅读程序</w:t>
      </w:r>
    </w:p>
    <w:p w:rsidR="00386A73" w:rsidRDefault="00386A73" w:rsidP="00386A73">
      <w:pPr>
        <w:ind w:firstLine="420"/>
      </w:pPr>
      <w:r>
        <w:lastRenderedPageBreak/>
        <w:t>size = 4</w:t>
      </w:r>
    </w:p>
    <w:p w:rsidR="00386A73" w:rsidRDefault="00386A73" w:rsidP="00386A73">
      <w:pPr>
        <w:ind w:firstLine="420"/>
      </w:pPr>
      <w:r>
        <w:t xml:space="preserve">10 15 18 20 </w:t>
      </w:r>
    </w:p>
    <w:p w:rsidR="00386A73" w:rsidRPr="00BC7376" w:rsidRDefault="00386A73" w:rsidP="00386A73">
      <w:pPr>
        <w:ind w:firstLine="420"/>
        <w:outlineLvl w:val="0"/>
      </w:pPr>
      <w:r>
        <w:t>2</w:t>
      </w:r>
      <w:r>
        <w:rPr>
          <w:rFonts w:hint="eastAsia"/>
        </w:rPr>
        <w:t>．程序填空</w:t>
      </w:r>
    </w:p>
    <w:p w:rsidR="00386A73" w:rsidRDefault="00386A73" w:rsidP="00386A73">
      <w:pPr>
        <w:ind w:firstLine="420"/>
      </w:pPr>
      <w:r>
        <w:rPr>
          <w:rFonts w:ascii="宋体" w:hAnsi="宋体" w:hint="eastAsia"/>
        </w:rPr>
        <w:t>①</w:t>
      </w:r>
      <w:r>
        <w:rPr>
          <w:rFonts w:hint="eastAsia"/>
        </w:rPr>
        <w:t xml:space="preserve"> </w:t>
      </w:r>
      <w:r w:rsidRPr="00465823">
        <w:t>shelf.add(0, desk.get(1));</w:t>
      </w:r>
    </w:p>
    <w:p w:rsidR="00386A73" w:rsidRDefault="00386A73" w:rsidP="00386A73">
      <w:pPr>
        <w:ind w:firstLine="420"/>
      </w:pPr>
      <w:r>
        <w:rPr>
          <w:rFonts w:ascii="宋体" w:hAnsi="宋体" w:hint="eastAsia"/>
        </w:rPr>
        <w:t>②</w:t>
      </w:r>
      <w:r>
        <w:t xml:space="preserve"> </w:t>
      </w:r>
      <w:r w:rsidRPr="00465823">
        <w:t>shelf.set(2, desk.get(0));</w:t>
      </w:r>
    </w:p>
    <w:p w:rsidR="00386A73" w:rsidRDefault="00386A73" w:rsidP="00386A73">
      <w:pPr>
        <w:ind w:firstLine="420"/>
      </w:pPr>
      <w:r>
        <w:rPr>
          <w:rFonts w:ascii="宋体" w:hAnsi="宋体" w:hint="eastAsia"/>
        </w:rPr>
        <w:t>③</w:t>
      </w:r>
      <w:r>
        <w:t xml:space="preserve"> </w:t>
      </w:r>
      <w:r w:rsidRPr="00465823">
        <w:t>i &lt; shelf.size()</w:t>
      </w:r>
    </w:p>
    <w:p w:rsidR="00386A73" w:rsidRDefault="00386A73" w:rsidP="00386A73">
      <w:pPr>
        <w:ind w:firstLine="420"/>
        <w:outlineLvl w:val="0"/>
      </w:pPr>
      <w:r>
        <w:t>3</w:t>
      </w:r>
      <w:r>
        <w:rPr>
          <w:rFonts w:hint="eastAsia"/>
        </w:rPr>
        <w:t>．编程训练</w:t>
      </w:r>
    </w:p>
    <w:p w:rsidR="00386A73" w:rsidRDefault="00386A73" w:rsidP="00386A73">
      <w:pPr>
        <w:ind w:firstLine="420"/>
      </w:pPr>
      <w:r>
        <w:t>（</w:t>
      </w:r>
      <w:r>
        <w:t>1</w:t>
      </w:r>
      <w:r>
        <w:t>）</w:t>
      </w:r>
    </w:p>
    <w:p w:rsidR="0051529A" w:rsidRDefault="0051529A" w:rsidP="00386A73">
      <w:pPr>
        <w:ind w:firstLine="420"/>
      </w:pPr>
      <w:r>
        <w:t>/* Joseph</w:t>
      </w:r>
      <w:r>
        <w:rPr>
          <w:rFonts w:hint="eastAsia"/>
        </w:rPr>
        <w:t>.</w:t>
      </w:r>
      <w:r>
        <w:t>java */</w:t>
      </w:r>
    </w:p>
    <w:p w:rsidR="00386A73" w:rsidRDefault="00386A73" w:rsidP="00386A73">
      <w:pPr>
        <w:ind w:firstLine="420"/>
      </w:pPr>
      <w:r>
        <w:t>package chapter7.practice3_1;</w:t>
      </w:r>
    </w:p>
    <w:p w:rsidR="00386A73" w:rsidRDefault="00386A73" w:rsidP="00386A73">
      <w:pPr>
        <w:ind w:firstLine="420"/>
      </w:pPr>
      <w:r>
        <w:t>import java.util.LinkedList;</w:t>
      </w:r>
    </w:p>
    <w:p w:rsidR="00386A73" w:rsidRDefault="00386A73" w:rsidP="00386A73">
      <w:pPr>
        <w:ind w:firstLine="420"/>
      </w:pPr>
      <w:r>
        <w:t>public class Joseph {</w:t>
      </w:r>
    </w:p>
    <w:p w:rsidR="00386A73" w:rsidRDefault="00386A73" w:rsidP="00386A73">
      <w:pPr>
        <w:ind w:firstLine="420"/>
      </w:pPr>
      <w:r>
        <w:tab/>
        <w:t>public static void main(String[] args) {</w:t>
      </w:r>
    </w:p>
    <w:p w:rsidR="00386A73" w:rsidRDefault="00386A73" w:rsidP="00386A73">
      <w:pPr>
        <w:ind w:firstLine="420"/>
      </w:pPr>
      <w:r>
        <w:tab/>
      </w:r>
      <w:r>
        <w:tab/>
        <w:t>LinkedList&lt;Integer&gt; list = new LinkedList&lt;&gt;();</w:t>
      </w:r>
      <w:r>
        <w:tab/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int</w:t>
      </w:r>
      <w:r>
        <w:rPr>
          <w:rFonts w:hint="eastAsia"/>
        </w:rPr>
        <w:t>型</w:t>
      </w:r>
      <w:r>
        <w:rPr>
          <w:rFonts w:hint="eastAsia"/>
        </w:rPr>
        <w:t>List</w:t>
      </w:r>
      <w:r>
        <w:rPr>
          <w:rFonts w:hint="eastAsia"/>
        </w:rPr>
        <w:t>对象</w:t>
      </w:r>
      <w:r>
        <w:t>list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or(int i=0;i&lt;500;i++) {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循环</w:t>
      </w:r>
      <w:r>
        <w:rPr>
          <w:rFonts w:hint="eastAsia"/>
        </w:rPr>
        <w:t>500</w:t>
      </w:r>
      <w:r>
        <w:rPr>
          <w:rFonts w:hint="eastAsia"/>
        </w:rPr>
        <w:t>次</w:t>
      </w:r>
    </w:p>
    <w:p w:rsidR="00386A73" w:rsidRDefault="00386A73" w:rsidP="00386A73">
      <w:pPr>
        <w:ind w:firstLine="420"/>
      </w:pPr>
      <w:r>
        <w:tab/>
      </w:r>
      <w:r>
        <w:tab/>
      </w:r>
      <w:r>
        <w:tab/>
        <w:t>list.add(i);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使用</w:t>
      </w:r>
      <w:r>
        <w:rPr>
          <w:rFonts w:hint="eastAsia"/>
        </w:rPr>
        <w:t>add</w:t>
      </w:r>
      <w:r>
        <w:t>()</w:t>
      </w:r>
      <w:r>
        <w:rPr>
          <w:rFonts w:hint="eastAsia"/>
        </w:rPr>
        <w:t>方法将</w:t>
      </w:r>
      <w:r>
        <w:rPr>
          <w:rFonts w:hint="eastAsia"/>
        </w:rPr>
        <w:t>i</w:t>
      </w:r>
      <w:r>
        <w:rPr>
          <w:rFonts w:hint="eastAsia"/>
        </w:rPr>
        <w:t>添加到</w:t>
      </w:r>
      <w:r>
        <w:rPr>
          <w:rFonts w:hint="eastAsia"/>
        </w:rPr>
        <w:t>list</w:t>
      </w:r>
      <w:r>
        <w:rPr>
          <w:rFonts w:hint="eastAsia"/>
        </w:rPr>
        <w:t>中</w:t>
      </w:r>
    </w:p>
    <w:p w:rsidR="00386A73" w:rsidRDefault="00386A73" w:rsidP="00386A73">
      <w:pPr>
        <w:ind w:firstLine="420"/>
      </w:pPr>
      <w:r>
        <w:tab/>
      </w:r>
      <w:r>
        <w:tab/>
        <w:t>}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nt index=0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</w:t>
      </w:r>
      <w:r>
        <w:rPr>
          <w:rFonts w:hint="eastAsia"/>
        </w:rPr>
        <w:t>index</w:t>
      </w:r>
      <w:r>
        <w:rPr>
          <w:rFonts w:hint="eastAsia"/>
        </w:rPr>
        <w:t>，并赋为</w:t>
      </w:r>
      <w:r>
        <w:rPr>
          <w:rFonts w:hint="eastAsia"/>
        </w:rPr>
        <w:t>0</w:t>
      </w:r>
    </w:p>
    <w:p w:rsidR="00386A73" w:rsidRDefault="00386A73" w:rsidP="00386A73">
      <w:pPr>
        <w:ind w:firstLine="420"/>
      </w:pPr>
      <w:r>
        <w:tab/>
      </w:r>
      <w:r>
        <w:tab/>
        <w:t>int count=0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定义</w:t>
      </w:r>
      <w:r>
        <w:rPr>
          <w:rFonts w:hint="eastAsia"/>
        </w:rPr>
        <w:t>count</w:t>
      </w:r>
      <w:r>
        <w:rPr>
          <w:rFonts w:hint="eastAsia"/>
        </w:rPr>
        <w:t>，并赋为</w:t>
      </w:r>
      <w:r>
        <w:rPr>
          <w:rFonts w:hint="eastAsia"/>
        </w:rPr>
        <w:t>0</w:t>
      </w:r>
    </w:p>
    <w:p w:rsidR="00386A73" w:rsidRDefault="00386A73" w:rsidP="00386A73">
      <w:pPr>
        <w:ind w:firstLine="420"/>
      </w:pPr>
      <w:r>
        <w:tab/>
      </w:r>
      <w:r>
        <w:tab/>
        <w:t>while(list.size()&gt;1) {</w:t>
      </w:r>
      <w:r>
        <w:tab/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循环</w:t>
      </w:r>
    </w:p>
    <w:p w:rsidR="00386A73" w:rsidRDefault="00386A73" w:rsidP="00386A73">
      <w:pPr>
        <w:ind w:firstLine="420"/>
      </w:pPr>
      <w:r>
        <w:tab/>
      </w:r>
      <w:r>
        <w:tab/>
      </w:r>
      <w:r>
        <w:tab/>
        <w:t>count++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count</w:t>
      </w:r>
      <w:r>
        <w:rPr>
          <w:rFonts w:hint="eastAsia"/>
        </w:rPr>
        <w:t>加</w:t>
      </w:r>
      <w:r>
        <w:rPr>
          <w:rFonts w:hint="eastAsia"/>
        </w:rPr>
        <w:t>1</w:t>
      </w:r>
    </w:p>
    <w:p w:rsidR="00386A73" w:rsidRDefault="00386A73" w:rsidP="00386A73">
      <w:pPr>
        <w:ind w:firstLine="420"/>
      </w:pPr>
      <w:r>
        <w:tab/>
      </w:r>
      <w:r>
        <w:tab/>
      </w:r>
      <w:r>
        <w:tab/>
        <w:t>if(count%3==0) {</w:t>
      </w:r>
      <w:r>
        <w:tab/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如果</w:t>
      </w:r>
      <w:r>
        <w:rPr>
          <w:rFonts w:hint="eastAsia"/>
        </w:rPr>
        <w:t>count</w:t>
      </w:r>
      <w:r>
        <w:rPr>
          <w:rFonts w:hint="eastAsia"/>
        </w:rPr>
        <w:t>能被</w:t>
      </w:r>
      <w:r>
        <w:rPr>
          <w:rFonts w:hint="eastAsia"/>
        </w:rPr>
        <w:t>3</w:t>
      </w:r>
      <w:r>
        <w:rPr>
          <w:rFonts w:hint="eastAsia"/>
        </w:rPr>
        <w:t>整除</w:t>
      </w:r>
    </w:p>
    <w:p w:rsidR="00386A73" w:rsidRDefault="00386A73" w:rsidP="00386A73">
      <w:pPr>
        <w:ind w:firstLine="420"/>
      </w:pPr>
      <w:r>
        <w:tab/>
      </w:r>
      <w:r>
        <w:tab/>
      </w:r>
      <w:r>
        <w:tab/>
      </w:r>
      <w:r>
        <w:tab/>
        <w:t>list.remove(</w:t>
      </w:r>
      <w:r>
        <w:rPr>
          <w:rFonts w:hint="eastAsia"/>
        </w:rPr>
        <w:t>index</w:t>
      </w:r>
      <w:r>
        <w:t>);</w:t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删除</w:t>
      </w:r>
      <w:r>
        <w:rPr>
          <w:rFonts w:hint="eastAsia"/>
        </w:rPr>
        <w:t>list</w:t>
      </w:r>
      <w:r>
        <w:rPr>
          <w:rFonts w:hint="eastAsia"/>
        </w:rPr>
        <w:t>中索引为</w:t>
      </w:r>
      <w:r>
        <w:rPr>
          <w:rFonts w:hint="eastAsia"/>
        </w:rPr>
        <w:t>index</w:t>
      </w:r>
      <w:r>
        <w:rPr>
          <w:rFonts w:hint="eastAsia"/>
        </w:rPr>
        <w:t>的元素</w:t>
      </w:r>
    </w:p>
    <w:p w:rsidR="00386A73" w:rsidRDefault="00386A73" w:rsidP="00386A73">
      <w:pPr>
        <w:ind w:firstLine="420"/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>index</w:t>
      </w:r>
      <w:r>
        <w:t>--;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index</w:t>
      </w:r>
      <w:r>
        <w:rPr>
          <w:rFonts w:hint="eastAsia"/>
        </w:rPr>
        <w:t>减</w:t>
      </w:r>
      <w:r>
        <w:rPr>
          <w:rFonts w:hint="eastAsia"/>
        </w:rPr>
        <w:t>1</w:t>
      </w:r>
    </w:p>
    <w:p w:rsidR="00386A73" w:rsidRDefault="00386A73" w:rsidP="00386A73">
      <w:pPr>
        <w:ind w:firstLine="420"/>
      </w:pPr>
      <w:r>
        <w:tab/>
      </w:r>
      <w:r>
        <w:tab/>
      </w:r>
      <w:r>
        <w:tab/>
        <w:t>}</w:t>
      </w:r>
    </w:p>
    <w:p w:rsidR="00386A73" w:rsidRDefault="00386A73" w:rsidP="00386A73">
      <w:pPr>
        <w:ind w:firstLine="420"/>
      </w:pPr>
      <w:r>
        <w:tab/>
      </w:r>
      <w:r>
        <w:tab/>
      </w:r>
      <w:r>
        <w:tab/>
      </w:r>
      <w:r>
        <w:rPr>
          <w:rFonts w:hint="eastAsia"/>
        </w:rPr>
        <w:t>index</w:t>
      </w:r>
      <w:r>
        <w:t xml:space="preserve"> ++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index</w:t>
      </w:r>
      <w:r>
        <w:rPr>
          <w:rFonts w:hint="eastAsia"/>
        </w:rPr>
        <w:t>加</w:t>
      </w:r>
      <w:r>
        <w:rPr>
          <w:rFonts w:hint="eastAsia"/>
        </w:rPr>
        <w:t>1</w:t>
      </w:r>
    </w:p>
    <w:p w:rsidR="00386A73" w:rsidRDefault="00386A73" w:rsidP="00386A73">
      <w:pPr>
        <w:ind w:firstLine="420"/>
      </w:pPr>
      <w:r>
        <w:tab/>
      </w:r>
      <w:r>
        <w:tab/>
      </w:r>
      <w:r>
        <w:tab/>
        <w:t>if(</w:t>
      </w:r>
      <w:r>
        <w:rPr>
          <w:rFonts w:hint="eastAsia"/>
        </w:rPr>
        <w:t>index</w:t>
      </w:r>
      <w:r>
        <w:t xml:space="preserve"> ==list.size()) {</w:t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如果</w:t>
      </w:r>
      <w:r>
        <w:rPr>
          <w:rFonts w:hint="eastAsia"/>
        </w:rPr>
        <w:t>index</w:t>
      </w:r>
      <w:r>
        <w:rPr>
          <w:rFonts w:hint="eastAsia"/>
        </w:rPr>
        <w:t>等于</w:t>
      </w:r>
      <w:r>
        <w:rPr>
          <w:rFonts w:hint="eastAsia"/>
        </w:rPr>
        <w:t>list</w:t>
      </w:r>
      <w:r>
        <w:rPr>
          <w:rFonts w:hint="eastAsia"/>
        </w:rPr>
        <w:t>的长度</w:t>
      </w:r>
    </w:p>
    <w:p w:rsidR="00386A73" w:rsidRDefault="00386A73" w:rsidP="00386A73">
      <w:pPr>
        <w:ind w:firstLine="420"/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>index</w:t>
      </w:r>
      <w:r>
        <w:t xml:space="preserve"> =0;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index</w:t>
      </w:r>
      <w:r>
        <w:rPr>
          <w:rFonts w:hint="eastAsia"/>
        </w:rPr>
        <w:t>赋为</w:t>
      </w:r>
      <w:r>
        <w:rPr>
          <w:rFonts w:hint="eastAsia"/>
        </w:rPr>
        <w:t>0</w:t>
      </w:r>
    </w:p>
    <w:p w:rsidR="00386A73" w:rsidRDefault="00386A73" w:rsidP="00386A73">
      <w:pPr>
        <w:ind w:firstLine="420"/>
      </w:pPr>
      <w:r>
        <w:tab/>
      </w:r>
      <w:r>
        <w:tab/>
      </w:r>
      <w:r>
        <w:tab/>
        <w:t>}</w:t>
      </w:r>
    </w:p>
    <w:p w:rsidR="00386A73" w:rsidRDefault="00386A73" w:rsidP="00386A73">
      <w:pPr>
        <w:ind w:firstLine="420"/>
      </w:pPr>
      <w:r>
        <w:tab/>
      </w:r>
      <w:r>
        <w:tab/>
        <w:t>}</w:t>
      </w:r>
    </w:p>
    <w:p w:rsidR="00386A73" w:rsidRDefault="00386A73" w:rsidP="00386A73">
      <w:pPr>
        <w:ind w:firstLine="420"/>
      </w:pPr>
      <w:r>
        <w:tab/>
      </w:r>
      <w:r>
        <w:tab/>
        <w:t>System.out.println(list);</w:t>
      </w:r>
      <w:r>
        <w:tab/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输出</w:t>
      </w:r>
      <w:r>
        <w:rPr>
          <w:rFonts w:hint="eastAsia"/>
        </w:rPr>
        <w:t>list</w:t>
      </w:r>
    </w:p>
    <w:p w:rsidR="00386A73" w:rsidRDefault="00386A73" w:rsidP="00386A73">
      <w:pPr>
        <w:ind w:firstLine="420"/>
      </w:pPr>
      <w:r>
        <w:tab/>
        <w:t>}</w:t>
      </w:r>
    </w:p>
    <w:p w:rsidR="00386A73" w:rsidRDefault="00386A73" w:rsidP="00386A73">
      <w:pPr>
        <w:ind w:firstLine="420"/>
      </w:pPr>
      <w:r>
        <w:t>}</w:t>
      </w:r>
    </w:p>
    <w:p w:rsidR="00386A73" w:rsidRDefault="00386A73" w:rsidP="00386A73">
      <w:pPr>
        <w:ind w:firstLine="420"/>
      </w:pPr>
      <w:r>
        <w:t>（</w:t>
      </w:r>
      <w:r>
        <w:t>2</w:t>
      </w:r>
      <w:r>
        <w:t>）</w:t>
      </w:r>
    </w:p>
    <w:p w:rsidR="00386A73" w:rsidRDefault="00386A73" w:rsidP="00386A73">
      <w:pPr>
        <w:ind w:firstLine="420"/>
      </w:pPr>
      <w:r>
        <w:t>/* StudentManage.java */</w:t>
      </w:r>
    </w:p>
    <w:p w:rsidR="00386A73" w:rsidRDefault="00386A73" w:rsidP="00386A73">
      <w:pPr>
        <w:ind w:firstLine="420"/>
      </w:pPr>
      <w:r>
        <w:t>package chapter7.practice3_2;</w:t>
      </w:r>
    </w:p>
    <w:p w:rsidR="00386A73" w:rsidRDefault="00386A73" w:rsidP="00386A73">
      <w:pPr>
        <w:ind w:firstLine="420"/>
      </w:pPr>
      <w:r>
        <w:t>import java.util.*;</w:t>
      </w:r>
    </w:p>
    <w:p w:rsidR="00386A73" w:rsidRDefault="00386A73" w:rsidP="00386A73">
      <w:pPr>
        <w:ind w:firstLine="420"/>
      </w:pPr>
      <w:r>
        <w:t>class Student {</w:t>
      </w:r>
    </w:p>
    <w:p w:rsidR="00386A73" w:rsidRDefault="00386A73" w:rsidP="00386A73">
      <w:pPr>
        <w:ind w:firstLine="420"/>
      </w:pPr>
      <w:r>
        <w:rPr>
          <w:rFonts w:hint="eastAsia"/>
        </w:rPr>
        <w:tab/>
        <w:t>String name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定义姓名</w:t>
      </w:r>
      <w:r>
        <w:rPr>
          <w:rFonts w:hint="eastAsia"/>
        </w:rPr>
        <w:t>name</w:t>
      </w:r>
    </w:p>
    <w:p w:rsidR="00386A73" w:rsidRDefault="00386A73" w:rsidP="00386A73">
      <w:pPr>
        <w:ind w:firstLine="420"/>
      </w:pPr>
      <w:r>
        <w:rPr>
          <w:rFonts w:hint="eastAsia"/>
        </w:rPr>
        <w:tab/>
        <w:t>char sex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定义性别</w:t>
      </w:r>
      <w:r>
        <w:rPr>
          <w:rFonts w:hint="eastAsia"/>
        </w:rPr>
        <w:t>sex</w:t>
      </w:r>
    </w:p>
    <w:p w:rsidR="00386A73" w:rsidRDefault="00386A73" w:rsidP="00386A73">
      <w:pPr>
        <w:ind w:firstLine="420"/>
      </w:pPr>
      <w:r>
        <w:rPr>
          <w:rFonts w:hint="eastAsia"/>
        </w:rPr>
        <w:tab/>
        <w:t>int age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定义年龄</w:t>
      </w:r>
      <w:r>
        <w:rPr>
          <w:rFonts w:hint="eastAsia"/>
        </w:rPr>
        <w:t>age</w:t>
      </w:r>
    </w:p>
    <w:p w:rsidR="00386A73" w:rsidRDefault="00386A73" w:rsidP="00386A73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定义有参构造方法，初始化</w:t>
      </w:r>
      <w:r>
        <w:rPr>
          <w:rFonts w:hint="eastAsia"/>
        </w:rPr>
        <w:t>stuName</w:t>
      </w:r>
      <w:r>
        <w:rPr>
          <w:rFonts w:hint="eastAsia"/>
        </w:rPr>
        <w:t>、</w:t>
      </w:r>
      <w:r>
        <w:rPr>
          <w:rFonts w:hint="eastAsia"/>
        </w:rPr>
        <w:t>stuSex</w:t>
      </w:r>
      <w:r>
        <w:rPr>
          <w:rFonts w:hint="eastAsia"/>
        </w:rPr>
        <w:t>和</w:t>
      </w:r>
      <w:r>
        <w:rPr>
          <w:rFonts w:hint="eastAsia"/>
        </w:rPr>
        <w:t>stuAge</w:t>
      </w:r>
    </w:p>
    <w:p w:rsidR="00386A73" w:rsidRDefault="00386A73" w:rsidP="00386A73">
      <w:pPr>
        <w:ind w:firstLine="420"/>
      </w:pPr>
      <w:r>
        <w:tab/>
        <w:t>public Student(String name, char sex, int age) {</w:t>
      </w:r>
    </w:p>
    <w:p w:rsidR="00386A73" w:rsidRDefault="00386A73" w:rsidP="00386A73">
      <w:pPr>
        <w:ind w:firstLine="420"/>
      </w:pPr>
      <w:r>
        <w:tab/>
      </w:r>
      <w:r>
        <w:tab/>
        <w:t>this.name = name;</w:t>
      </w:r>
    </w:p>
    <w:p w:rsidR="00386A73" w:rsidRDefault="00386A73" w:rsidP="00386A73">
      <w:pPr>
        <w:ind w:firstLine="420"/>
      </w:pPr>
      <w:r>
        <w:lastRenderedPageBreak/>
        <w:tab/>
      </w:r>
      <w:r>
        <w:tab/>
        <w:t>this.sex = sex;</w:t>
      </w:r>
    </w:p>
    <w:p w:rsidR="00386A73" w:rsidRDefault="00386A73" w:rsidP="00386A73">
      <w:pPr>
        <w:ind w:firstLine="420"/>
      </w:pPr>
      <w:r>
        <w:tab/>
      </w:r>
      <w:r>
        <w:tab/>
        <w:t>this. age = age;</w:t>
      </w:r>
    </w:p>
    <w:p w:rsidR="00386A73" w:rsidRDefault="00386A73" w:rsidP="00386A73">
      <w:pPr>
        <w:ind w:firstLine="420"/>
      </w:pPr>
      <w:r>
        <w:tab/>
        <w:t>}</w:t>
      </w:r>
    </w:p>
    <w:p w:rsidR="00386A73" w:rsidRDefault="00386A73" w:rsidP="00386A73">
      <w:pPr>
        <w:ind w:firstLine="420"/>
      </w:pPr>
      <w:r>
        <w:t>}</w:t>
      </w:r>
    </w:p>
    <w:p w:rsidR="00386A73" w:rsidRDefault="00386A73" w:rsidP="00386A73">
      <w:pPr>
        <w:ind w:firstLine="420"/>
      </w:pPr>
      <w:r>
        <w:t>public class StudentManage {</w:t>
      </w:r>
    </w:p>
    <w:p w:rsidR="00386A73" w:rsidRDefault="00386A73" w:rsidP="00386A73">
      <w:pPr>
        <w:ind w:firstLine="420"/>
      </w:pPr>
      <w:r>
        <w:tab/>
        <w:t>public static void main(String[] args) {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类型为</w:t>
      </w:r>
      <w:r>
        <w:rPr>
          <w:rFonts w:hint="eastAsia"/>
        </w:rPr>
        <w:t>Student</w:t>
      </w:r>
      <w:r>
        <w:rPr>
          <w:rFonts w:hint="eastAsia"/>
        </w:rPr>
        <w:t>类的</w:t>
      </w:r>
      <w:r>
        <w:rPr>
          <w:rFonts w:hint="eastAsia"/>
        </w:rPr>
        <w:t>ArrayList</w:t>
      </w:r>
      <w:r>
        <w:rPr>
          <w:rFonts w:hint="eastAsia"/>
        </w:rPr>
        <w:t>对象</w:t>
      </w:r>
      <w:r>
        <w:rPr>
          <w:rFonts w:hint="eastAsia"/>
        </w:rPr>
        <w:t>stuList1</w:t>
      </w:r>
    </w:p>
    <w:p w:rsidR="00386A73" w:rsidRDefault="00386A73" w:rsidP="00386A73">
      <w:pPr>
        <w:ind w:firstLine="420"/>
      </w:pPr>
      <w:r>
        <w:tab/>
      </w:r>
      <w:r>
        <w:tab/>
        <w:t>List&lt;Student&gt; stuList1 = new ArrayList&lt;Student&gt;(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向</w:t>
      </w:r>
      <w:r>
        <w:rPr>
          <w:rFonts w:hint="eastAsia"/>
        </w:rPr>
        <w:t>stuList1</w:t>
      </w:r>
      <w:r>
        <w:rPr>
          <w:rFonts w:hint="eastAsia"/>
        </w:rPr>
        <w:t>中添加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rPr>
          <w:rFonts w:hint="eastAsia"/>
        </w:rPr>
        <w:t>Student</w:t>
      </w:r>
      <w:r>
        <w:rPr>
          <w:rFonts w:hint="eastAsia"/>
        </w:rPr>
        <w:t>对象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List1.add(new Student("</w:t>
      </w:r>
      <w:r>
        <w:rPr>
          <w:rFonts w:hint="eastAsia"/>
        </w:rPr>
        <w:t>张三丰</w:t>
      </w:r>
      <w:r>
        <w:rPr>
          <w:rFonts w:hint="eastAsia"/>
        </w:rPr>
        <w:t>", '</w:t>
      </w:r>
      <w:r>
        <w:rPr>
          <w:rFonts w:hint="eastAsia"/>
        </w:rPr>
        <w:t>男</w:t>
      </w:r>
      <w:r>
        <w:rPr>
          <w:rFonts w:hint="eastAsia"/>
        </w:rPr>
        <w:t>', 7)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List1.add(new Student("</w:t>
      </w:r>
      <w:r>
        <w:rPr>
          <w:rFonts w:hint="eastAsia"/>
        </w:rPr>
        <w:t>杨过</w:t>
      </w:r>
      <w:r>
        <w:rPr>
          <w:rFonts w:hint="eastAsia"/>
        </w:rPr>
        <w:t>", '</w:t>
      </w:r>
      <w:r>
        <w:rPr>
          <w:rFonts w:hint="eastAsia"/>
        </w:rPr>
        <w:t>男</w:t>
      </w:r>
      <w:r>
        <w:rPr>
          <w:rFonts w:hint="eastAsia"/>
        </w:rPr>
        <w:t>', 9)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List1.add(new Student("</w:t>
      </w:r>
      <w:r>
        <w:rPr>
          <w:rFonts w:hint="eastAsia"/>
        </w:rPr>
        <w:t>郭靖</w:t>
      </w:r>
      <w:r>
        <w:rPr>
          <w:rFonts w:hint="eastAsia"/>
        </w:rPr>
        <w:t>", '</w:t>
      </w:r>
      <w:r>
        <w:rPr>
          <w:rFonts w:hint="eastAsia"/>
        </w:rPr>
        <w:t>女</w:t>
      </w:r>
      <w:r>
        <w:rPr>
          <w:rFonts w:hint="eastAsia"/>
        </w:rPr>
        <w:t>', 8)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遍历</w:t>
      </w:r>
      <w:r>
        <w:rPr>
          <w:rFonts w:hint="eastAsia"/>
        </w:rPr>
        <w:t>stuList1</w:t>
      </w:r>
    </w:p>
    <w:p w:rsidR="00386A73" w:rsidRDefault="00386A73" w:rsidP="00386A73">
      <w:pPr>
        <w:ind w:firstLine="420"/>
      </w:pPr>
      <w:r>
        <w:tab/>
      </w:r>
      <w:r>
        <w:tab/>
        <w:t>for (int i = 0; i &lt; stuList1.size(); i++) {</w:t>
      </w:r>
    </w:p>
    <w:p w:rsidR="00386A73" w:rsidRDefault="00386A73" w:rsidP="00386A73">
      <w:pPr>
        <w:ind w:firstLine="420"/>
      </w:pPr>
      <w:r>
        <w:tab/>
      </w:r>
      <w:r>
        <w:tab/>
      </w:r>
      <w:r>
        <w:tab/>
        <w:t>Student s = stuList1.get(i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get()</w:t>
      </w:r>
      <w:r>
        <w:rPr>
          <w:rFonts w:hint="eastAsia"/>
        </w:rPr>
        <w:t>方法获取</w:t>
      </w:r>
      <w:r>
        <w:rPr>
          <w:rFonts w:hint="eastAsia"/>
        </w:rPr>
        <w:t>stuList1</w:t>
      </w:r>
      <w:r>
        <w:rPr>
          <w:rFonts w:hint="eastAsia"/>
        </w:rPr>
        <w:t>中的元素并输出</w:t>
      </w:r>
    </w:p>
    <w:p w:rsidR="00386A73" w:rsidRDefault="00386A73" w:rsidP="00386A73">
      <w:pPr>
        <w:ind w:firstLine="420"/>
      </w:pPr>
      <w:r>
        <w:tab/>
      </w:r>
      <w:r>
        <w:tab/>
      </w:r>
      <w:r>
        <w:tab/>
        <w:t>System.out.println(s.name + "\t" + s.sex + "\t" + s.age + "\t");</w:t>
      </w:r>
    </w:p>
    <w:p w:rsidR="00386A73" w:rsidRDefault="00386A73" w:rsidP="00386A73">
      <w:pPr>
        <w:ind w:firstLine="420"/>
      </w:pPr>
      <w:r>
        <w:tab/>
      </w:r>
      <w:r>
        <w:tab/>
        <w:t>}</w:t>
      </w:r>
    </w:p>
    <w:p w:rsidR="00386A73" w:rsidRDefault="00386A73" w:rsidP="00386A73">
      <w:pPr>
        <w:ind w:firstLine="420"/>
      </w:pPr>
      <w:r>
        <w:tab/>
        <w:t>}</w:t>
      </w:r>
    </w:p>
    <w:p w:rsidR="00386A73" w:rsidRDefault="00386A73" w:rsidP="00386A73">
      <w:pPr>
        <w:ind w:firstLine="420"/>
      </w:pPr>
      <w:r>
        <w:t>}</w:t>
      </w:r>
    </w:p>
    <w:p w:rsidR="00386A73" w:rsidRDefault="00386A73" w:rsidP="00386A73">
      <w:pPr>
        <w:ind w:firstLine="420"/>
      </w:pPr>
      <w:r>
        <w:t>（</w:t>
      </w:r>
      <w:r>
        <w:t>3</w:t>
      </w:r>
      <w:r>
        <w:t>）</w:t>
      </w:r>
    </w:p>
    <w:p w:rsidR="00386A73" w:rsidRDefault="00386A73" w:rsidP="00386A73">
      <w:pPr>
        <w:ind w:firstLine="420"/>
      </w:pPr>
      <w:r>
        <w:t>/* StudentManage.java */</w:t>
      </w:r>
    </w:p>
    <w:p w:rsidR="00386A73" w:rsidRDefault="00386A73" w:rsidP="00386A73">
      <w:pPr>
        <w:ind w:firstLine="420"/>
      </w:pPr>
      <w:r>
        <w:t>package chapter7.practice3_3;</w:t>
      </w:r>
    </w:p>
    <w:p w:rsidR="00386A73" w:rsidRDefault="00386A73" w:rsidP="00386A73">
      <w:pPr>
        <w:ind w:firstLine="420"/>
      </w:pPr>
      <w:r>
        <w:t>import java.util.*;</w:t>
      </w:r>
    </w:p>
    <w:p w:rsidR="00386A73" w:rsidRDefault="00386A73" w:rsidP="00386A73">
      <w:pPr>
        <w:ind w:firstLine="420"/>
      </w:pPr>
      <w:r>
        <w:t>class Student {</w:t>
      </w:r>
    </w:p>
    <w:p w:rsidR="00386A73" w:rsidRDefault="00386A73" w:rsidP="00386A73">
      <w:pPr>
        <w:ind w:firstLine="420"/>
      </w:pPr>
      <w:r>
        <w:rPr>
          <w:rFonts w:hint="eastAsia"/>
        </w:rPr>
        <w:tab/>
        <w:t>String name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定义姓名</w:t>
      </w:r>
      <w:r>
        <w:rPr>
          <w:rFonts w:hint="eastAsia"/>
        </w:rPr>
        <w:t>name</w:t>
      </w:r>
    </w:p>
    <w:p w:rsidR="00386A73" w:rsidRDefault="00386A73" w:rsidP="00386A73">
      <w:pPr>
        <w:ind w:firstLine="420"/>
      </w:pPr>
      <w:r>
        <w:rPr>
          <w:rFonts w:hint="eastAsia"/>
        </w:rPr>
        <w:tab/>
        <w:t>char sex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定义性别</w:t>
      </w:r>
      <w:r>
        <w:rPr>
          <w:rFonts w:hint="eastAsia"/>
        </w:rPr>
        <w:t>sex</w:t>
      </w:r>
    </w:p>
    <w:p w:rsidR="00386A73" w:rsidRDefault="00386A73" w:rsidP="00386A73">
      <w:pPr>
        <w:ind w:firstLine="420"/>
      </w:pPr>
      <w:r>
        <w:rPr>
          <w:rFonts w:hint="eastAsia"/>
        </w:rPr>
        <w:tab/>
        <w:t>int age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定义年龄</w:t>
      </w:r>
      <w:r>
        <w:rPr>
          <w:rFonts w:hint="eastAsia"/>
        </w:rPr>
        <w:t>age</w:t>
      </w:r>
    </w:p>
    <w:p w:rsidR="00386A73" w:rsidRDefault="00386A73" w:rsidP="00386A73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定义有参构造方法，初始化</w:t>
      </w:r>
      <w:r>
        <w:rPr>
          <w:rFonts w:hint="eastAsia"/>
        </w:rPr>
        <w:t>stuName</w:t>
      </w:r>
      <w:r>
        <w:rPr>
          <w:rFonts w:hint="eastAsia"/>
        </w:rPr>
        <w:t>、</w:t>
      </w:r>
      <w:r>
        <w:rPr>
          <w:rFonts w:hint="eastAsia"/>
        </w:rPr>
        <w:t>stuSex</w:t>
      </w:r>
      <w:r>
        <w:rPr>
          <w:rFonts w:hint="eastAsia"/>
        </w:rPr>
        <w:t>和</w:t>
      </w:r>
      <w:r>
        <w:rPr>
          <w:rFonts w:hint="eastAsia"/>
        </w:rPr>
        <w:t>stuAge</w:t>
      </w:r>
    </w:p>
    <w:p w:rsidR="00386A73" w:rsidRDefault="00386A73" w:rsidP="00386A73">
      <w:pPr>
        <w:ind w:firstLine="420"/>
      </w:pPr>
      <w:r>
        <w:tab/>
        <w:t>public Student(String name, char sex, int age) {</w:t>
      </w:r>
    </w:p>
    <w:p w:rsidR="00386A73" w:rsidRDefault="00386A73" w:rsidP="00386A73">
      <w:pPr>
        <w:ind w:firstLine="420"/>
      </w:pPr>
      <w:r>
        <w:tab/>
      </w:r>
      <w:r>
        <w:tab/>
        <w:t>this.name = name;</w:t>
      </w:r>
    </w:p>
    <w:p w:rsidR="00386A73" w:rsidRDefault="00386A73" w:rsidP="00386A73">
      <w:pPr>
        <w:ind w:firstLine="420"/>
      </w:pPr>
      <w:r>
        <w:tab/>
      </w:r>
      <w:r>
        <w:tab/>
        <w:t>this.sex = sex;</w:t>
      </w:r>
    </w:p>
    <w:p w:rsidR="00386A73" w:rsidRDefault="00386A73" w:rsidP="00386A73">
      <w:pPr>
        <w:ind w:firstLine="420"/>
      </w:pPr>
      <w:r>
        <w:tab/>
      </w:r>
      <w:r>
        <w:tab/>
        <w:t>this. age = age;</w:t>
      </w:r>
    </w:p>
    <w:p w:rsidR="00386A73" w:rsidRDefault="00386A73" w:rsidP="00386A73">
      <w:pPr>
        <w:ind w:firstLine="420"/>
      </w:pPr>
      <w:r>
        <w:tab/>
        <w:t>}</w:t>
      </w:r>
    </w:p>
    <w:p w:rsidR="00386A73" w:rsidRDefault="00386A73" w:rsidP="00386A73">
      <w:pPr>
        <w:ind w:firstLine="420"/>
      </w:pPr>
      <w:r>
        <w:t>}</w:t>
      </w:r>
    </w:p>
    <w:p w:rsidR="00386A73" w:rsidRDefault="00386A73" w:rsidP="00386A73">
      <w:pPr>
        <w:ind w:firstLine="420"/>
      </w:pPr>
      <w:r>
        <w:t>public class StudentManage {</w:t>
      </w:r>
    </w:p>
    <w:p w:rsidR="00386A73" w:rsidRDefault="00386A73" w:rsidP="00386A73">
      <w:pPr>
        <w:ind w:firstLine="420"/>
      </w:pPr>
      <w:r>
        <w:tab/>
        <w:t>public static void main(String[] args) {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类型为</w:t>
      </w:r>
      <w:r>
        <w:rPr>
          <w:rFonts w:hint="eastAsia"/>
        </w:rPr>
        <w:t>Student</w:t>
      </w:r>
      <w:r>
        <w:rPr>
          <w:rFonts w:hint="eastAsia"/>
        </w:rPr>
        <w:t>类的</w:t>
      </w:r>
      <w:r>
        <w:rPr>
          <w:rFonts w:hint="eastAsia"/>
        </w:rPr>
        <w:t>ArrayList</w:t>
      </w:r>
      <w:r>
        <w:rPr>
          <w:rFonts w:hint="eastAsia"/>
        </w:rPr>
        <w:t>对象</w:t>
      </w:r>
      <w:r>
        <w:rPr>
          <w:rFonts w:hint="eastAsia"/>
        </w:rPr>
        <w:t>stuList1</w:t>
      </w:r>
      <w:r>
        <w:rPr>
          <w:rFonts w:hint="eastAsia"/>
        </w:rPr>
        <w:t>、</w:t>
      </w:r>
      <w:r>
        <w:rPr>
          <w:rFonts w:hint="eastAsia"/>
        </w:rPr>
        <w:t>stuList2</w:t>
      </w:r>
      <w:r>
        <w:rPr>
          <w:rFonts w:hint="eastAsia"/>
        </w:rPr>
        <w:t>和</w:t>
      </w:r>
      <w:r>
        <w:rPr>
          <w:rFonts w:hint="eastAsia"/>
        </w:rPr>
        <w:t>stuList3</w:t>
      </w:r>
    </w:p>
    <w:p w:rsidR="00386A73" w:rsidRDefault="00386A73" w:rsidP="00386A73">
      <w:pPr>
        <w:ind w:firstLine="420"/>
      </w:pPr>
      <w:r>
        <w:tab/>
      </w:r>
      <w:r>
        <w:tab/>
        <w:t>List&lt;Student&gt; stuList1 = new ArrayList&lt;Student&gt;();</w:t>
      </w:r>
    </w:p>
    <w:p w:rsidR="00386A73" w:rsidRDefault="00386A73" w:rsidP="00386A73">
      <w:pPr>
        <w:ind w:firstLine="420"/>
      </w:pPr>
      <w:r>
        <w:tab/>
      </w:r>
      <w:r>
        <w:tab/>
        <w:t>List&lt;Student&gt; stuList2 = new ArrayList&lt;Student&gt;();</w:t>
      </w:r>
    </w:p>
    <w:p w:rsidR="00386A73" w:rsidRDefault="00386A73" w:rsidP="00386A73">
      <w:pPr>
        <w:ind w:firstLine="420"/>
      </w:pPr>
      <w:r>
        <w:tab/>
      </w:r>
      <w:r>
        <w:tab/>
        <w:t>List&lt;Student&gt; stuList3 = new ArrayList&lt;Student&gt;(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键为</w:t>
      </w:r>
      <w:r>
        <w:rPr>
          <w:rFonts w:hint="eastAsia"/>
        </w:rPr>
        <w:t>String</w:t>
      </w:r>
      <w:r>
        <w:rPr>
          <w:rFonts w:hint="eastAsia"/>
        </w:rPr>
        <w:t>型，值为</w:t>
      </w:r>
      <w:r>
        <w:rPr>
          <w:rFonts w:hint="eastAsia"/>
        </w:rPr>
        <w:t>List</w:t>
      </w:r>
      <w:r>
        <w:rPr>
          <w:rFonts w:hint="eastAsia"/>
        </w:rPr>
        <w:t>类型的</w:t>
      </w:r>
      <w:r>
        <w:rPr>
          <w:rFonts w:hint="eastAsia"/>
        </w:rPr>
        <w:t>Map</w:t>
      </w:r>
      <w:r>
        <w:rPr>
          <w:rFonts w:hint="eastAsia"/>
        </w:rPr>
        <w:t>对象</w:t>
      </w:r>
      <w:r>
        <w:rPr>
          <w:rFonts w:hint="eastAsia"/>
        </w:rPr>
        <w:t>stuGrade</w:t>
      </w:r>
    </w:p>
    <w:p w:rsidR="00386A73" w:rsidRDefault="00386A73" w:rsidP="00386A73">
      <w:pPr>
        <w:ind w:firstLine="420"/>
      </w:pPr>
      <w:r>
        <w:tab/>
      </w:r>
      <w:r>
        <w:tab/>
        <w:t>Map&lt;String, List&lt;Student&gt;&gt; stuGrade = new HashMap&lt;String, List&lt;Student&gt;&gt;(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向</w:t>
      </w:r>
      <w:r>
        <w:rPr>
          <w:rFonts w:hint="eastAsia"/>
        </w:rPr>
        <w:t>stuList1</w:t>
      </w:r>
      <w:r>
        <w:rPr>
          <w:rFonts w:hint="eastAsia"/>
        </w:rPr>
        <w:t>中添加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rPr>
          <w:rFonts w:hint="eastAsia"/>
        </w:rPr>
        <w:t>Student</w:t>
      </w:r>
      <w:r>
        <w:rPr>
          <w:rFonts w:hint="eastAsia"/>
        </w:rPr>
        <w:t>对象</w:t>
      </w:r>
    </w:p>
    <w:p w:rsidR="00386A73" w:rsidRDefault="00386A73" w:rsidP="00386A73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  <w:t>stuList1.add(new Student("</w:t>
      </w:r>
      <w:r>
        <w:rPr>
          <w:rFonts w:hint="eastAsia"/>
        </w:rPr>
        <w:t>张三丰</w:t>
      </w:r>
      <w:r>
        <w:rPr>
          <w:rFonts w:hint="eastAsia"/>
        </w:rPr>
        <w:t>", '</w:t>
      </w:r>
      <w:r>
        <w:rPr>
          <w:rFonts w:hint="eastAsia"/>
        </w:rPr>
        <w:t>男</w:t>
      </w:r>
      <w:r>
        <w:rPr>
          <w:rFonts w:hint="eastAsia"/>
        </w:rPr>
        <w:t>', 7)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List1.add(new Student("</w:t>
      </w:r>
      <w:r>
        <w:rPr>
          <w:rFonts w:hint="eastAsia"/>
        </w:rPr>
        <w:t>杨过</w:t>
      </w:r>
      <w:r>
        <w:rPr>
          <w:rFonts w:hint="eastAsia"/>
        </w:rPr>
        <w:t>", '</w:t>
      </w:r>
      <w:r>
        <w:rPr>
          <w:rFonts w:hint="eastAsia"/>
        </w:rPr>
        <w:t>男</w:t>
      </w:r>
      <w:r>
        <w:rPr>
          <w:rFonts w:hint="eastAsia"/>
        </w:rPr>
        <w:t>', 9)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List1.add(new Student("</w:t>
      </w:r>
      <w:r>
        <w:rPr>
          <w:rFonts w:hint="eastAsia"/>
        </w:rPr>
        <w:t>郭靖</w:t>
      </w:r>
      <w:r>
        <w:rPr>
          <w:rFonts w:hint="eastAsia"/>
        </w:rPr>
        <w:t>", '</w:t>
      </w:r>
      <w:r>
        <w:rPr>
          <w:rFonts w:hint="eastAsia"/>
        </w:rPr>
        <w:t>女</w:t>
      </w:r>
      <w:r>
        <w:rPr>
          <w:rFonts w:hint="eastAsia"/>
        </w:rPr>
        <w:t>', 8)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向</w:t>
      </w:r>
      <w:r>
        <w:rPr>
          <w:rFonts w:hint="eastAsia"/>
        </w:rPr>
        <w:t>stuList2</w:t>
      </w:r>
      <w:r>
        <w:rPr>
          <w:rFonts w:hint="eastAsia"/>
        </w:rPr>
        <w:t>中添加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rPr>
          <w:rFonts w:hint="eastAsia"/>
        </w:rPr>
        <w:t>Student</w:t>
      </w:r>
      <w:r>
        <w:rPr>
          <w:rFonts w:hint="eastAsia"/>
        </w:rPr>
        <w:t>对象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List2.add(new Student("</w:t>
      </w:r>
      <w:r>
        <w:rPr>
          <w:rFonts w:hint="eastAsia"/>
        </w:rPr>
        <w:t>刘备</w:t>
      </w:r>
      <w:r>
        <w:rPr>
          <w:rFonts w:hint="eastAsia"/>
        </w:rPr>
        <w:t>", '</w:t>
      </w:r>
      <w:r>
        <w:rPr>
          <w:rFonts w:hint="eastAsia"/>
        </w:rPr>
        <w:t>男</w:t>
      </w:r>
      <w:r>
        <w:rPr>
          <w:rFonts w:hint="eastAsia"/>
        </w:rPr>
        <w:t>', 10)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List2.add(new Student("</w:t>
      </w:r>
      <w:r>
        <w:rPr>
          <w:rFonts w:hint="eastAsia"/>
        </w:rPr>
        <w:t>张飞</w:t>
      </w:r>
      <w:r>
        <w:rPr>
          <w:rFonts w:hint="eastAsia"/>
        </w:rPr>
        <w:t>", '</w:t>
      </w:r>
      <w:r>
        <w:rPr>
          <w:rFonts w:hint="eastAsia"/>
        </w:rPr>
        <w:t>男</w:t>
      </w:r>
      <w:r>
        <w:rPr>
          <w:rFonts w:hint="eastAsia"/>
        </w:rPr>
        <w:t>', 8)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List2.add(new Student("</w:t>
      </w:r>
      <w:r>
        <w:rPr>
          <w:rFonts w:hint="eastAsia"/>
        </w:rPr>
        <w:t>诸葛亮</w:t>
      </w:r>
      <w:r>
        <w:rPr>
          <w:rFonts w:hint="eastAsia"/>
        </w:rPr>
        <w:t>", '</w:t>
      </w:r>
      <w:r>
        <w:rPr>
          <w:rFonts w:hint="eastAsia"/>
        </w:rPr>
        <w:t>男</w:t>
      </w:r>
      <w:r>
        <w:rPr>
          <w:rFonts w:hint="eastAsia"/>
        </w:rPr>
        <w:t>', 9)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向</w:t>
      </w:r>
      <w:r>
        <w:rPr>
          <w:rFonts w:hint="eastAsia"/>
        </w:rPr>
        <w:t>stuList3</w:t>
      </w:r>
      <w:r>
        <w:rPr>
          <w:rFonts w:hint="eastAsia"/>
        </w:rPr>
        <w:t>中添加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rPr>
          <w:rFonts w:hint="eastAsia"/>
        </w:rPr>
        <w:t>Student</w:t>
      </w:r>
      <w:r>
        <w:rPr>
          <w:rFonts w:hint="eastAsia"/>
        </w:rPr>
        <w:t>对象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List3.add(new Student("</w:t>
      </w:r>
      <w:r>
        <w:rPr>
          <w:rFonts w:hint="eastAsia"/>
        </w:rPr>
        <w:t>许嵩</w:t>
      </w:r>
      <w:r>
        <w:rPr>
          <w:rFonts w:hint="eastAsia"/>
        </w:rPr>
        <w:t>", '</w:t>
      </w:r>
      <w:r>
        <w:rPr>
          <w:rFonts w:hint="eastAsia"/>
        </w:rPr>
        <w:t>男</w:t>
      </w:r>
      <w:r>
        <w:rPr>
          <w:rFonts w:hint="eastAsia"/>
        </w:rPr>
        <w:t>', 11)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List3.add(new Student("</w:t>
      </w:r>
      <w:r>
        <w:rPr>
          <w:rFonts w:hint="eastAsia"/>
        </w:rPr>
        <w:t>刘能</w:t>
      </w:r>
      <w:r>
        <w:rPr>
          <w:rFonts w:hint="eastAsia"/>
        </w:rPr>
        <w:t>", '</w:t>
      </w:r>
      <w:r>
        <w:rPr>
          <w:rFonts w:hint="eastAsia"/>
        </w:rPr>
        <w:t>男</w:t>
      </w:r>
      <w:r>
        <w:rPr>
          <w:rFonts w:hint="eastAsia"/>
        </w:rPr>
        <w:t>', 12)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List3.add(new Student("</w:t>
      </w:r>
      <w:r>
        <w:rPr>
          <w:rFonts w:hint="eastAsia"/>
        </w:rPr>
        <w:t>马三</w:t>
      </w:r>
      <w:r>
        <w:rPr>
          <w:rFonts w:hint="eastAsia"/>
        </w:rPr>
        <w:t>", '</w:t>
      </w:r>
      <w:r>
        <w:rPr>
          <w:rFonts w:hint="eastAsia"/>
        </w:rPr>
        <w:t>男</w:t>
      </w:r>
      <w:r>
        <w:rPr>
          <w:rFonts w:hint="eastAsia"/>
        </w:rPr>
        <w:t>', 10)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向</w:t>
      </w:r>
      <w:r>
        <w:rPr>
          <w:rFonts w:hint="eastAsia"/>
        </w:rPr>
        <w:t>stuGrade</w:t>
      </w:r>
      <w:r>
        <w:rPr>
          <w:rFonts w:hint="eastAsia"/>
        </w:rPr>
        <w:t>中添加</w:t>
      </w:r>
      <w:r>
        <w:rPr>
          <w:rFonts w:hint="eastAsia"/>
        </w:rPr>
        <w:t>3</w:t>
      </w:r>
      <w:r>
        <w:rPr>
          <w:rFonts w:hint="eastAsia"/>
        </w:rPr>
        <w:t>个键</w:t>
      </w:r>
      <w:r>
        <w:rPr>
          <w:rFonts w:hint="eastAsia"/>
        </w:rPr>
        <w:t>-</w:t>
      </w:r>
      <w:r>
        <w:rPr>
          <w:rFonts w:hint="eastAsia"/>
        </w:rPr>
        <w:t>值对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Grade.put("</w:t>
      </w:r>
      <w:r>
        <w:rPr>
          <w:rFonts w:hint="eastAsia"/>
        </w:rPr>
        <w:t>三年级一班</w:t>
      </w:r>
      <w:r>
        <w:rPr>
          <w:rFonts w:hint="eastAsia"/>
        </w:rPr>
        <w:t>", stuList1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Grade.put("</w:t>
      </w:r>
      <w:r>
        <w:rPr>
          <w:rFonts w:hint="eastAsia"/>
        </w:rPr>
        <w:t>三年级二班</w:t>
      </w:r>
      <w:r>
        <w:rPr>
          <w:rFonts w:hint="eastAsia"/>
        </w:rPr>
        <w:t>", stuList2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uGrade.put("</w:t>
      </w:r>
      <w:r>
        <w:rPr>
          <w:rFonts w:hint="eastAsia"/>
        </w:rPr>
        <w:t>四年级一班</w:t>
      </w:r>
      <w:r>
        <w:rPr>
          <w:rFonts w:hint="eastAsia"/>
        </w:rPr>
        <w:t>", stuList3);</w:t>
      </w:r>
    </w:p>
    <w:p w:rsidR="00386A73" w:rsidRDefault="00386A73" w:rsidP="00386A73">
      <w:pPr>
        <w:ind w:firstLine="420"/>
      </w:pPr>
      <w:r>
        <w:tab/>
      </w:r>
      <w:r>
        <w:tab/>
        <w:t>Scanner scan = new Scanner(System.in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请输入班级名称：</w:t>
      </w:r>
      <w:r>
        <w:rPr>
          <w:rFonts w:hint="eastAsia"/>
        </w:rPr>
        <w:t>");</w:t>
      </w:r>
    </w:p>
    <w:p w:rsidR="00386A73" w:rsidRDefault="00386A73" w:rsidP="00386A73">
      <w:pPr>
        <w:ind w:firstLine="420"/>
      </w:pPr>
      <w:r>
        <w:tab/>
      </w:r>
      <w:r>
        <w:tab/>
        <w:t>String inputClass = scan.nextLine(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inputClass + "</w:t>
      </w:r>
      <w:r>
        <w:rPr>
          <w:rFonts w:hint="eastAsia"/>
        </w:rPr>
        <w:t>的学生列表：</w:t>
      </w:r>
      <w:r>
        <w:rPr>
          <w:rFonts w:hint="eastAsia"/>
        </w:rPr>
        <w:t>"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用</w:t>
      </w:r>
      <w:r>
        <w:rPr>
          <w:rFonts w:hint="eastAsia"/>
        </w:rPr>
        <w:t>get</w:t>
      </w:r>
      <w:r>
        <w:rPr>
          <w:rFonts w:hint="eastAsia"/>
        </w:rPr>
        <w:t>方法获取输入键对应的值，并赋给</w:t>
      </w:r>
      <w:r>
        <w:rPr>
          <w:rFonts w:hint="eastAsia"/>
        </w:rPr>
        <w:t>stulist</w:t>
      </w:r>
    </w:p>
    <w:p w:rsidR="00386A73" w:rsidRDefault="00386A73" w:rsidP="00386A73">
      <w:pPr>
        <w:ind w:firstLine="420"/>
      </w:pPr>
      <w:r>
        <w:tab/>
      </w:r>
      <w:r>
        <w:tab/>
        <w:t>List&lt;Student&gt; stulist = stuGrade.get(inputClass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遍历</w:t>
      </w:r>
      <w:r>
        <w:rPr>
          <w:rFonts w:hint="eastAsia"/>
        </w:rPr>
        <w:t>stulist</w:t>
      </w:r>
    </w:p>
    <w:p w:rsidR="00386A73" w:rsidRDefault="00386A73" w:rsidP="00386A73">
      <w:pPr>
        <w:ind w:firstLine="420"/>
      </w:pPr>
      <w:r>
        <w:tab/>
      </w:r>
      <w:r>
        <w:tab/>
        <w:t>for (int i = 0; i &lt; stulist.size(); i++) {</w:t>
      </w:r>
    </w:p>
    <w:p w:rsidR="00386A73" w:rsidRDefault="00386A73" w:rsidP="00386A73">
      <w:pPr>
        <w:ind w:firstLine="420"/>
      </w:pPr>
      <w:r>
        <w:tab/>
      </w:r>
      <w:r>
        <w:tab/>
      </w:r>
      <w:r>
        <w:tab/>
        <w:t>Student s = stulist.get(i);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get()</w:t>
      </w:r>
      <w:r>
        <w:rPr>
          <w:rFonts w:hint="eastAsia"/>
        </w:rPr>
        <w:t>方法获取</w:t>
      </w:r>
      <w:r>
        <w:rPr>
          <w:rFonts w:hint="eastAsia"/>
        </w:rPr>
        <w:t>stulist</w:t>
      </w:r>
      <w:r>
        <w:rPr>
          <w:rFonts w:hint="eastAsia"/>
        </w:rPr>
        <w:t>中的元素并输出</w:t>
      </w:r>
    </w:p>
    <w:p w:rsidR="00386A73" w:rsidRDefault="00386A73" w:rsidP="00386A73">
      <w:pPr>
        <w:ind w:firstLine="420"/>
      </w:pPr>
      <w:r>
        <w:tab/>
      </w:r>
      <w:r>
        <w:tab/>
      </w:r>
      <w:r>
        <w:tab/>
        <w:t>System.out.println(s.name + "\t" + s.sex + "\t" + s.age + "\t");</w:t>
      </w:r>
    </w:p>
    <w:p w:rsidR="00386A73" w:rsidRDefault="00386A73" w:rsidP="00386A73">
      <w:pPr>
        <w:ind w:firstLine="420"/>
      </w:pPr>
      <w:r>
        <w:tab/>
      </w:r>
      <w:r>
        <w:tab/>
        <w:t>}</w:t>
      </w:r>
    </w:p>
    <w:p w:rsidR="00386A73" w:rsidRDefault="00386A73" w:rsidP="00386A7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can.close(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关闭扫描器</w:t>
      </w:r>
    </w:p>
    <w:p w:rsidR="00386A73" w:rsidRDefault="00386A73" w:rsidP="00386A73">
      <w:pPr>
        <w:ind w:firstLine="420"/>
      </w:pPr>
      <w:r>
        <w:tab/>
        <w:t>}</w:t>
      </w:r>
    </w:p>
    <w:p w:rsidR="00386A73" w:rsidRPr="00221E40" w:rsidRDefault="00386A73" w:rsidP="00386A73">
      <w:pPr>
        <w:ind w:firstLine="420"/>
      </w:pPr>
      <w:r>
        <w:t>}</w:t>
      </w:r>
    </w:p>
    <w:p w:rsidR="00D61AAE" w:rsidRDefault="00D61AAE" w:rsidP="00D61AAE">
      <w:pPr>
        <w:pStyle w:val="1"/>
        <w:ind w:firstLineChars="0" w:firstLine="0"/>
      </w:pPr>
      <w:r>
        <w:rPr>
          <w:rFonts w:hint="eastAsia"/>
        </w:rPr>
        <w:t>实训</w:t>
      </w:r>
      <w:r>
        <w:rPr>
          <w:rFonts w:hint="eastAsia"/>
        </w:rPr>
        <w:t xml:space="preserve">8 </w:t>
      </w:r>
      <w:r>
        <w:t xml:space="preserve"> </w:t>
      </w:r>
      <w:r>
        <w:rPr>
          <w:rFonts w:hint="eastAsia"/>
        </w:rPr>
        <w:t>异常和断言</w:t>
      </w:r>
    </w:p>
    <w:p w:rsidR="00D61AAE" w:rsidRDefault="00D61AAE" w:rsidP="00D61AAE">
      <w:pPr>
        <w:ind w:firstLine="420"/>
        <w:outlineLvl w:val="0"/>
      </w:pPr>
      <w:r>
        <w:t>1</w:t>
      </w:r>
      <w:r>
        <w:rPr>
          <w:rFonts w:hint="eastAsia"/>
        </w:rPr>
        <w:t>．程序填空</w:t>
      </w:r>
    </w:p>
    <w:p w:rsidR="00D61AAE" w:rsidRDefault="00D61AAE" w:rsidP="00D61AAE">
      <w:pPr>
        <w:ind w:firstLine="420"/>
      </w:pPr>
      <w:r>
        <w:rPr>
          <w:rFonts w:ascii="宋体" w:hAnsi="宋体" w:hint="eastAsia"/>
        </w:rPr>
        <w:t>①</w:t>
      </w:r>
      <w:r>
        <w:t xml:space="preserve"> </w:t>
      </w:r>
      <w:r w:rsidRPr="00697416">
        <w:t>double result = leftMoney - drawMoney;</w:t>
      </w:r>
    </w:p>
    <w:p w:rsidR="00D61AAE" w:rsidRDefault="00D61AAE" w:rsidP="00D61AAE">
      <w:pPr>
        <w:ind w:firstLine="420"/>
      </w:pPr>
      <w:r>
        <w:rPr>
          <w:rFonts w:ascii="宋体" w:hAnsi="宋体" w:hint="eastAsia"/>
        </w:rPr>
        <w:t>②</w:t>
      </w:r>
      <w:r>
        <w:t xml:space="preserve"> </w:t>
      </w:r>
      <w:r w:rsidRPr="00697416">
        <w:rPr>
          <w:rFonts w:hint="eastAsia"/>
        </w:rPr>
        <w:t>System.out.println("</w:t>
      </w:r>
      <w:r w:rsidRPr="00697416">
        <w:rPr>
          <w:rFonts w:hint="eastAsia"/>
        </w:rPr>
        <w:t>您账户的余额不足！</w:t>
      </w:r>
      <w:r w:rsidRPr="00697416">
        <w:rPr>
          <w:rFonts w:hint="eastAsia"/>
        </w:rPr>
        <w:t>");</w:t>
      </w:r>
    </w:p>
    <w:p w:rsidR="00D61AAE" w:rsidRDefault="00D61AAE" w:rsidP="00D61AAE">
      <w:pPr>
        <w:ind w:firstLine="420"/>
      </w:pPr>
      <w:r w:rsidRPr="00DF50DA">
        <w:rPr>
          <w:rFonts w:hint="eastAsia"/>
        </w:rPr>
        <w:t>③</w:t>
      </w:r>
      <w:r>
        <w:t xml:space="preserve"> </w:t>
      </w:r>
      <w:r w:rsidRPr="00697416">
        <w:rPr>
          <w:rFonts w:hint="eastAsia"/>
        </w:rPr>
        <w:t>System.out.println("</w:t>
      </w:r>
      <w:r w:rsidRPr="00697416">
        <w:rPr>
          <w:rFonts w:hint="eastAsia"/>
        </w:rPr>
        <w:t>您输入的取款金额不是整数！</w:t>
      </w:r>
      <w:r w:rsidRPr="00697416">
        <w:rPr>
          <w:rFonts w:hint="eastAsia"/>
        </w:rPr>
        <w:t>");</w:t>
      </w:r>
    </w:p>
    <w:p w:rsidR="00D61AAE" w:rsidRDefault="00D61AAE" w:rsidP="00D61AAE">
      <w:pPr>
        <w:ind w:firstLine="420"/>
        <w:outlineLvl w:val="0"/>
      </w:pPr>
      <w:r>
        <w:t>2</w:t>
      </w:r>
      <w:r>
        <w:rPr>
          <w:rFonts w:hint="eastAsia"/>
        </w:rPr>
        <w:t>．动手纠错</w:t>
      </w:r>
    </w:p>
    <w:p w:rsidR="00D61AAE" w:rsidRDefault="00D61AAE" w:rsidP="00D61AAE">
      <w:pPr>
        <w:ind w:firstLine="420"/>
      </w:pPr>
      <w:r>
        <w:t>public static void pay(double weight)</w:t>
      </w:r>
      <w:r>
        <w:rPr>
          <w:rFonts w:hint="eastAsia"/>
        </w:rPr>
        <w:t>修改为</w:t>
      </w:r>
      <w:r>
        <w:t>public static void pay(double weight) throws OverloadException</w:t>
      </w:r>
    </w:p>
    <w:p w:rsidR="00D61AAE" w:rsidRDefault="00D61AAE" w:rsidP="00D61AAE">
      <w:pPr>
        <w:ind w:firstLine="420"/>
      </w:pPr>
      <w:r>
        <w:t>float money = weight * 3.98;</w:t>
      </w:r>
      <w:r>
        <w:rPr>
          <w:rFonts w:hint="eastAsia"/>
        </w:rPr>
        <w:t>修改为</w:t>
      </w:r>
      <w:r>
        <w:t>float money = (float) (weight * 3.98);</w:t>
      </w:r>
    </w:p>
    <w:p w:rsidR="00D61AAE" w:rsidRDefault="00D61AAE" w:rsidP="00D61AAE">
      <w:pPr>
        <w:ind w:firstLine="420"/>
      </w:pPr>
      <w:r w:rsidRPr="000E3D5E">
        <w:t>double weight = scan.next();</w:t>
      </w:r>
      <w:r>
        <w:rPr>
          <w:rFonts w:hint="eastAsia"/>
        </w:rPr>
        <w:t>修改为</w:t>
      </w:r>
      <w:r>
        <w:t>double weight = scan.nextDouble();</w:t>
      </w:r>
    </w:p>
    <w:p w:rsidR="00D61AAE" w:rsidRDefault="00D61AAE" w:rsidP="00D61AAE">
      <w:pPr>
        <w:ind w:firstLine="420"/>
        <w:outlineLvl w:val="0"/>
      </w:pPr>
      <w:r>
        <w:t>3</w:t>
      </w:r>
      <w:r>
        <w:rPr>
          <w:rFonts w:hint="eastAsia"/>
        </w:rPr>
        <w:t>．编程训练</w:t>
      </w:r>
    </w:p>
    <w:p w:rsidR="00D61AAE" w:rsidRDefault="00D61AAE" w:rsidP="00D61AAE">
      <w:pPr>
        <w:ind w:firstLine="420"/>
      </w:pPr>
      <w:r>
        <w:t>（</w:t>
      </w:r>
      <w:r>
        <w:t>1</w:t>
      </w:r>
      <w:r>
        <w:t>）</w:t>
      </w:r>
    </w:p>
    <w:p w:rsidR="0000208E" w:rsidRDefault="0000208E" w:rsidP="0000208E">
      <w:pPr>
        <w:ind w:firstLine="420"/>
      </w:pPr>
      <w:r>
        <w:t>/* FingerGuess.java */</w:t>
      </w:r>
    </w:p>
    <w:p w:rsidR="0000208E" w:rsidRDefault="0000208E" w:rsidP="0000208E">
      <w:pPr>
        <w:ind w:firstLine="420"/>
      </w:pPr>
      <w:r>
        <w:lastRenderedPageBreak/>
        <w:t>package chapter8.practice3_1;</w:t>
      </w:r>
    </w:p>
    <w:p w:rsidR="0000208E" w:rsidRDefault="0000208E" w:rsidP="0000208E">
      <w:pPr>
        <w:ind w:firstLine="420"/>
      </w:pPr>
      <w:r>
        <w:t>import java.util.Scanner;</w:t>
      </w:r>
    </w:p>
    <w:p w:rsidR="0000208E" w:rsidRDefault="0000208E" w:rsidP="0000208E">
      <w:pPr>
        <w:ind w:firstLine="420"/>
      </w:pPr>
      <w:r>
        <w:t>public class FingerGuess {</w:t>
      </w:r>
    </w:p>
    <w:p w:rsidR="0000208E" w:rsidRDefault="0000208E" w:rsidP="0000208E">
      <w:pPr>
        <w:ind w:firstLine="420"/>
      </w:pPr>
      <w:r>
        <w:tab/>
        <w:t>public static void main(String[] args) {</w:t>
      </w:r>
    </w:p>
    <w:p w:rsidR="0000208E" w:rsidRDefault="0000208E" w:rsidP="0000208E">
      <w:pPr>
        <w:ind w:firstLine="420"/>
      </w:pPr>
      <w:r>
        <w:tab/>
      </w:r>
      <w:r>
        <w:tab/>
        <w:t>Scanner scan = new Scanner(System.in);</w:t>
      </w:r>
    </w:p>
    <w:p w:rsidR="0000208E" w:rsidRDefault="0000208E" w:rsidP="0000208E">
      <w:pPr>
        <w:ind w:firstLine="420"/>
      </w:pPr>
      <w:r>
        <w:tab/>
      </w:r>
      <w:r>
        <w:tab/>
        <w:t>while (true)</w:t>
      </w:r>
    </w:p>
    <w:p w:rsidR="0000208E" w:rsidRDefault="0000208E" w:rsidP="0000208E">
      <w:pPr>
        <w:ind w:firstLine="420"/>
      </w:pPr>
      <w:r>
        <w:tab/>
      </w:r>
      <w:r>
        <w:tab/>
      </w:r>
      <w:r>
        <w:tab/>
        <w:t>try {</w:t>
      </w:r>
    </w:p>
    <w:p w:rsidR="0000208E" w:rsidRDefault="0000208E" w:rsidP="0000208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请用户</w:t>
      </w:r>
      <w:r>
        <w:rPr>
          <w:rFonts w:hint="eastAsia"/>
        </w:rPr>
        <w:t>1</w:t>
      </w:r>
      <w:r>
        <w:rPr>
          <w:rFonts w:hint="eastAsia"/>
        </w:rPr>
        <w:t>输入：</w:t>
      </w:r>
      <w:r>
        <w:rPr>
          <w:rFonts w:hint="eastAsia"/>
        </w:rPr>
        <w:t>0(</w:t>
      </w:r>
      <w:r>
        <w:rPr>
          <w:rFonts w:hint="eastAsia"/>
        </w:rPr>
        <w:t>剪刀</w:t>
      </w:r>
      <w:r>
        <w:rPr>
          <w:rFonts w:hint="eastAsia"/>
        </w:rPr>
        <w:t>)  1(</w:t>
      </w:r>
      <w:r>
        <w:rPr>
          <w:rFonts w:hint="eastAsia"/>
        </w:rPr>
        <w:t>石头</w:t>
      </w:r>
      <w:r>
        <w:rPr>
          <w:rFonts w:hint="eastAsia"/>
        </w:rPr>
        <w:t>)  2(</w:t>
      </w:r>
      <w:r>
        <w:rPr>
          <w:rFonts w:hint="eastAsia"/>
        </w:rPr>
        <w:t>布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");</w:t>
      </w:r>
    </w:p>
    <w:p w:rsidR="0000208E" w:rsidRDefault="0000208E" w:rsidP="0000208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int player1 = scan.nextInt();// </w:t>
      </w:r>
      <w:r>
        <w:rPr>
          <w:rFonts w:hint="eastAsia"/>
        </w:rPr>
        <w:t>获取用户</w:t>
      </w:r>
      <w:r>
        <w:rPr>
          <w:rFonts w:hint="eastAsia"/>
        </w:rPr>
        <w:t>1</w:t>
      </w:r>
      <w:r>
        <w:rPr>
          <w:rFonts w:hint="eastAsia"/>
        </w:rPr>
        <w:t>输入的信息并赋值</w:t>
      </w:r>
    </w:p>
    <w:p w:rsidR="0000208E" w:rsidRDefault="0000208E" w:rsidP="0000208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请用户</w:t>
      </w:r>
      <w:r>
        <w:rPr>
          <w:rFonts w:hint="eastAsia"/>
        </w:rPr>
        <w:t>2</w:t>
      </w:r>
      <w:r>
        <w:rPr>
          <w:rFonts w:hint="eastAsia"/>
        </w:rPr>
        <w:t>输入：</w:t>
      </w:r>
      <w:r>
        <w:rPr>
          <w:rFonts w:hint="eastAsia"/>
        </w:rPr>
        <w:t>0(</w:t>
      </w:r>
      <w:r>
        <w:rPr>
          <w:rFonts w:hint="eastAsia"/>
        </w:rPr>
        <w:t>剪刀</w:t>
      </w:r>
      <w:r>
        <w:rPr>
          <w:rFonts w:hint="eastAsia"/>
        </w:rPr>
        <w:t>)  1(</w:t>
      </w:r>
      <w:r>
        <w:rPr>
          <w:rFonts w:hint="eastAsia"/>
        </w:rPr>
        <w:t>石头</w:t>
      </w:r>
      <w:r>
        <w:rPr>
          <w:rFonts w:hint="eastAsia"/>
        </w:rPr>
        <w:t>)  2(</w:t>
      </w:r>
      <w:r>
        <w:rPr>
          <w:rFonts w:hint="eastAsia"/>
        </w:rPr>
        <w:t>布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");</w:t>
      </w:r>
    </w:p>
    <w:p w:rsidR="0000208E" w:rsidRDefault="0000208E" w:rsidP="0000208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int player2 = scan.nextInt();// </w:t>
      </w:r>
      <w:r>
        <w:rPr>
          <w:rFonts w:hint="eastAsia"/>
        </w:rPr>
        <w:t>获取用户</w:t>
      </w:r>
      <w:r>
        <w:rPr>
          <w:rFonts w:hint="eastAsia"/>
        </w:rPr>
        <w:t>2</w:t>
      </w:r>
      <w:r>
        <w:rPr>
          <w:rFonts w:hint="eastAsia"/>
        </w:rPr>
        <w:t>输入的信息并赋值</w:t>
      </w:r>
    </w:p>
    <w:p w:rsidR="0000208E" w:rsidRDefault="0000208E" w:rsidP="0000208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断言</w:t>
      </w:r>
      <w:r>
        <w:rPr>
          <w:rFonts w:hint="eastAsia"/>
        </w:rPr>
        <w:t>play1</w:t>
      </w:r>
      <w:r>
        <w:rPr>
          <w:rFonts w:hint="eastAsia"/>
        </w:rPr>
        <w:t>和</w:t>
      </w:r>
      <w:r>
        <w:rPr>
          <w:rFonts w:hint="eastAsia"/>
        </w:rPr>
        <w:t>play2</w:t>
      </w:r>
      <w:r>
        <w:rPr>
          <w:rFonts w:hint="eastAsia"/>
        </w:rPr>
        <w:t>必须是</w:t>
      </w:r>
      <w:r>
        <w:rPr>
          <w:rFonts w:hint="eastAsia"/>
        </w:rPr>
        <w:t>0,1</w:t>
      </w:r>
      <w:r>
        <w:rPr>
          <w:rFonts w:hint="eastAsia"/>
        </w:rPr>
        <w:t>或</w:t>
      </w:r>
      <w:r>
        <w:rPr>
          <w:rFonts w:hint="eastAsia"/>
        </w:rPr>
        <w:t>2</w:t>
      </w:r>
      <w:r>
        <w:rPr>
          <w:rFonts w:hint="eastAsia"/>
        </w:rPr>
        <w:t>，如果不是抛出异常</w:t>
      </w:r>
    </w:p>
    <w:p w:rsidR="0000208E" w:rsidRDefault="0000208E" w:rsidP="0000208E">
      <w:pPr>
        <w:ind w:firstLine="420"/>
      </w:pPr>
      <w:r>
        <w:tab/>
      </w:r>
      <w:r>
        <w:tab/>
      </w:r>
      <w:r>
        <w:tab/>
      </w:r>
      <w:r>
        <w:tab/>
        <w:t xml:space="preserve">assert (player1 &gt;= 0 &amp;&amp; player1 &lt; 3) &amp;&amp; (player2 &gt;= 0 &amp;&amp; player2 &lt; 3) </w:t>
      </w:r>
    </w:p>
    <w:p w:rsidR="0000208E" w:rsidRDefault="0000208E" w:rsidP="0000208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: ("play1</w:t>
      </w:r>
      <w:r>
        <w:rPr>
          <w:rFonts w:hint="eastAsia"/>
        </w:rPr>
        <w:t>和</w:t>
      </w:r>
      <w:r>
        <w:rPr>
          <w:rFonts w:hint="eastAsia"/>
        </w:rPr>
        <w:t>play2</w:t>
      </w:r>
      <w:r>
        <w:rPr>
          <w:rFonts w:hint="eastAsia"/>
        </w:rPr>
        <w:t>必须是</w:t>
      </w:r>
      <w:r>
        <w:rPr>
          <w:rFonts w:hint="eastAsia"/>
        </w:rPr>
        <w:t>0,1</w:t>
      </w:r>
      <w:r>
        <w:rPr>
          <w:rFonts w:hint="eastAsia"/>
        </w:rPr>
        <w:t>或</w:t>
      </w:r>
      <w:r>
        <w:rPr>
          <w:rFonts w:hint="eastAsia"/>
        </w:rPr>
        <w:t>2");</w:t>
      </w:r>
    </w:p>
    <w:p w:rsidR="0000208E" w:rsidRDefault="0000208E" w:rsidP="0000208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用户</w:t>
      </w:r>
      <w:r>
        <w:rPr>
          <w:rFonts w:hint="eastAsia"/>
        </w:rPr>
        <w:t>1</w:t>
      </w:r>
      <w:r>
        <w:rPr>
          <w:rFonts w:hint="eastAsia"/>
        </w:rPr>
        <w:t>所有能获胜的判断条件</w:t>
      </w:r>
    </w:p>
    <w:p w:rsidR="0000208E" w:rsidRDefault="0000208E" w:rsidP="0000208E">
      <w:pPr>
        <w:ind w:firstLine="420"/>
      </w:pPr>
      <w:r>
        <w:tab/>
      </w:r>
      <w:r>
        <w:tab/>
      </w:r>
      <w:r>
        <w:tab/>
      </w:r>
      <w:r>
        <w:tab/>
        <w:t>if (((player1 == 0) &amp;&amp; (player2 == 2)) ||</w:t>
      </w:r>
    </w:p>
    <w:p w:rsidR="0000208E" w:rsidRDefault="0000208E" w:rsidP="0000208E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>((player1 == 1) &amp;&amp; (player2 == 0)) ||</w:t>
      </w:r>
    </w:p>
    <w:p w:rsidR="0000208E" w:rsidRDefault="0000208E" w:rsidP="0000208E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>((player1 == 2) &amp;&amp; (player2 == 1)))</w:t>
      </w:r>
    </w:p>
    <w:p w:rsidR="0000208E" w:rsidRDefault="0000208E" w:rsidP="0000208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用户</w:t>
      </w:r>
      <w:r>
        <w:rPr>
          <w:rFonts w:hint="eastAsia"/>
        </w:rPr>
        <w:t>1</w:t>
      </w:r>
      <w:r>
        <w:rPr>
          <w:rFonts w:hint="eastAsia"/>
        </w:rPr>
        <w:t>获得胜利</w:t>
      </w:r>
      <w:r>
        <w:rPr>
          <w:rFonts w:hint="eastAsia"/>
        </w:rPr>
        <w:t xml:space="preserve">");// </w:t>
      </w:r>
      <w:r>
        <w:rPr>
          <w:rFonts w:hint="eastAsia"/>
        </w:rPr>
        <w:t>输出“用户</w:t>
      </w:r>
      <w:r>
        <w:rPr>
          <w:rFonts w:hint="eastAsia"/>
        </w:rPr>
        <w:t>1</w:t>
      </w:r>
      <w:r>
        <w:rPr>
          <w:rFonts w:hint="eastAsia"/>
        </w:rPr>
        <w:t>获得胜利”</w:t>
      </w:r>
    </w:p>
    <w:p w:rsidR="0000208E" w:rsidRDefault="0000208E" w:rsidP="0000208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else if (player1 == player2)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用户</w:t>
      </w:r>
      <w:r>
        <w:rPr>
          <w:rFonts w:hint="eastAsia"/>
        </w:rPr>
        <w:t>1</w:t>
      </w:r>
      <w:r>
        <w:rPr>
          <w:rFonts w:hint="eastAsia"/>
        </w:rPr>
        <w:t>输入与用户</w:t>
      </w:r>
      <w:r>
        <w:rPr>
          <w:rFonts w:hint="eastAsia"/>
        </w:rPr>
        <w:t>2</w:t>
      </w:r>
      <w:r>
        <w:rPr>
          <w:rFonts w:hint="eastAsia"/>
        </w:rPr>
        <w:t>相同时</w:t>
      </w:r>
    </w:p>
    <w:p w:rsidR="0000208E" w:rsidRDefault="0000208E" w:rsidP="0000208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平局，再来一局</w:t>
      </w:r>
      <w:r>
        <w:rPr>
          <w:rFonts w:hint="eastAsia"/>
        </w:rPr>
        <w:t xml:space="preserve">");// </w:t>
      </w:r>
      <w:r>
        <w:rPr>
          <w:rFonts w:hint="eastAsia"/>
        </w:rPr>
        <w:t>输出“平局，再来一局”</w:t>
      </w:r>
    </w:p>
    <w:p w:rsidR="0000208E" w:rsidRDefault="0000208E" w:rsidP="0000208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else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用户</w:t>
      </w:r>
      <w:r>
        <w:rPr>
          <w:rFonts w:hint="eastAsia"/>
        </w:rPr>
        <w:t>2</w:t>
      </w:r>
      <w:r>
        <w:rPr>
          <w:rFonts w:hint="eastAsia"/>
        </w:rPr>
        <w:t>获胜</w:t>
      </w:r>
    </w:p>
    <w:p w:rsidR="0000208E" w:rsidRDefault="0000208E" w:rsidP="0000208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用户</w:t>
      </w:r>
      <w:r>
        <w:rPr>
          <w:rFonts w:hint="eastAsia"/>
        </w:rPr>
        <w:t>2</w:t>
      </w:r>
      <w:r>
        <w:rPr>
          <w:rFonts w:hint="eastAsia"/>
        </w:rPr>
        <w:t>获得胜利</w:t>
      </w:r>
      <w:r>
        <w:rPr>
          <w:rFonts w:hint="eastAsia"/>
        </w:rPr>
        <w:t xml:space="preserve">");// </w:t>
      </w:r>
      <w:r>
        <w:rPr>
          <w:rFonts w:hint="eastAsia"/>
        </w:rPr>
        <w:t>输出“用户</w:t>
      </w:r>
      <w:r>
        <w:rPr>
          <w:rFonts w:hint="eastAsia"/>
        </w:rPr>
        <w:t>2</w:t>
      </w:r>
      <w:r>
        <w:rPr>
          <w:rFonts w:hint="eastAsia"/>
        </w:rPr>
        <w:t>获得胜利”</w:t>
      </w:r>
    </w:p>
    <w:p w:rsidR="0000208E" w:rsidRDefault="0000208E" w:rsidP="0000208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reak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跳出循环</w:t>
      </w:r>
    </w:p>
    <w:p w:rsidR="0000208E" w:rsidRDefault="0000208E" w:rsidP="0000208E">
      <w:pPr>
        <w:ind w:firstLine="420"/>
      </w:pPr>
      <w:r>
        <w:tab/>
      </w:r>
      <w:r>
        <w:tab/>
      </w:r>
      <w:r>
        <w:tab/>
        <w:t>} catch(AssertionError e) {</w:t>
      </w:r>
    </w:p>
    <w:p w:rsidR="0000208E" w:rsidRDefault="0000208E" w:rsidP="0000208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异常信息：</w:t>
      </w:r>
      <w:r>
        <w:rPr>
          <w:rFonts w:hint="eastAsia"/>
        </w:rPr>
        <w:t>" + e.getMessage());</w:t>
      </w:r>
    </w:p>
    <w:p w:rsidR="0000208E" w:rsidRDefault="0000208E" w:rsidP="0000208E">
      <w:pPr>
        <w:ind w:firstLine="420"/>
      </w:pPr>
      <w:r>
        <w:tab/>
      </w:r>
      <w:r>
        <w:tab/>
      </w:r>
      <w:r>
        <w:tab/>
        <w:t>}</w:t>
      </w:r>
    </w:p>
    <w:p w:rsidR="0000208E" w:rsidRDefault="0000208E" w:rsidP="0000208E">
      <w:pPr>
        <w:ind w:firstLine="420"/>
      </w:pPr>
      <w:r>
        <w:tab/>
      </w:r>
      <w:r>
        <w:tab/>
        <w:t>scan.close();</w:t>
      </w:r>
    </w:p>
    <w:p w:rsidR="0000208E" w:rsidRDefault="0000208E" w:rsidP="0000208E">
      <w:pPr>
        <w:ind w:firstLine="420"/>
      </w:pPr>
      <w:r>
        <w:tab/>
        <w:t>}</w:t>
      </w:r>
    </w:p>
    <w:p w:rsidR="0000208E" w:rsidRDefault="0000208E" w:rsidP="0000208E">
      <w:pPr>
        <w:ind w:firstLine="420"/>
      </w:pPr>
      <w:r>
        <w:t>}</w:t>
      </w:r>
    </w:p>
    <w:p w:rsidR="00D61AAE" w:rsidRDefault="00D61AAE" w:rsidP="00D61AAE">
      <w:pPr>
        <w:ind w:firstLine="420"/>
      </w:pPr>
      <w:r>
        <w:t>（</w:t>
      </w:r>
      <w:r>
        <w:t>2</w:t>
      </w:r>
      <w:r>
        <w:t>）</w:t>
      </w:r>
    </w:p>
    <w:p w:rsidR="00224BA1" w:rsidRPr="00224BA1" w:rsidRDefault="00224BA1" w:rsidP="00224BA1">
      <w:pPr>
        <w:ind w:firstLine="420"/>
      </w:pPr>
      <w:r>
        <w:t>/* InputChar</w:t>
      </w:r>
      <w:r>
        <w:rPr>
          <w:rFonts w:hint="eastAsia"/>
        </w:rPr>
        <w:t>.</w:t>
      </w:r>
      <w:r>
        <w:t>java */</w:t>
      </w:r>
    </w:p>
    <w:p w:rsidR="00D61AAE" w:rsidRDefault="00D61AAE" w:rsidP="00D61AAE">
      <w:pPr>
        <w:ind w:firstLine="420"/>
      </w:pPr>
      <w:r>
        <w:t>package chapter8.practice3_2;</w:t>
      </w:r>
    </w:p>
    <w:p w:rsidR="00D61AAE" w:rsidRDefault="00D61AAE" w:rsidP="00D61AAE">
      <w:pPr>
        <w:ind w:firstLine="420"/>
      </w:pPr>
      <w:r>
        <w:t>import java.util.Scanner;</w:t>
      </w:r>
    </w:p>
    <w:p w:rsidR="00D61AAE" w:rsidRDefault="00D61AAE" w:rsidP="00D61AAE">
      <w:pPr>
        <w:ind w:firstLine="420"/>
      </w:pPr>
      <w:r>
        <w:t>public class InputChar {</w:t>
      </w:r>
    </w:p>
    <w:p w:rsidR="00D61AAE" w:rsidRDefault="00D61AAE" w:rsidP="00D61AAE">
      <w:pPr>
        <w:ind w:firstLine="420"/>
      </w:pPr>
      <w:r>
        <w:tab/>
        <w:t>public static void main(String[] args) {</w:t>
      </w:r>
    </w:p>
    <w:p w:rsidR="00D61AAE" w:rsidRDefault="00D61AAE" w:rsidP="00D61AAE">
      <w:pPr>
        <w:ind w:firstLine="420"/>
      </w:pPr>
      <w:r>
        <w:tab/>
      </w:r>
      <w:r>
        <w:tab/>
        <w:t>Scanner scan = new Scanner(System.in);</w:t>
      </w:r>
      <w:r>
        <w:tab/>
        <w:t xml:space="preserve">// </w:t>
      </w:r>
      <w:r>
        <w:rPr>
          <w:rFonts w:hint="eastAsia"/>
        </w:rPr>
        <w:t>创建</w:t>
      </w:r>
      <w:r>
        <w:t>Scanner</w:t>
      </w:r>
      <w:r>
        <w:rPr>
          <w:rFonts w:hint="eastAsia"/>
        </w:rPr>
        <w:t>对象</w:t>
      </w:r>
      <w:r>
        <w:rPr>
          <w:rFonts w:hint="eastAsia"/>
        </w:rPr>
        <w:t>scan</w:t>
      </w:r>
    </w:p>
    <w:p w:rsidR="00D61AAE" w:rsidRDefault="00D61AAE" w:rsidP="00D61AAE">
      <w:pPr>
        <w:ind w:firstLine="420"/>
      </w:pPr>
      <w:r>
        <w:tab/>
      </w:r>
      <w:r>
        <w:tab/>
        <w:t>while (true) {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循环</w:t>
      </w:r>
    </w:p>
    <w:p w:rsidR="00D61AAE" w:rsidRDefault="00D61AAE" w:rsidP="00D61AAE">
      <w:pPr>
        <w:ind w:firstLine="420"/>
      </w:pPr>
      <w:r>
        <w:tab/>
      </w:r>
      <w:r>
        <w:tab/>
      </w:r>
      <w:r>
        <w:tab/>
        <w:t>try {</w:t>
      </w:r>
    </w:p>
    <w:p w:rsidR="00D61AAE" w:rsidRDefault="00D61AAE" w:rsidP="00D61AA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请输入一个小写字符：</w:t>
      </w:r>
      <w:r>
        <w:rPr>
          <w:rFonts w:hint="eastAsia"/>
        </w:rPr>
        <w:t>");</w:t>
      </w:r>
    </w:p>
    <w:p w:rsidR="00D61AAE" w:rsidRDefault="00D61AAE" w:rsidP="00D61AAE">
      <w:pPr>
        <w:ind w:firstLine="420"/>
      </w:pPr>
      <w:r>
        <w:tab/>
      </w:r>
      <w:r>
        <w:tab/>
      </w:r>
      <w:r>
        <w:tab/>
      </w:r>
      <w:r>
        <w:tab/>
        <w:t>String s = scan.nextLine();</w:t>
      </w:r>
    </w:p>
    <w:p w:rsidR="00D61AAE" w:rsidRDefault="00D61AAE" w:rsidP="00D61AAE">
      <w:pPr>
        <w:ind w:firstLine="420"/>
      </w:pPr>
      <w:r>
        <w:tab/>
      </w:r>
      <w:r>
        <w:tab/>
      </w:r>
      <w:r>
        <w:tab/>
      </w:r>
      <w:r>
        <w:tab/>
        <w:t>if (s.length() == 1) {</w:t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如果字符串的长度等于</w:t>
      </w:r>
      <w:r>
        <w:rPr>
          <w:rFonts w:hint="eastAsia"/>
        </w:rPr>
        <w:t>1</w:t>
      </w:r>
    </w:p>
    <w:p w:rsidR="00D61AAE" w:rsidRDefault="00D61AAE" w:rsidP="00D61AAE">
      <w:pPr>
        <w:ind w:firstLine="420"/>
      </w:pPr>
      <w:r>
        <w:tab/>
      </w:r>
      <w:r>
        <w:tab/>
      </w:r>
      <w:r>
        <w:tab/>
      </w:r>
      <w:r>
        <w:tab/>
      </w:r>
      <w:r>
        <w:tab/>
        <w:t>char c = s.charAt(0);</w:t>
      </w:r>
      <w:r>
        <w:tab/>
      </w:r>
      <w:r>
        <w:tab/>
        <w:t xml:space="preserve">// </w:t>
      </w:r>
      <w:r>
        <w:rPr>
          <w:rFonts w:hint="eastAsia"/>
        </w:rPr>
        <w:t>获取</w:t>
      </w:r>
      <w:r>
        <w:rPr>
          <w:rFonts w:hint="eastAsia"/>
        </w:rPr>
        <w:t>s</w:t>
      </w:r>
      <w:r>
        <w:rPr>
          <w:rFonts w:hint="eastAsia"/>
        </w:rPr>
        <w:t>的第</w:t>
      </w:r>
      <w:r>
        <w:rPr>
          <w:rFonts w:hint="eastAsia"/>
        </w:rPr>
        <w:t>1</w:t>
      </w:r>
      <w:r>
        <w:rPr>
          <w:rFonts w:hint="eastAsia"/>
        </w:rPr>
        <w:t>个字符，并赋给</w:t>
      </w:r>
      <w:r>
        <w:rPr>
          <w:rFonts w:hint="eastAsia"/>
        </w:rPr>
        <w:t>c</w:t>
      </w:r>
    </w:p>
    <w:p w:rsidR="00D61AAE" w:rsidRPr="00C77D41" w:rsidRDefault="00D61AAE" w:rsidP="00D61AAE">
      <w:pPr>
        <w:ind w:firstLine="420"/>
      </w:pPr>
      <w:r>
        <w:tab/>
      </w:r>
      <w:r>
        <w:tab/>
      </w:r>
      <w:r>
        <w:tab/>
      </w:r>
      <w:r>
        <w:tab/>
      </w:r>
      <w:r>
        <w:tab/>
        <w:t>if ('a'&lt;= c &amp;&amp; c&lt;='z') {</w:t>
      </w:r>
      <w:r>
        <w:tab/>
      </w:r>
      <w:r>
        <w:tab/>
        <w:t xml:space="preserve">// </w:t>
      </w:r>
      <w:r>
        <w:rPr>
          <w:rFonts w:hint="eastAsia"/>
        </w:rPr>
        <w:t>如果</w:t>
      </w:r>
      <w:r>
        <w:rPr>
          <w:rFonts w:hint="eastAsia"/>
        </w:rPr>
        <w:t>c</w:t>
      </w:r>
      <w:r>
        <w:rPr>
          <w:rFonts w:hint="eastAsia"/>
        </w:rPr>
        <w:t>是小写字母</w:t>
      </w:r>
    </w:p>
    <w:p w:rsidR="00D61AAE" w:rsidRDefault="00D61AAE" w:rsidP="00D61AAE">
      <w:pPr>
        <w:ind w:firstLine="420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  <w:t>System.out.println(c);</w:t>
      </w:r>
      <w:r>
        <w:tab/>
        <w:t xml:space="preserve">// </w:t>
      </w:r>
      <w:r>
        <w:rPr>
          <w:rFonts w:hint="eastAsia"/>
        </w:rPr>
        <w:t>输出</w:t>
      </w:r>
      <w:r>
        <w:rPr>
          <w:rFonts w:hint="eastAsia"/>
        </w:rPr>
        <w:t>c</w:t>
      </w:r>
    </w:p>
    <w:p w:rsidR="00D61AAE" w:rsidRDefault="00D61AAE" w:rsidP="00D61AAE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>break;</w:t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退出循环</w:t>
      </w:r>
    </w:p>
    <w:p w:rsidR="00D61AAE" w:rsidRDefault="00D61AAE" w:rsidP="00D61AAE">
      <w:pPr>
        <w:ind w:firstLine="420"/>
      </w:pPr>
      <w:r>
        <w:tab/>
      </w:r>
      <w:r>
        <w:tab/>
      </w:r>
      <w:r>
        <w:tab/>
      </w:r>
      <w:r>
        <w:tab/>
      </w:r>
      <w:r>
        <w:tab/>
        <w:t>}</w:t>
      </w:r>
    </w:p>
    <w:p w:rsidR="00D61AAE" w:rsidRDefault="00D61AAE" w:rsidP="00D61AAE">
      <w:pPr>
        <w:ind w:firstLine="420"/>
      </w:pPr>
      <w:r>
        <w:tab/>
      </w:r>
      <w:r>
        <w:tab/>
      </w:r>
      <w:r>
        <w:tab/>
      </w:r>
      <w:r>
        <w:tab/>
      </w:r>
      <w:r>
        <w:tab/>
        <w:t>else</w:t>
      </w:r>
    </w:p>
    <w:p w:rsidR="00D61AAE" w:rsidRDefault="00D61AAE" w:rsidP="00D61AAE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如果</w:t>
      </w:r>
      <w:r>
        <w:rPr>
          <w:rFonts w:hint="eastAsia"/>
        </w:rPr>
        <w:t>c</w:t>
      </w:r>
      <w:r>
        <w:rPr>
          <w:rFonts w:hint="eastAsia"/>
        </w:rPr>
        <w:t>不是小写字母，抛出异常，并设置异常信息</w:t>
      </w:r>
    </w:p>
    <w:p w:rsidR="00D61AAE" w:rsidRDefault="00D61AAE" w:rsidP="00D61AA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hrow new Exception("</w:t>
      </w:r>
      <w:r>
        <w:rPr>
          <w:rFonts w:hint="eastAsia"/>
        </w:rPr>
        <w:t>输入的字符应为小写字符</w:t>
      </w:r>
      <w:r>
        <w:rPr>
          <w:rFonts w:hint="eastAsia"/>
        </w:rPr>
        <w:t>");</w:t>
      </w:r>
    </w:p>
    <w:p w:rsidR="00D61AAE" w:rsidRDefault="00D61AAE" w:rsidP="00D61AAE">
      <w:pPr>
        <w:ind w:firstLine="420"/>
      </w:pPr>
      <w:r>
        <w:tab/>
      </w:r>
      <w:r>
        <w:tab/>
      </w:r>
      <w:r>
        <w:tab/>
      </w:r>
      <w:r>
        <w:tab/>
        <w:t>}</w:t>
      </w:r>
    </w:p>
    <w:p w:rsidR="00D61AAE" w:rsidRDefault="00D61AAE" w:rsidP="00D61AAE">
      <w:pPr>
        <w:ind w:firstLine="420"/>
      </w:pPr>
      <w:r>
        <w:tab/>
      </w:r>
      <w:r>
        <w:tab/>
      </w:r>
      <w:r>
        <w:tab/>
      </w:r>
      <w:r>
        <w:tab/>
        <w:t>else</w:t>
      </w:r>
    </w:p>
    <w:p w:rsidR="00D61AAE" w:rsidRDefault="00D61AAE" w:rsidP="00D61AAE">
      <w:pPr>
        <w:ind w:firstLine="420"/>
      </w:pPr>
      <w:r>
        <w:tab/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如果字符串的长度不等于</w:t>
      </w:r>
      <w:r>
        <w:rPr>
          <w:rFonts w:hint="eastAsia"/>
        </w:rPr>
        <w:t>1</w:t>
      </w:r>
      <w:r>
        <w:rPr>
          <w:rFonts w:hint="eastAsia"/>
        </w:rPr>
        <w:t>，抛出异常，并设置异常信息</w:t>
      </w:r>
    </w:p>
    <w:p w:rsidR="00D61AAE" w:rsidRDefault="00D61AAE" w:rsidP="00D61AA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hrow new Exception("</w:t>
      </w:r>
      <w:r>
        <w:rPr>
          <w:rFonts w:hint="eastAsia"/>
        </w:rPr>
        <w:t>只需输入一个字符</w:t>
      </w:r>
      <w:r>
        <w:rPr>
          <w:rFonts w:hint="eastAsia"/>
        </w:rPr>
        <w:t>");</w:t>
      </w:r>
    </w:p>
    <w:p w:rsidR="00D61AAE" w:rsidRDefault="00D61AAE" w:rsidP="00D61AAE">
      <w:pPr>
        <w:ind w:firstLine="420"/>
      </w:pPr>
      <w:r>
        <w:tab/>
      </w:r>
      <w:r>
        <w:tab/>
      </w:r>
      <w:r>
        <w:tab/>
        <w:t>} catch(Exception e) {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捕获异常</w:t>
      </w:r>
    </w:p>
    <w:p w:rsidR="00D61AAE" w:rsidRDefault="00D61AAE" w:rsidP="00D61AAE">
      <w:pPr>
        <w:ind w:firstLine="420"/>
      </w:pPr>
      <w:r>
        <w:tab/>
      </w:r>
      <w:r>
        <w:tab/>
      </w:r>
      <w:r>
        <w:tab/>
      </w:r>
      <w:r>
        <w:tab/>
        <w:t>System.out.println(e.getMessage());</w:t>
      </w:r>
      <w:r>
        <w:tab/>
      </w:r>
      <w:r>
        <w:tab/>
        <w:t xml:space="preserve">// </w:t>
      </w:r>
      <w:r>
        <w:rPr>
          <w:rFonts w:hint="eastAsia"/>
        </w:rPr>
        <w:t>输出异常信息</w:t>
      </w:r>
    </w:p>
    <w:p w:rsidR="00D61AAE" w:rsidRDefault="00D61AAE" w:rsidP="00D61AAE">
      <w:pPr>
        <w:ind w:firstLine="420"/>
      </w:pPr>
      <w:r>
        <w:tab/>
      </w:r>
      <w:r>
        <w:tab/>
      </w:r>
      <w:r>
        <w:tab/>
        <w:t>}</w:t>
      </w:r>
    </w:p>
    <w:p w:rsidR="00D61AAE" w:rsidRDefault="00D61AAE" w:rsidP="00D61AAE">
      <w:pPr>
        <w:ind w:firstLine="420"/>
      </w:pPr>
      <w:r>
        <w:tab/>
      </w:r>
      <w:r>
        <w:tab/>
        <w:t>}</w:t>
      </w:r>
    </w:p>
    <w:p w:rsidR="00D61AAE" w:rsidRDefault="00D61AAE" w:rsidP="00D61AAE">
      <w:pPr>
        <w:ind w:firstLine="420"/>
      </w:pPr>
      <w:r>
        <w:tab/>
      </w:r>
      <w:r>
        <w:tab/>
        <w:t>scan.close(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// </w:t>
      </w:r>
      <w:r>
        <w:rPr>
          <w:rFonts w:hint="eastAsia"/>
        </w:rPr>
        <w:t>关闭扫描器</w:t>
      </w:r>
    </w:p>
    <w:p w:rsidR="00D61AAE" w:rsidRDefault="00D61AAE" w:rsidP="00D61AAE">
      <w:pPr>
        <w:ind w:firstLine="420"/>
      </w:pPr>
      <w:r>
        <w:tab/>
        <w:t>}</w:t>
      </w:r>
    </w:p>
    <w:p w:rsidR="00D61AAE" w:rsidRDefault="00D61AAE" w:rsidP="00D61AAE">
      <w:pPr>
        <w:ind w:firstLine="420"/>
      </w:pPr>
      <w:r>
        <w:t>}</w:t>
      </w:r>
    </w:p>
    <w:p w:rsidR="00D61AAE" w:rsidRDefault="00D61AAE" w:rsidP="00D61AAE">
      <w:pPr>
        <w:ind w:firstLine="420"/>
      </w:pPr>
      <w:r>
        <w:t>（</w:t>
      </w:r>
      <w:r>
        <w:t>3</w:t>
      </w:r>
      <w:r>
        <w:t>）</w:t>
      </w:r>
    </w:p>
    <w:p w:rsidR="00307C4F" w:rsidRDefault="00307C4F" w:rsidP="00307C4F">
      <w:pPr>
        <w:ind w:firstLine="420"/>
      </w:pPr>
      <w:r>
        <w:t>/* Weight.java */</w:t>
      </w:r>
    </w:p>
    <w:p w:rsidR="00307C4F" w:rsidRDefault="00307C4F" w:rsidP="00307C4F">
      <w:pPr>
        <w:ind w:firstLine="420"/>
      </w:pPr>
      <w:r>
        <w:t>package chapter8.practice3_3;</w:t>
      </w:r>
    </w:p>
    <w:p w:rsidR="00307C4F" w:rsidRDefault="00307C4F" w:rsidP="00307C4F">
      <w:pPr>
        <w:ind w:firstLine="420"/>
      </w:pPr>
      <w:r>
        <w:t>import java.util.*;</w:t>
      </w:r>
    </w:p>
    <w:p w:rsidR="00307C4F" w:rsidRDefault="00307C4F" w:rsidP="00307C4F">
      <w:pPr>
        <w:ind w:firstLine="420"/>
      </w:pPr>
      <w:r>
        <w:t>class HeightException extends Exception {}</w:t>
      </w:r>
    </w:p>
    <w:p w:rsidR="00307C4F" w:rsidRDefault="00307C4F" w:rsidP="00307C4F">
      <w:pPr>
        <w:ind w:firstLine="420"/>
      </w:pPr>
      <w:r>
        <w:t>public class Weight {</w:t>
      </w:r>
    </w:p>
    <w:p w:rsidR="00307C4F" w:rsidRDefault="00307C4F" w:rsidP="00307C4F">
      <w:pPr>
        <w:ind w:firstLine="420"/>
      </w:pPr>
      <w:r>
        <w:tab/>
        <w:t>public static void main(String[] args) {</w:t>
      </w:r>
    </w:p>
    <w:p w:rsidR="00307C4F" w:rsidRDefault="00307C4F" w:rsidP="00307C4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请输入身高：</w:t>
      </w:r>
      <w:r>
        <w:rPr>
          <w:rFonts w:hint="eastAsia"/>
        </w:rPr>
        <w:t>");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输出提示</w:t>
      </w:r>
    </w:p>
    <w:p w:rsidR="00307C4F" w:rsidRDefault="00307C4F" w:rsidP="00307C4F">
      <w:pPr>
        <w:ind w:firstLine="420"/>
      </w:pPr>
      <w:r>
        <w:tab/>
      </w:r>
      <w:r>
        <w:tab/>
        <w:t>Scanner scan = new Scanner(System.in);</w:t>
      </w:r>
    </w:p>
    <w:p w:rsidR="00307C4F" w:rsidRDefault="00307C4F" w:rsidP="00307C4F">
      <w:pPr>
        <w:ind w:firstLine="420"/>
      </w:pPr>
      <w:r>
        <w:tab/>
      </w:r>
      <w:r>
        <w:tab/>
        <w:t>try {</w:t>
      </w:r>
    </w:p>
    <w:p w:rsidR="00307C4F" w:rsidRDefault="00307C4F" w:rsidP="00307C4F">
      <w:pPr>
        <w:ind w:firstLine="420"/>
      </w:pPr>
      <w:r>
        <w:tab/>
      </w:r>
      <w:r>
        <w:tab/>
      </w:r>
      <w:r>
        <w:tab/>
        <w:t>float height = scan.nextFloat();</w:t>
      </w:r>
    </w:p>
    <w:p w:rsidR="00307C4F" w:rsidRDefault="00307C4F" w:rsidP="00307C4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f (height &lt; 0.3 || height &gt; 2.5)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</w:t>
      </w:r>
      <w:r>
        <w:rPr>
          <w:rFonts w:hint="eastAsia"/>
        </w:rPr>
        <w:t>height</w:t>
      </w:r>
      <w:r>
        <w:rPr>
          <w:rFonts w:hint="eastAsia"/>
        </w:rPr>
        <w:t>小于</w:t>
      </w:r>
      <w:r>
        <w:rPr>
          <w:rFonts w:hint="eastAsia"/>
        </w:rPr>
        <w:t>30</w:t>
      </w:r>
      <w:r>
        <w:rPr>
          <w:rFonts w:hint="eastAsia"/>
        </w:rPr>
        <w:t>或大于</w:t>
      </w:r>
      <w:r>
        <w:rPr>
          <w:rFonts w:hint="eastAsia"/>
        </w:rPr>
        <w:t>250</w:t>
      </w:r>
    </w:p>
    <w:p w:rsidR="00307C4F" w:rsidRDefault="00307C4F" w:rsidP="00307C4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hrow new HeightException();</w:t>
      </w:r>
      <w:r>
        <w:rPr>
          <w:rFonts w:hint="eastAsia"/>
        </w:rPr>
        <w:tab/>
        <w:t xml:space="preserve">// </w:t>
      </w:r>
      <w:r>
        <w:rPr>
          <w:rFonts w:hint="eastAsia"/>
        </w:rPr>
        <w:t>抛出</w:t>
      </w:r>
      <w:r>
        <w:rPr>
          <w:rFonts w:hint="eastAsia"/>
        </w:rPr>
        <w:t>HeightException</w:t>
      </w:r>
      <w:r>
        <w:rPr>
          <w:rFonts w:hint="eastAsia"/>
        </w:rPr>
        <w:t>异常</w:t>
      </w:r>
    </w:p>
    <w:p w:rsidR="00307C4F" w:rsidRDefault="00307C4F" w:rsidP="00307C4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请输入体重：</w:t>
      </w:r>
      <w:r>
        <w:rPr>
          <w:rFonts w:hint="eastAsia"/>
        </w:rPr>
        <w:t>");</w:t>
      </w:r>
      <w:r>
        <w:rPr>
          <w:rFonts w:hint="eastAsia"/>
        </w:rPr>
        <w:tab/>
        <w:t xml:space="preserve">// </w:t>
      </w:r>
      <w:r>
        <w:rPr>
          <w:rFonts w:hint="eastAsia"/>
        </w:rPr>
        <w:t>输出提示</w:t>
      </w:r>
    </w:p>
    <w:p w:rsidR="00307C4F" w:rsidRDefault="00307C4F" w:rsidP="00307C4F">
      <w:pPr>
        <w:ind w:firstLine="420"/>
      </w:pPr>
      <w:r>
        <w:tab/>
      </w:r>
      <w:r>
        <w:tab/>
      </w:r>
      <w:r>
        <w:tab/>
        <w:t>float weight = scan.nextFloat();</w:t>
      </w:r>
    </w:p>
    <w:p w:rsidR="00307C4F" w:rsidRDefault="00307C4F" w:rsidP="00307C4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double BMI = weight/Math.pow(height, 2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计算</w:t>
      </w:r>
      <w:r>
        <w:rPr>
          <w:rFonts w:hint="eastAsia"/>
        </w:rPr>
        <w:t>BMI</w:t>
      </w:r>
      <w:r>
        <w:rPr>
          <w:rFonts w:hint="eastAsia"/>
        </w:rPr>
        <w:t>指数</w:t>
      </w:r>
    </w:p>
    <w:p w:rsidR="00307C4F" w:rsidRDefault="00307C4F" w:rsidP="00307C4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</w:t>
      </w:r>
      <w:r>
        <w:rPr>
          <w:rFonts w:hint="eastAsia"/>
        </w:rPr>
        <w:t>BMI</w:t>
      </w:r>
      <w:r>
        <w:rPr>
          <w:rFonts w:hint="eastAsia"/>
        </w:rPr>
        <w:t>小于</w:t>
      </w:r>
      <w:r>
        <w:rPr>
          <w:rFonts w:hint="eastAsia"/>
        </w:rPr>
        <w:t>18.5</w:t>
      </w:r>
      <w:r>
        <w:rPr>
          <w:rFonts w:hint="eastAsia"/>
        </w:rPr>
        <w:t>，输出“消瘦”</w:t>
      </w:r>
    </w:p>
    <w:p w:rsidR="00307C4F" w:rsidRDefault="00307C4F" w:rsidP="00307C4F">
      <w:pPr>
        <w:ind w:firstLine="420"/>
      </w:pPr>
      <w:r>
        <w:tab/>
      </w:r>
      <w:r>
        <w:tab/>
      </w:r>
      <w:r>
        <w:tab/>
        <w:t>if (BMI &lt; 18.5)</w:t>
      </w:r>
      <w:r>
        <w:tab/>
      </w:r>
    </w:p>
    <w:p w:rsidR="00307C4F" w:rsidRDefault="00307C4F" w:rsidP="00307C4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消瘦</w:t>
      </w:r>
      <w:r>
        <w:rPr>
          <w:rFonts w:hint="eastAsia"/>
        </w:rPr>
        <w:t>");</w:t>
      </w:r>
    </w:p>
    <w:p w:rsidR="00307C4F" w:rsidRDefault="00307C4F" w:rsidP="00307C4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</w:t>
      </w:r>
      <w:r>
        <w:rPr>
          <w:rFonts w:hint="eastAsia"/>
        </w:rPr>
        <w:t>BMI</w:t>
      </w:r>
      <w:r>
        <w:rPr>
          <w:rFonts w:hint="eastAsia"/>
        </w:rPr>
        <w:t>小于</w:t>
      </w:r>
      <w:r>
        <w:rPr>
          <w:rFonts w:hint="eastAsia"/>
        </w:rPr>
        <w:t>24</w:t>
      </w:r>
      <w:r>
        <w:rPr>
          <w:rFonts w:hint="eastAsia"/>
        </w:rPr>
        <w:t>且大于等于</w:t>
      </w:r>
      <w:r>
        <w:rPr>
          <w:rFonts w:hint="eastAsia"/>
        </w:rPr>
        <w:t>18.5</w:t>
      </w:r>
      <w:r>
        <w:rPr>
          <w:rFonts w:hint="eastAsia"/>
        </w:rPr>
        <w:t>，输出“正常”</w:t>
      </w:r>
    </w:p>
    <w:p w:rsidR="00307C4F" w:rsidRDefault="00307C4F" w:rsidP="00307C4F">
      <w:pPr>
        <w:ind w:firstLine="420"/>
      </w:pPr>
      <w:r>
        <w:tab/>
      </w:r>
      <w:r>
        <w:tab/>
      </w:r>
      <w:r>
        <w:tab/>
        <w:t>else if (BMI &lt; 24)</w:t>
      </w:r>
    </w:p>
    <w:p w:rsidR="00307C4F" w:rsidRDefault="00307C4F" w:rsidP="00307C4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正常</w:t>
      </w:r>
      <w:r>
        <w:rPr>
          <w:rFonts w:hint="eastAsia"/>
        </w:rPr>
        <w:t>");</w:t>
      </w:r>
    </w:p>
    <w:p w:rsidR="00307C4F" w:rsidRDefault="00307C4F" w:rsidP="00307C4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</w:t>
      </w:r>
      <w:r>
        <w:rPr>
          <w:rFonts w:hint="eastAsia"/>
        </w:rPr>
        <w:t>BMI</w:t>
      </w:r>
      <w:r>
        <w:rPr>
          <w:rFonts w:hint="eastAsia"/>
        </w:rPr>
        <w:t>小于</w:t>
      </w:r>
      <w:r>
        <w:rPr>
          <w:rFonts w:hint="eastAsia"/>
        </w:rPr>
        <w:t>28</w:t>
      </w:r>
      <w:r>
        <w:rPr>
          <w:rFonts w:hint="eastAsia"/>
        </w:rPr>
        <w:t>且大于等于</w:t>
      </w:r>
      <w:r>
        <w:rPr>
          <w:rFonts w:hint="eastAsia"/>
        </w:rPr>
        <w:t>24</w:t>
      </w:r>
      <w:r>
        <w:rPr>
          <w:rFonts w:hint="eastAsia"/>
        </w:rPr>
        <w:t>，输出“超重”</w:t>
      </w:r>
    </w:p>
    <w:p w:rsidR="00307C4F" w:rsidRDefault="00307C4F" w:rsidP="00307C4F">
      <w:pPr>
        <w:ind w:firstLine="420"/>
      </w:pPr>
      <w:r>
        <w:tab/>
      </w:r>
      <w:r>
        <w:tab/>
      </w:r>
      <w:r>
        <w:tab/>
        <w:t>else if (BMI &lt; 28)</w:t>
      </w:r>
    </w:p>
    <w:p w:rsidR="00307C4F" w:rsidRDefault="00307C4F" w:rsidP="00307C4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正常</w:t>
      </w:r>
      <w:r>
        <w:rPr>
          <w:rFonts w:hint="eastAsia"/>
        </w:rPr>
        <w:t>");</w:t>
      </w:r>
    </w:p>
    <w:p w:rsidR="00307C4F" w:rsidRDefault="00307C4F" w:rsidP="00307C4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else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</w:t>
      </w:r>
      <w:r>
        <w:rPr>
          <w:rFonts w:hint="eastAsia"/>
        </w:rPr>
        <w:t>BMI</w:t>
      </w:r>
      <w:r>
        <w:rPr>
          <w:rFonts w:hint="eastAsia"/>
        </w:rPr>
        <w:t>大于等于</w:t>
      </w:r>
      <w:r>
        <w:rPr>
          <w:rFonts w:hint="eastAsia"/>
        </w:rPr>
        <w:t>28</w:t>
      </w:r>
      <w:r>
        <w:rPr>
          <w:rFonts w:hint="eastAsia"/>
        </w:rPr>
        <w:t>，输出“肥胖”</w:t>
      </w:r>
    </w:p>
    <w:p w:rsidR="00307C4F" w:rsidRDefault="00307C4F" w:rsidP="00307C4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肥胖</w:t>
      </w:r>
      <w:r>
        <w:rPr>
          <w:rFonts w:hint="eastAsia"/>
        </w:rPr>
        <w:t>");</w:t>
      </w:r>
    </w:p>
    <w:p w:rsidR="00307C4F" w:rsidRDefault="00307C4F" w:rsidP="00307C4F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  <w:t>} catch(InputMismatchException e) {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捕获输入数据类型异常</w:t>
      </w:r>
    </w:p>
    <w:p w:rsidR="00307C4F" w:rsidRDefault="00307C4F" w:rsidP="00307C4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输入异常，请输入浮点数或整数！</w:t>
      </w:r>
      <w:r>
        <w:rPr>
          <w:rFonts w:hint="eastAsia"/>
        </w:rPr>
        <w:t>");</w:t>
      </w:r>
    </w:p>
    <w:p w:rsidR="00307C4F" w:rsidRDefault="00307C4F" w:rsidP="00307C4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} catch(HeightException e) {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捕获输入数值异常</w:t>
      </w:r>
    </w:p>
    <w:p w:rsidR="00307C4F" w:rsidRDefault="00307C4F" w:rsidP="00307C4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您输入的身高有误！</w:t>
      </w:r>
      <w:r>
        <w:rPr>
          <w:rFonts w:hint="eastAsia"/>
        </w:rPr>
        <w:t>");</w:t>
      </w:r>
    </w:p>
    <w:p w:rsidR="00307C4F" w:rsidRDefault="00307C4F" w:rsidP="00307C4F">
      <w:pPr>
        <w:ind w:firstLine="420"/>
      </w:pPr>
      <w:r>
        <w:tab/>
      </w:r>
      <w:r>
        <w:tab/>
        <w:t>} finally {</w:t>
      </w:r>
    </w:p>
    <w:p w:rsidR="00307C4F" w:rsidRDefault="00307C4F" w:rsidP="00307C4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can.close(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关闭扫描器</w:t>
      </w:r>
    </w:p>
    <w:p w:rsidR="00307C4F" w:rsidRDefault="00307C4F" w:rsidP="00307C4F">
      <w:pPr>
        <w:ind w:firstLine="420"/>
      </w:pPr>
      <w:r>
        <w:tab/>
      </w:r>
      <w:r>
        <w:tab/>
        <w:t>}</w:t>
      </w:r>
    </w:p>
    <w:p w:rsidR="00307C4F" w:rsidRDefault="00307C4F" w:rsidP="00307C4F">
      <w:pPr>
        <w:ind w:firstLine="420"/>
      </w:pPr>
      <w:r>
        <w:tab/>
        <w:t>}</w:t>
      </w:r>
    </w:p>
    <w:p w:rsidR="00307C4F" w:rsidRPr="00221E40" w:rsidRDefault="00307C4F" w:rsidP="00307C4F">
      <w:pPr>
        <w:ind w:firstLine="420"/>
      </w:pPr>
      <w:r>
        <w:t>}</w:t>
      </w:r>
    </w:p>
    <w:p w:rsidR="001F6DB4" w:rsidRDefault="001F6DB4" w:rsidP="001F6DB4">
      <w:pPr>
        <w:pStyle w:val="1"/>
        <w:ind w:firstLineChars="0" w:firstLine="0"/>
      </w:pPr>
      <w:r>
        <w:rPr>
          <w:rFonts w:hint="eastAsia"/>
        </w:rPr>
        <w:t>实训</w:t>
      </w:r>
      <w:r>
        <w:rPr>
          <w:rFonts w:hint="eastAsia"/>
        </w:rPr>
        <w:t xml:space="preserve">9 </w:t>
      </w:r>
      <w:r>
        <w:t xml:space="preserve"> I/O</w:t>
      </w:r>
      <w:r>
        <w:rPr>
          <w:rFonts w:hint="eastAsia"/>
        </w:rPr>
        <w:t>流和文件操作</w:t>
      </w:r>
    </w:p>
    <w:p w:rsidR="001F6DB4" w:rsidRPr="00BC7376" w:rsidRDefault="001F6DB4" w:rsidP="001F6DB4">
      <w:pPr>
        <w:ind w:firstLine="420"/>
        <w:outlineLvl w:val="0"/>
      </w:pPr>
      <w:r>
        <w:t>1</w:t>
      </w:r>
      <w:r>
        <w:rPr>
          <w:rFonts w:hint="eastAsia"/>
        </w:rPr>
        <w:t>．程序填空</w:t>
      </w:r>
    </w:p>
    <w:p w:rsidR="001F6DB4" w:rsidRDefault="001F6DB4" w:rsidP="001F6DB4">
      <w:pPr>
        <w:ind w:firstLine="420"/>
      </w:pPr>
      <w:r>
        <w:rPr>
          <w:rFonts w:ascii="宋体" w:hAnsi="宋体" w:hint="eastAsia"/>
        </w:rPr>
        <w:t>①</w:t>
      </w:r>
      <w:r>
        <w:rPr>
          <w:rFonts w:hint="eastAsia"/>
        </w:rPr>
        <w:t xml:space="preserve"> </w:t>
      </w:r>
      <w:r w:rsidRPr="00716813">
        <w:t>fw = new FileWriter(fileName, true);</w:t>
      </w:r>
    </w:p>
    <w:p w:rsidR="001F6DB4" w:rsidRDefault="001F6DB4" w:rsidP="001F6DB4">
      <w:pPr>
        <w:ind w:firstLine="420"/>
      </w:pPr>
      <w:r>
        <w:rPr>
          <w:rFonts w:ascii="宋体" w:hAnsi="宋体" w:hint="eastAsia"/>
        </w:rPr>
        <w:t>②</w:t>
      </w:r>
      <w:r>
        <w:t xml:space="preserve"> </w:t>
      </w:r>
      <w:r w:rsidRPr="00716813">
        <w:t>i &lt; content.length</w:t>
      </w:r>
    </w:p>
    <w:p w:rsidR="001F6DB4" w:rsidRDefault="001F6DB4" w:rsidP="001F6DB4">
      <w:pPr>
        <w:ind w:firstLine="420"/>
      </w:pPr>
      <w:r>
        <w:rPr>
          <w:rFonts w:ascii="宋体" w:hAnsi="宋体" w:hint="eastAsia"/>
        </w:rPr>
        <w:t>③</w:t>
      </w:r>
      <w:r>
        <w:t xml:space="preserve"> </w:t>
      </w:r>
      <w:r w:rsidRPr="00716813">
        <w:t>fw.write(content[i] + "\n");</w:t>
      </w:r>
    </w:p>
    <w:p w:rsidR="001F6DB4" w:rsidRDefault="001F6DB4" w:rsidP="001F6DB4">
      <w:pPr>
        <w:ind w:firstLine="420"/>
        <w:outlineLvl w:val="0"/>
      </w:pPr>
      <w:r>
        <w:t>2</w:t>
      </w:r>
      <w:r>
        <w:rPr>
          <w:rFonts w:hint="eastAsia"/>
        </w:rPr>
        <w:t>．动手纠错</w:t>
      </w:r>
    </w:p>
    <w:p w:rsidR="001F6DB4" w:rsidRDefault="001F6DB4" w:rsidP="001F6DB4">
      <w:pPr>
        <w:ind w:firstLine="420"/>
      </w:pPr>
      <w:r>
        <w:t>FileOutputStream fos = new FileOutputStream(f);</w:t>
      </w:r>
      <w:r>
        <w:rPr>
          <w:rFonts w:hint="eastAsia"/>
        </w:rPr>
        <w:t>修改为</w:t>
      </w:r>
      <w:r>
        <w:t>FileOutputStream fos = new FileOutputStream(f, true);</w:t>
      </w:r>
    </w:p>
    <w:p w:rsidR="001F6DB4" w:rsidRDefault="001F6DB4" w:rsidP="001F6DB4">
      <w:pPr>
        <w:ind w:firstLine="420"/>
      </w:pPr>
      <w:r>
        <w:t>fos.write(str);</w:t>
      </w:r>
      <w:r>
        <w:rPr>
          <w:rFonts w:hint="eastAsia"/>
        </w:rPr>
        <w:t>修改为</w:t>
      </w:r>
      <w:r>
        <w:t>fos.write(str.getBytes());</w:t>
      </w:r>
    </w:p>
    <w:p w:rsidR="001F6DB4" w:rsidRDefault="001F6DB4" w:rsidP="001F6DB4">
      <w:pPr>
        <w:ind w:firstLine="420"/>
        <w:outlineLvl w:val="0"/>
      </w:pPr>
      <w:r>
        <w:t>3</w:t>
      </w:r>
      <w:r>
        <w:rPr>
          <w:rFonts w:hint="eastAsia"/>
        </w:rPr>
        <w:t>．编程训练</w:t>
      </w:r>
    </w:p>
    <w:p w:rsidR="001F6DB4" w:rsidRDefault="001F6DB4" w:rsidP="001F6DB4">
      <w:pPr>
        <w:ind w:firstLine="420"/>
      </w:pPr>
      <w:r>
        <w:t>（</w:t>
      </w:r>
      <w:r>
        <w:t>1</w:t>
      </w:r>
      <w:r>
        <w:t>）</w:t>
      </w:r>
    </w:p>
    <w:p w:rsidR="00D34C83" w:rsidRDefault="00D34C83" w:rsidP="00D34C83">
      <w:pPr>
        <w:ind w:firstLine="420"/>
      </w:pPr>
      <w:r>
        <w:t>/* ExtractFile.java */</w:t>
      </w:r>
    </w:p>
    <w:p w:rsidR="00D34C83" w:rsidRDefault="00D34C83" w:rsidP="00D34C83">
      <w:pPr>
        <w:ind w:firstLine="420"/>
      </w:pPr>
      <w:r>
        <w:t>package chapter9.practice3_1;</w:t>
      </w:r>
    </w:p>
    <w:p w:rsidR="00D34C83" w:rsidRDefault="00D34C83" w:rsidP="00D34C83">
      <w:pPr>
        <w:ind w:firstLine="420"/>
      </w:pPr>
      <w:r>
        <w:t>import java.io.*;</w:t>
      </w:r>
    </w:p>
    <w:p w:rsidR="00D34C83" w:rsidRDefault="00D34C83" w:rsidP="00D34C83">
      <w:pPr>
        <w:ind w:firstLine="420"/>
      </w:pPr>
      <w:r>
        <w:t>public class ExtractFile {</w:t>
      </w:r>
    </w:p>
    <w:p w:rsidR="00D34C83" w:rsidRDefault="00D34C83" w:rsidP="00D34C83">
      <w:pPr>
        <w:ind w:firstLine="420"/>
      </w:pPr>
      <w:r>
        <w:tab/>
        <w:t>public static void main(String[] args) {</w:t>
      </w:r>
    </w:p>
    <w:p w:rsidR="00D34C83" w:rsidRDefault="00D34C83" w:rsidP="00D34C83">
      <w:pPr>
        <w:ind w:firstLine="420"/>
      </w:pPr>
      <w:r>
        <w:tab/>
      </w:r>
      <w:r>
        <w:tab/>
        <w:t>InputStreamReader filein = null;</w:t>
      </w:r>
    </w:p>
    <w:p w:rsidR="00D34C83" w:rsidRDefault="00D34C83" w:rsidP="00D34C83">
      <w:pPr>
        <w:ind w:firstLine="420"/>
      </w:pPr>
      <w:r>
        <w:tab/>
      </w:r>
      <w:r>
        <w:tab/>
        <w:t>BufferedReader bufin = null;</w:t>
      </w:r>
    </w:p>
    <w:p w:rsidR="00D34C83" w:rsidRDefault="00D34C83" w:rsidP="00D34C83">
      <w:pPr>
        <w:ind w:firstLine="420"/>
      </w:pPr>
      <w:r>
        <w:tab/>
      </w:r>
      <w:r>
        <w:tab/>
        <w:t>FileWriter fileout = null;</w:t>
      </w:r>
    </w:p>
    <w:p w:rsidR="00D34C83" w:rsidRDefault="00D34C83" w:rsidP="00D34C83">
      <w:pPr>
        <w:ind w:firstLine="420"/>
      </w:pPr>
      <w:r>
        <w:tab/>
      </w:r>
      <w:r>
        <w:tab/>
        <w:t>BufferedWriter bufout = null;</w:t>
      </w:r>
    </w:p>
    <w:p w:rsidR="00D34C83" w:rsidRDefault="00D34C83" w:rsidP="00D34C83">
      <w:pPr>
        <w:ind w:firstLine="420"/>
      </w:pPr>
      <w:r>
        <w:tab/>
      </w:r>
      <w:r>
        <w:tab/>
        <w:t>String originalText = "";</w:t>
      </w:r>
    </w:p>
    <w:p w:rsidR="00D34C83" w:rsidRDefault="00D34C83" w:rsidP="00D34C8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ile file = new File("</w:t>
      </w:r>
      <w:r>
        <w:rPr>
          <w:rFonts w:hint="eastAsia"/>
        </w:rPr>
        <w:t>园丁集</w:t>
      </w:r>
      <w:r>
        <w:rPr>
          <w:rFonts w:hint="eastAsia"/>
        </w:rPr>
        <w:t>.txt"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文件对象</w:t>
      </w:r>
      <w:r>
        <w:rPr>
          <w:rFonts w:hint="eastAsia"/>
        </w:rPr>
        <w:t>file</w:t>
      </w:r>
    </w:p>
    <w:p w:rsidR="00D34C83" w:rsidRDefault="00D34C83" w:rsidP="00D34C83">
      <w:pPr>
        <w:ind w:firstLine="420"/>
      </w:pPr>
      <w:r>
        <w:tab/>
      </w:r>
      <w:r>
        <w:tab/>
        <w:t>try {</w:t>
      </w:r>
    </w:p>
    <w:p w:rsidR="00D34C83" w:rsidRDefault="00D34C83" w:rsidP="00D34C8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用</w:t>
      </w:r>
      <w:r>
        <w:rPr>
          <w:rFonts w:hint="eastAsia"/>
        </w:rPr>
        <w:t>InputStreamReader</w:t>
      </w:r>
      <w:r>
        <w:rPr>
          <w:rFonts w:hint="eastAsia"/>
        </w:rPr>
        <w:t>创建输入流，设置编码为</w:t>
      </w:r>
      <w:r>
        <w:rPr>
          <w:rFonts w:hint="eastAsia"/>
        </w:rPr>
        <w:t>UTF-8</w:t>
      </w:r>
    </w:p>
    <w:p w:rsidR="00D34C83" w:rsidRDefault="00D34C83" w:rsidP="00D34C83">
      <w:pPr>
        <w:ind w:firstLine="420"/>
      </w:pPr>
      <w:r>
        <w:tab/>
      </w:r>
      <w:r>
        <w:tab/>
      </w:r>
      <w:r>
        <w:tab/>
        <w:t>filein = new InputStreamReader(new FileInputStream(file), "UTF-8");</w:t>
      </w:r>
    </w:p>
    <w:p w:rsidR="00D34C83" w:rsidRDefault="00D34C83" w:rsidP="00D34C8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ufin = new BufferedReader(filein);</w:t>
      </w:r>
      <w:r>
        <w:rPr>
          <w:rFonts w:hint="eastAsia"/>
        </w:rPr>
        <w:tab/>
        <w:t xml:space="preserve">// </w:t>
      </w:r>
      <w:r>
        <w:rPr>
          <w:rFonts w:hint="eastAsia"/>
        </w:rPr>
        <w:t>创建缓冲输入流</w:t>
      </w:r>
    </w:p>
    <w:p w:rsidR="00D34C83" w:rsidRDefault="00D34C83" w:rsidP="00D34C83">
      <w:pPr>
        <w:ind w:firstLine="420"/>
      </w:pPr>
      <w:r>
        <w:tab/>
      </w:r>
      <w:r>
        <w:tab/>
      </w:r>
      <w:r>
        <w:tab/>
        <w:t>String s = null;</w:t>
      </w:r>
    </w:p>
    <w:p w:rsidR="00D34C83" w:rsidRDefault="00D34C83" w:rsidP="00D34C8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读取文件，并判断读取的字符串不为空</w:t>
      </w:r>
    </w:p>
    <w:p w:rsidR="00D34C83" w:rsidRDefault="00D34C83" w:rsidP="00D34C83">
      <w:pPr>
        <w:ind w:firstLine="420"/>
      </w:pPr>
      <w:r>
        <w:tab/>
      </w:r>
      <w:r>
        <w:tab/>
      </w:r>
      <w:r>
        <w:tab/>
        <w:t>while ((s = bufin.readLine()) != null) {</w:t>
      </w:r>
      <w:r>
        <w:tab/>
      </w:r>
    </w:p>
    <w:p w:rsidR="00D34C83" w:rsidRDefault="00D34C83" w:rsidP="00D34C8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判断读取的一行是否为原文，如果是则连接到</w:t>
      </w:r>
      <w:r>
        <w:rPr>
          <w:rFonts w:hint="eastAsia"/>
        </w:rPr>
        <w:t>originalText</w:t>
      </w:r>
    </w:p>
    <w:p w:rsidR="00D34C83" w:rsidRDefault="00D34C83" w:rsidP="00D34C8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f (s.startsWith("</w:t>
      </w:r>
      <w:r>
        <w:rPr>
          <w:rFonts w:hint="eastAsia"/>
        </w:rPr>
        <w:t>【原文】</w:t>
      </w:r>
      <w:r>
        <w:rPr>
          <w:rFonts w:hint="eastAsia"/>
        </w:rPr>
        <w:t xml:space="preserve">")) </w:t>
      </w:r>
    </w:p>
    <w:p w:rsidR="00D34C83" w:rsidRDefault="00D34C83" w:rsidP="00D34C83">
      <w:pPr>
        <w:ind w:firstLine="420"/>
      </w:pPr>
      <w:r>
        <w:tab/>
      </w:r>
      <w:r>
        <w:tab/>
      </w:r>
      <w:r>
        <w:tab/>
      </w:r>
      <w:r>
        <w:tab/>
      </w:r>
      <w:r>
        <w:tab/>
        <w:t>originalText += s + "\n";</w:t>
      </w:r>
    </w:p>
    <w:p w:rsidR="00D34C83" w:rsidRDefault="00D34C83" w:rsidP="00D34C83">
      <w:pPr>
        <w:ind w:firstLine="420"/>
      </w:pPr>
      <w:r>
        <w:tab/>
      </w:r>
      <w:r>
        <w:tab/>
      </w:r>
      <w:r>
        <w:tab/>
        <w:t>}</w:t>
      </w:r>
    </w:p>
    <w:p w:rsidR="00D34C83" w:rsidRDefault="00D34C83" w:rsidP="00D34C83">
      <w:pPr>
        <w:ind w:firstLine="420"/>
      </w:pPr>
      <w:r>
        <w:tab/>
      </w:r>
      <w:r>
        <w:tab/>
      </w:r>
      <w:r>
        <w:tab/>
        <w:t>bufin.close();</w:t>
      </w:r>
    </w:p>
    <w:p w:rsidR="00D34C83" w:rsidRDefault="00D34C83" w:rsidP="00D34C83">
      <w:pPr>
        <w:ind w:firstLine="420"/>
      </w:pPr>
      <w:r>
        <w:lastRenderedPageBreak/>
        <w:tab/>
      </w:r>
      <w:r>
        <w:tab/>
      </w:r>
      <w:r>
        <w:tab/>
        <w:t>filein.close();</w:t>
      </w:r>
    </w:p>
    <w:p w:rsidR="00D34C83" w:rsidRDefault="00D34C83" w:rsidP="00D34C83">
      <w:pPr>
        <w:ind w:firstLine="420"/>
      </w:pPr>
      <w:r>
        <w:tab/>
      </w:r>
      <w:r>
        <w:tab/>
        <w:t>} catch (IOException e) {</w:t>
      </w:r>
    </w:p>
    <w:p w:rsidR="00D34C83" w:rsidRDefault="00D34C83" w:rsidP="00D34C83">
      <w:pPr>
        <w:ind w:firstLine="420"/>
      </w:pPr>
      <w:r>
        <w:tab/>
      </w:r>
      <w:r>
        <w:tab/>
      </w:r>
      <w:r>
        <w:tab/>
        <w:t>System.out.println(e);</w:t>
      </w:r>
    </w:p>
    <w:p w:rsidR="00D34C83" w:rsidRDefault="00D34C83" w:rsidP="00D34C83">
      <w:pPr>
        <w:ind w:firstLine="420"/>
      </w:pPr>
      <w:r>
        <w:tab/>
      </w:r>
      <w:r>
        <w:tab/>
        <w:t xml:space="preserve">} </w:t>
      </w:r>
    </w:p>
    <w:p w:rsidR="00D34C83" w:rsidRDefault="00D34C83" w:rsidP="00D34C8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ile = new File("</w:t>
      </w:r>
      <w:r>
        <w:rPr>
          <w:rFonts w:hint="eastAsia"/>
        </w:rPr>
        <w:t>园丁</w:t>
      </w:r>
      <w:r>
        <w:rPr>
          <w:rFonts w:hint="eastAsia"/>
        </w:rPr>
        <w:t>_</w:t>
      </w:r>
      <w:r>
        <w:rPr>
          <w:rFonts w:hint="eastAsia"/>
        </w:rPr>
        <w:t>原文</w:t>
      </w:r>
      <w:r>
        <w:rPr>
          <w:rFonts w:hint="eastAsia"/>
        </w:rPr>
        <w:t>.txt"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文件对象</w:t>
      </w:r>
      <w:r>
        <w:rPr>
          <w:rFonts w:hint="eastAsia"/>
        </w:rPr>
        <w:t>file</w:t>
      </w:r>
    </w:p>
    <w:p w:rsidR="00D34C83" w:rsidRDefault="00D34C83" w:rsidP="00D34C83">
      <w:pPr>
        <w:ind w:firstLine="420"/>
      </w:pPr>
      <w:r>
        <w:tab/>
      </w:r>
      <w:r>
        <w:tab/>
        <w:t>try {</w:t>
      </w:r>
    </w:p>
    <w:p w:rsidR="00D34C83" w:rsidRDefault="00D34C83" w:rsidP="00D34C8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fileout = new FileWriter(file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文件字符输入流</w:t>
      </w:r>
    </w:p>
    <w:p w:rsidR="00D34C83" w:rsidRDefault="00D34C83" w:rsidP="00D34C8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ufout = new BufferedWriter(fileout);</w:t>
      </w:r>
      <w:r>
        <w:rPr>
          <w:rFonts w:hint="eastAsia"/>
        </w:rPr>
        <w:tab/>
        <w:t xml:space="preserve">// </w:t>
      </w:r>
      <w:r>
        <w:rPr>
          <w:rFonts w:hint="eastAsia"/>
        </w:rPr>
        <w:t>创建缓冲字符流</w:t>
      </w:r>
    </w:p>
    <w:p w:rsidR="00D34C83" w:rsidRDefault="00D34C83" w:rsidP="00D34C8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ufout.write(originalText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</w:t>
      </w:r>
      <w:r>
        <w:rPr>
          <w:rFonts w:hint="eastAsia"/>
        </w:rPr>
        <w:t>originalText</w:t>
      </w:r>
      <w:r>
        <w:rPr>
          <w:rFonts w:hint="eastAsia"/>
        </w:rPr>
        <w:t>写入文件</w:t>
      </w:r>
    </w:p>
    <w:p w:rsidR="00D34C83" w:rsidRDefault="00D34C83" w:rsidP="00D34C83">
      <w:pPr>
        <w:ind w:firstLine="420"/>
      </w:pPr>
      <w:r>
        <w:tab/>
      </w:r>
      <w:r>
        <w:tab/>
      </w:r>
      <w:r>
        <w:tab/>
        <w:t>bufout.close();</w:t>
      </w:r>
    </w:p>
    <w:p w:rsidR="00D34C83" w:rsidRDefault="00D34C83" w:rsidP="00D34C83">
      <w:pPr>
        <w:ind w:firstLine="420"/>
      </w:pPr>
      <w:r>
        <w:tab/>
      </w:r>
      <w:r>
        <w:tab/>
      </w:r>
      <w:r>
        <w:tab/>
        <w:t>fileout.close();</w:t>
      </w:r>
      <w:r>
        <w:tab/>
      </w:r>
    </w:p>
    <w:p w:rsidR="00D34C83" w:rsidRDefault="00D34C83" w:rsidP="00D34C83">
      <w:pPr>
        <w:ind w:firstLine="420"/>
      </w:pPr>
      <w:r>
        <w:tab/>
      </w:r>
      <w:r>
        <w:tab/>
        <w:t>} catch (IOException e) {</w:t>
      </w:r>
    </w:p>
    <w:p w:rsidR="00D34C83" w:rsidRDefault="00D34C83" w:rsidP="00D34C83">
      <w:pPr>
        <w:ind w:firstLine="420"/>
      </w:pPr>
      <w:r>
        <w:tab/>
      </w:r>
      <w:r>
        <w:tab/>
      </w:r>
      <w:r>
        <w:tab/>
        <w:t>e.printStackTrace();</w:t>
      </w:r>
    </w:p>
    <w:p w:rsidR="00D34C83" w:rsidRDefault="00D34C83" w:rsidP="00D34C83">
      <w:pPr>
        <w:ind w:firstLine="420"/>
      </w:pPr>
      <w:r>
        <w:tab/>
      </w:r>
      <w:r>
        <w:tab/>
        <w:t xml:space="preserve">} </w:t>
      </w:r>
    </w:p>
    <w:p w:rsidR="00D34C83" w:rsidRDefault="00D34C83" w:rsidP="00D34C83">
      <w:pPr>
        <w:ind w:firstLine="420"/>
      </w:pPr>
      <w:r>
        <w:tab/>
        <w:t>}</w:t>
      </w:r>
    </w:p>
    <w:p w:rsidR="00D34C83" w:rsidRDefault="00D34C83" w:rsidP="00D34C83">
      <w:pPr>
        <w:ind w:firstLine="420"/>
      </w:pPr>
      <w:r>
        <w:t>}</w:t>
      </w:r>
    </w:p>
    <w:p w:rsidR="001F6DB4" w:rsidRDefault="001F6DB4" w:rsidP="00D34C83">
      <w:pPr>
        <w:ind w:firstLine="420"/>
        <w:rPr>
          <w:rFonts w:ascii="宋体" w:hAnsi="宋体"/>
        </w:rPr>
      </w:pPr>
      <w:r>
        <w:t>（</w:t>
      </w:r>
      <w:r>
        <w:t>2</w:t>
      </w:r>
      <w:r>
        <w:t>）</w:t>
      </w:r>
    </w:p>
    <w:p w:rsidR="004C18A6" w:rsidRDefault="004C18A6" w:rsidP="004C18A6">
      <w:pPr>
        <w:ind w:firstLine="420"/>
      </w:pPr>
      <w:r>
        <w:t>/* StudentSystem.java */</w:t>
      </w:r>
    </w:p>
    <w:p w:rsidR="004C18A6" w:rsidRDefault="004C18A6" w:rsidP="004C18A6">
      <w:pPr>
        <w:ind w:firstLine="420"/>
      </w:pPr>
      <w:r>
        <w:t>package chapter9.practice3_2;</w:t>
      </w:r>
    </w:p>
    <w:p w:rsidR="004C18A6" w:rsidRDefault="004C18A6" w:rsidP="004C18A6">
      <w:pPr>
        <w:ind w:firstLine="420"/>
      </w:pPr>
      <w:r>
        <w:t>import java.io.*;</w:t>
      </w:r>
    </w:p>
    <w:p w:rsidR="004C18A6" w:rsidRDefault="004C18A6" w:rsidP="004C18A6">
      <w:pPr>
        <w:ind w:firstLine="420"/>
      </w:pPr>
      <w:r>
        <w:t>import java.util.*;</w:t>
      </w:r>
    </w:p>
    <w:p w:rsidR="004C18A6" w:rsidRDefault="004C18A6" w:rsidP="004C18A6">
      <w:pPr>
        <w:ind w:firstLine="420"/>
      </w:pPr>
      <w:r>
        <w:t>public class StudentSystem {</w:t>
      </w:r>
    </w:p>
    <w:p w:rsidR="004C18A6" w:rsidRDefault="004C18A6" w:rsidP="004C18A6">
      <w:pPr>
        <w:ind w:firstLine="420"/>
      </w:pPr>
      <w:r>
        <w:tab/>
        <w:t>static Scanner scan = new Scanner(System.in);</w:t>
      </w:r>
    </w:p>
    <w:p w:rsidR="004C18A6" w:rsidRDefault="004C18A6" w:rsidP="004C18A6">
      <w:pPr>
        <w:ind w:firstLine="420"/>
      </w:pPr>
      <w:r>
        <w:tab/>
        <w:t>static ArrayList&lt;HashMap&lt;String, String&gt;&gt; stuInfos = new ArrayList&lt;&gt;();</w:t>
      </w:r>
    </w:p>
    <w:p w:rsidR="004C18A6" w:rsidRDefault="004C18A6" w:rsidP="004C18A6">
      <w:pPr>
        <w:ind w:firstLine="420"/>
      </w:pPr>
      <w:r>
        <w:tab/>
      </w:r>
    </w:p>
    <w:p w:rsidR="004C18A6" w:rsidRDefault="004C18A6" w:rsidP="004C18A6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输出功能信息</w:t>
      </w:r>
    </w:p>
    <w:p w:rsidR="004C18A6" w:rsidRDefault="004C18A6" w:rsidP="004C18A6">
      <w:pPr>
        <w:ind w:firstLine="420"/>
      </w:pPr>
      <w:r>
        <w:tab/>
        <w:t>public static void printMenu() {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********</w:t>
      </w:r>
      <w:r>
        <w:rPr>
          <w:rFonts w:hint="eastAsia"/>
        </w:rPr>
        <w:t>学生管理系统</w:t>
      </w:r>
      <w:r>
        <w:rPr>
          <w:rFonts w:hint="eastAsia"/>
        </w:rPr>
        <w:t>********");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1.</w:t>
      </w:r>
      <w:r>
        <w:rPr>
          <w:rFonts w:hint="eastAsia"/>
        </w:rPr>
        <w:t>添加学生信息</w:t>
      </w:r>
      <w:r>
        <w:rPr>
          <w:rFonts w:hint="eastAsia"/>
        </w:rPr>
        <w:t>");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2.</w:t>
      </w:r>
      <w:r>
        <w:rPr>
          <w:rFonts w:hint="eastAsia"/>
        </w:rPr>
        <w:t>删除学生信息</w:t>
      </w:r>
      <w:r>
        <w:rPr>
          <w:rFonts w:hint="eastAsia"/>
        </w:rPr>
        <w:t>");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3.</w:t>
      </w:r>
      <w:r>
        <w:rPr>
          <w:rFonts w:hint="eastAsia"/>
        </w:rPr>
        <w:t>显示所有学生信息</w:t>
      </w:r>
      <w:r>
        <w:rPr>
          <w:rFonts w:hint="eastAsia"/>
        </w:rPr>
        <w:t>");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4.</w:t>
      </w:r>
      <w:r>
        <w:rPr>
          <w:rFonts w:hint="eastAsia"/>
        </w:rPr>
        <w:t>保存数据</w:t>
      </w:r>
      <w:r>
        <w:rPr>
          <w:rFonts w:hint="eastAsia"/>
        </w:rPr>
        <w:t>");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5.</w:t>
      </w:r>
      <w:r>
        <w:rPr>
          <w:rFonts w:hint="eastAsia"/>
        </w:rPr>
        <w:t>恢复数据</w:t>
      </w:r>
      <w:r>
        <w:rPr>
          <w:rFonts w:hint="eastAsia"/>
        </w:rPr>
        <w:t>");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0.</w:t>
      </w:r>
      <w:r>
        <w:rPr>
          <w:rFonts w:hint="eastAsia"/>
        </w:rPr>
        <w:t>退出系统</w:t>
      </w:r>
      <w:r>
        <w:rPr>
          <w:rFonts w:hint="eastAsia"/>
        </w:rPr>
        <w:t>");</w:t>
      </w:r>
    </w:p>
    <w:p w:rsidR="004C18A6" w:rsidRDefault="004C18A6" w:rsidP="004C18A6">
      <w:pPr>
        <w:ind w:firstLine="420"/>
      </w:pPr>
      <w:r>
        <w:tab/>
      </w:r>
      <w:r>
        <w:tab/>
        <w:t>System.out.println("============================");</w:t>
      </w:r>
    </w:p>
    <w:p w:rsidR="004C18A6" w:rsidRDefault="004C18A6" w:rsidP="004C18A6">
      <w:pPr>
        <w:ind w:firstLine="420"/>
      </w:pPr>
      <w:r>
        <w:tab/>
        <w:t>}</w:t>
      </w:r>
    </w:p>
    <w:p w:rsidR="004C18A6" w:rsidRDefault="004C18A6" w:rsidP="004C18A6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从键盘输入新学生的学号、姓名和性别</w:t>
      </w:r>
    </w:p>
    <w:p w:rsidR="004C18A6" w:rsidRDefault="004C18A6" w:rsidP="004C18A6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将每个学生的信息添加到</w:t>
      </w:r>
      <w:r>
        <w:rPr>
          <w:rFonts w:hint="eastAsia"/>
        </w:rPr>
        <w:t>Map</w:t>
      </w:r>
      <w:r>
        <w:rPr>
          <w:rFonts w:hint="eastAsia"/>
        </w:rPr>
        <w:t>中，然后将</w:t>
      </w:r>
      <w:r>
        <w:rPr>
          <w:rFonts w:hint="eastAsia"/>
        </w:rPr>
        <w:t>Map</w:t>
      </w:r>
      <w:r>
        <w:rPr>
          <w:rFonts w:hint="eastAsia"/>
        </w:rPr>
        <w:t>添加到</w:t>
      </w:r>
      <w:r>
        <w:rPr>
          <w:rFonts w:hint="eastAsia"/>
        </w:rPr>
        <w:t>List</w:t>
      </w:r>
      <w:r>
        <w:rPr>
          <w:rFonts w:hint="eastAsia"/>
        </w:rPr>
        <w:t>中</w:t>
      </w:r>
    </w:p>
    <w:p w:rsidR="004C18A6" w:rsidRDefault="004C18A6" w:rsidP="004C18A6">
      <w:pPr>
        <w:ind w:firstLine="420"/>
      </w:pPr>
      <w:r>
        <w:tab/>
        <w:t>public static void addStuInfo() {</w:t>
      </w:r>
    </w:p>
    <w:p w:rsidR="004C18A6" w:rsidRDefault="004C18A6" w:rsidP="004C18A6">
      <w:pPr>
        <w:ind w:firstLine="420"/>
      </w:pPr>
      <w:r>
        <w:tab/>
      </w:r>
      <w:r>
        <w:tab/>
        <w:t>HashMap&lt;String, String&gt; newInfo = new HashMap&lt;&gt;();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请输入新学生的学号：</w:t>
      </w:r>
      <w:r>
        <w:rPr>
          <w:rFonts w:hint="eastAsia"/>
        </w:rPr>
        <w:t>");</w:t>
      </w:r>
    </w:p>
    <w:p w:rsidR="004C18A6" w:rsidRDefault="004C18A6" w:rsidP="004C18A6">
      <w:pPr>
        <w:ind w:firstLine="420"/>
      </w:pPr>
      <w:r>
        <w:tab/>
      </w:r>
      <w:r>
        <w:tab/>
        <w:t>newInfo.put("num", scan.next());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请输入新学生的姓名：</w:t>
      </w:r>
      <w:r>
        <w:rPr>
          <w:rFonts w:hint="eastAsia"/>
        </w:rPr>
        <w:t>");</w:t>
      </w:r>
    </w:p>
    <w:p w:rsidR="004C18A6" w:rsidRDefault="004C18A6" w:rsidP="004C18A6">
      <w:pPr>
        <w:ind w:firstLine="420"/>
      </w:pPr>
      <w:r>
        <w:tab/>
      </w:r>
      <w:r>
        <w:tab/>
        <w:t>newInfo.put("name", scan.next());</w:t>
      </w:r>
    </w:p>
    <w:p w:rsidR="004C18A6" w:rsidRDefault="004C18A6" w:rsidP="004C18A6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请输入新学生的性别（男</w:t>
      </w:r>
      <w:r>
        <w:rPr>
          <w:rFonts w:hint="eastAsia"/>
        </w:rPr>
        <w:t>/</w:t>
      </w:r>
      <w:r>
        <w:rPr>
          <w:rFonts w:hint="eastAsia"/>
        </w:rPr>
        <w:t>女）：</w:t>
      </w:r>
      <w:r>
        <w:rPr>
          <w:rFonts w:hint="eastAsia"/>
        </w:rPr>
        <w:t>");</w:t>
      </w:r>
    </w:p>
    <w:p w:rsidR="004C18A6" w:rsidRDefault="004C18A6" w:rsidP="004C18A6">
      <w:pPr>
        <w:ind w:firstLine="420"/>
      </w:pPr>
      <w:r>
        <w:tab/>
      </w:r>
      <w:r>
        <w:tab/>
        <w:t>newInfo.put("sex", scan.next());</w:t>
      </w:r>
    </w:p>
    <w:p w:rsidR="004C18A6" w:rsidRDefault="004C18A6" w:rsidP="004C18A6">
      <w:pPr>
        <w:ind w:firstLine="420"/>
      </w:pPr>
      <w:r>
        <w:tab/>
      </w:r>
      <w:r>
        <w:tab/>
        <w:t>stuInfos.add(newInfo);</w:t>
      </w:r>
    </w:p>
    <w:p w:rsidR="004C18A6" w:rsidRDefault="004C18A6" w:rsidP="004C18A6">
      <w:pPr>
        <w:ind w:firstLine="420"/>
      </w:pPr>
      <w:r>
        <w:tab/>
        <w:t>}</w:t>
      </w:r>
    </w:p>
    <w:p w:rsidR="004C18A6" w:rsidRDefault="004C18A6" w:rsidP="004C18A6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根据输入的学号获取在列表中的索引，然后删除此学生信息</w:t>
      </w:r>
    </w:p>
    <w:p w:rsidR="004C18A6" w:rsidRDefault="004C18A6" w:rsidP="004C18A6">
      <w:pPr>
        <w:ind w:firstLine="420"/>
      </w:pPr>
      <w:r>
        <w:tab/>
        <w:t>public static void delStuInfo() {</w:t>
      </w:r>
    </w:p>
    <w:p w:rsidR="004C18A6" w:rsidRDefault="004C18A6" w:rsidP="004C18A6">
      <w:pPr>
        <w:ind w:firstLine="420"/>
      </w:pPr>
      <w:r>
        <w:tab/>
      </w:r>
      <w:r>
        <w:tab/>
        <w:t>if (stuInfos.size() &gt; 0) {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请输入要删除的学生的学号：</w:t>
      </w:r>
      <w:r>
        <w:rPr>
          <w:rFonts w:hint="eastAsia"/>
        </w:rPr>
        <w:t>"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String num = scan.next(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for (int i = 0; i &lt; stuInfos.size(); i++) {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  <w:t>if (stuInfos.get(i).containsValue(num)) {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</w:r>
      <w:r>
        <w:tab/>
        <w:t>stuInfos.remove(i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</w:r>
      <w:r>
        <w:tab/>
        <w:t>break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  <w:t>}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}</w:t>
      </w:r>
    </w:p>
    <w:p w:rsidR="004C18A6" w:rsidRDefault="004C18A6" w:rsidP="004C18A6">
      <w:pPr>
        <w:ind w:firstLine="420"/>
      </w:pPr>
      <w:r>
        <w:tab/>
      </w:r>
      <w:r>
        <w:tab/>
        <w:t>} else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没有该学生信息！</w:t>
      </w:r>
      <w:r>
        <w:rPr>
          <w:rFonts w:hint="eastAsia"/>
        </w:rPr>
        <w:t>");</w:t>
      </w:r>
    </w:p>
    <w:p w:rsidR="004C18A6" w:rsidRDefault="004C18A6" w:rsidP="004C18A6">
      <w:pPr>
        <w:ind w:firstLine="420"/>
      </w:pPr>
      <w:r>
        <w:tab/>
      </w:r>
      <w:r>
        <w:tab/>
      </w:r>
    </w:p>
    <w:p w:rsidR="004C18A6" w:rsidRDefault="004C18A6" w:rsidP="004C18A6">
      <w:pPr>
        <w:ind w:firstLine="420"/>
      </w:pPr>
      <w:r>
        <w:tab/>
        <w:t>}</w:t>
      </w:r>
    </w:p>
    <w:p w:rsidR="004C18A6" w:rsidRDefault="004C18A6" w:rsidP="004C18A6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显示所有学生的信息</w:t>
      </w:r>
    </w:p>
    <w:p w:rsidR="004C18A6" w:rsidRDefault="004C18A6" w:rsidP="004C18A6">
      <w:pPr>
        <w:ind w:firstLine="420"/>
      </w:pPr>
      <w:r>
        <w:tab/>
        <w:t>public static void showStuInfo() {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序号</w:t>
      </w:r>
      <w:r>
        <w:rPr>
          <w:rFonts w:hint="eastAsia"/>
        </w:rPr>
        <w:t>\t</w:t>
      </w:r>
      <w:r>
        <w:rPr>
          <w:rFonts w:hint="eastAsia"/>
        </w:rPr>
        <w:t>学号</w:t>
      </w:r>
      <w:r>
        <w:rPr>
          <w:rFonts w:hint="eastAsia"/>
        </w:rPr>
        <w:t>\t</w:t>
      </w:r>
      <w:r>
        <w:rPr>
          <w:rFonts w:hint="eastAsia"/>
        </w:rPr>
        <w:t>姓名</w:t>
      </w:r>
      <w:r>
        <w:rPr>
          <w:rFonts w:hint="eastAsia"/>
        </w:rPr>
        <w:t>\t</w:t>
      </w:r>
      <w:r>
        <w:rPr>
          <w:rFonts w:hint="eastAsia"/>
        </w:rPr>
        <w:t>性别</w:t>
      </w:r>
      <w:r>
        <w:rPr>
          <w:rFonts w:hint="eastAsia"/>
        </w:rPr>
        <w:t>");</w:t>
      </w:r>
    </w:p>
    <w:p w:rsidR="004C18A6" w:rsidRDefault="004C18A6" w:rsidP="004C18A6">
      <w:pPr>
        <w:ind w:firstLine="420"/>
      </w:pPr>
      <w:r>
        <w:tab/>
      </w:r>
      <w:r>
        <w:tab/>
        <w:t>for (int i = 0; i &lt; stuInfos.size(); i++) {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 xml:space="preserve">System.out.println((i+1) + "\t" + stuInfos.get(i).get("num") + "\t" 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</w:r>
      <w:r>
        <w:tab/>
        <w:t>+ stuInfos.get(i).get("name") + "\t" + stuInfos.get(i).get("sex"));</w:t>
      </w:r>
    </w:p>
    <w:p w:rsidR="004C18A6" w:rsidRDefault="004C18A6" w:rsidP="004C18A6">
      <w:pPr>
        <w:ind w:firstLine="420"/>
      </w:pPr>
      <w:r>
        <w:tab/>
      </w:r>
      <w:r>
        <w:tab/>
        <w:t>}</w:t>
      </w:r>
    </w:p>
    <w:p w:rsidR="004C18A6" w:rsidRDefault="004C18A6" w:rsidP="004C18A6">
      <w:pPr>
        <w:ind w:firstLine="420"/>
      </w:pPr>
      <w:r>
        <w:tab/>
        <w:t>}</w:t>
      </w:r>
    </w:p>
    <w:p w:rsidR="004C18A6" w:rsidRDefault="004C18A6" w:rsidP="004C18A6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将学生信息保存到文件中</w:t>
      </w:r>
    </w:p>
    <w:p w:rsidR="004C18A6" w:rsidRDefault="004C18A6" w:rsidP="004C18A6">
      <w:pPr>
        <w:ind w:firstLine="420"/>
      </w:pPr>
      <w:r>
        <w:tab/>
        <w:t>public static void saveStuInfo() {</w:t>
      </w:r>
    </w:p>
    <w:p w:rsidR="004C18A6" w:rsidRDefault="004C18A6" w:rsidP="004C18A6">
      <w:pPr>
        <w:ind w:firstLine="420"/>
      </w:pPr>
      <w:r>
        <w:tab/>
      </w:r>
      <w:r>
        <w:tab/>
        <w:t>try {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用</w:t>
      </w:r>
      <w:r w:rsidR="005F016F">
        <w:t>OutputStreamWriter</w:t>
      </w:r>
      <w:r>
        <w:rPr>
          <w:rFonts w:hint="eastAsia"/>
        </w:rPr>
        <w:t>创建文件输出流，并设置编码为</w:t>
      </w:r>
      <w:r>
        <w:rPr>
          <w:rFonts w:hint="eastAsia"/>
        </w:rPr>
        <w:t>UTF-8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OutputStreamWriter fw;</w:t>
      </w:r>
    </w:p>
    <w:p w:rsidR="004C18A6" w:rsidRPr="007C66C6" w:rsidRDefault="004C18A6" w:rsidP="004C18A6">
      <w:pPr>
        <w:ind w:firstLine="420"/>
        <w:rPr>
          <w:spacing w:val="-6"/>
        </w:rPr>
      </w:pPr>
      <w:r>
        <w:tab/>
      </w:r>
      <w:r>
        <w:tab/>
      </w:r>
      <w:r>
        <w:tab/>
      </w:r>
      <w:r w:rsidRPr="007C66C6">
        <w:rPr>
          <w:spacing w:val="-6"/>
        </w:rPr>
        <w:t>fw = new OutputStreamWriter(new FileOutputStream("StudentInfo.txt"), "UTF-8"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//fw = new FileWriter("StudentInfo.txt", true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 xml:space="preserve">for (int i = 0; i &lt; stuInfos.size(); i++) { 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  <w:t xml:space="preserve">fw.write((i+1) + "\t" + stuInfos.get(i).get("num") + "\t" 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+ stuInfos.get(i).get("name") + "\t" 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>+ stuInfos.get(i).get("sex") + "\n"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}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fw.close();</w:t>
      </w:r>
    </w:p>
    <w:p w:rsidR="004C18A6" w:rsidRDefault="004C18A6" w:rsidP="004C18A6">
      <w:pPr>
        <w:ind w:firstLine="420"/>
      </w:pPr>
      <w:r>
        <w:tab/>
      </w:r>
      <w:r>
        <w:tab/>
        <w:t>} catch(IOException e) {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e.printStackTrace();</w:t>
      </w:r>
    </w:p>
    <w:p w:rsidR="004C18A6" w:rsidRDefault="004C18A6" w:rsidP="004C18A6">
      <w:pPr>
        <w:ind w:firstLine="420"/>
      </w:pPr>
      <w:r>
        <w:tab/>
      </w:r>
      <w:r>
        <w:tab/>
        <w:t>}</w:t>
      </w:r>
    </w:p>
    <w:p w:rsidR="004C18A6" w:rsidRDefault="004C18A6" w:rsidP="004C18A6">
      <w:pPr>
        <w:ind w:firstLine="420"/>
      </w:pPr>
      <w:r>
        <w:tab/>
        <w:t>}</w:t>
      </w:r>
    </w:p>
    <w:p w:rsidR="004C18A6" w:rsidRDefault="004C18A6" w:rsidP="004C18A6">
      <w:pPr>
        <w:ind w:firstLine="420"/>
      </w:pPr>
      <w:r>
        <w:rPr>
          <w:rFonts w:hint="eastAsia"/>
        </w:rPr>
        <w:lastRenderedPageBreak/>
        <w:tab/>
        <w:t xml:space="preserve">// </w:t>
      </w:r>
      <w:r>
        <w:rPr>
          <w:rFonts w:hint="eastAsia"/>
        </w:rPr>
        <w:t>从文件中读取学生信息</w:t>
      </w:r>
    </w:p>
    <w:p w:rsidR="004C18A6" w:rsidRDefault="004C18A6" w:rsidP="004C18A6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将每个学生的信息存储到</w:t>
      </w:r>
      <w:r>
        <w:rPr>
          <w:rFonts w:hint="eastAsia"/>
        </w:rPr>
        <w:t>Map</w:t>
      </w:r>
      <w:r>
        <w:rPr>
          <w:rFonts w:hint="eastAsia"/>
        </w:rPr>
        <w:t>中，然后将</w:t>
      </w:r>
      <w:r>
        <w:rPr>
          <w:rFonts w:hint="eastAsia"/>
        </w:rPr>
        <w:t>Map</w:t>
      </w:r>
      <w:r>
        <w:rPr>
          <w:rFonts w:hint="eastAsia"/>
        </w:rPr>
        <w:t>存储到</w:t>
      </w:r>
      <w:r>
        <w:rPr>
          <w:rFonts w:hint="eastAsia"/>
        </w:rPr>
        <w:t>List</w:t>
      </w:r>
      <w:r>
        <w:rPr>
          <w:rFonts w:hint="eastAsia"/>
        </w:rPr>
        <w:t>中</w:t>
      </w:r>
    </w:p>
    <w:p w:rsidR="004C18A6" w:rsidRDefault="004C18A6" w:rsidP="004C18A6">
      <w:pPr>
        <w:ind w:firstLine="420"/>
      </w:pPr>
      <w:r>
        <w:tab/>
        <w:t>public static void recoverStuInfo() {</w:t>
      </w:r>
    </w:p>
    <w:p w:rsidR="004C18A6" w:rsidRDefault="004C18A6" w:rsidP="004C18A6">
      <w:pPr>
        <w:ind w:firstLine="420"/>
      </w:pPr>
      <w:r>
        <w:tab/>
      </w:r>
      <w:r>
        <w:tab/>
        <w:t>try {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用</w:t>
      </w:r>
      <w:r>
        <w:rPr>
          <w:rFonts w:hint="eastAsia"/>
        </w:rPr>
        <w:t>InputStreamReader</w:t>
      </w:r>
      <w:r>
        <w:rPr>
          <w:rFonts w:hint="eastAsia"/>
        </w:rPr>
        <w:t>创建文件输入流，并设置编码为</w:t>
      </w:r>
      <w:r>
        <w:rPr>
          <w:rFonts w:hint="eastAsia"/>
        </w:rPr>
        <w:t>UTF-8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InputStreamReader fr;</w:t>
      </w:r>
    </w:p>
    <w:p w:rsidR="004C18A6" w:rsidRPr="004C18A6" w:rsidRDefault="004C18A6" w:rsidP="004C18A6">
      <w:pPr>
        <w:ind w:firstLine="420"/>
        <w:rPr>
          <w:spacing w:val="-2"/>
        </w:rPr>
      </w:pPr>
      <w:r>
        <w:tab/>
      </w:r>
      <w:r>
        <w:tab/>
      </w:r>
      <w:r>
        <w:tab/>
      </w:r>
      <w:r w:rsidRPr="004C18A6">
        <w:rPr>
          <w:spacing w:val="-2"/>
        </w:rPr>
        <w:t>fr = new InputStreamReader(new FileInputStream("StudentInfo.txt"), "UTF-8"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char[] cBuff = new char[1024];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nt len = fr.read(cBuff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读取数据，并保存在字符数组</w:t>
      </w:r>
      <w:r>
        <w:rPr>
          <w:rFonts w:hint="eastAsia"/>
        </w:rPr>
        <w:t>cBuff</w:t>
      </w:r>
      <w:r>
        <w:rPr>
          <w:rFonts w:hint="eastAsia"/>
        </w:rPr>
        <w:t>中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String[] sBuff = new String(cBuff, 0, len).split("\n"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String[] s;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序号</w:t>
      </w:r>
      <w:r>
        <w:rPr>
          <w:rFonts w:hint="eastAsia"/>
        </w:rPr>
        <w:t>\t</w:t>
      </w:r>
      <w:r>
        <w:rPr>
          <w:rFonts w:hint="eastAsia"/>
        </w:rPr>
        <w:t>学号</w:t>
      </w:r>
      <w:r>
        <w:rPr>
          <w:rFonts w:hint="eastAsia"/>
        </w:rPr>
        <w:t>\t</w:t>
      </w:r>
      <w:r>
        <w:rPr>
          <w:rFonts w:hint="eastAsia"/>
        </w:rPr>
        <w:t>姓名</w:t>
      </w:r>
      <w:r>
        <w:rPr>
          <w:rFonts w:hint="eastAsia"/>
        </w:rPr>
        <w:t>\t</w:t>
      </w:r>
      <w:r>
        <w:rPr>
          <w:rFonts w:hint="eastAsia"/>
        </w:rPr>
        <w:t>性别</w:t>
      </w:r>
      <w:r>
        <w:rPr>
          <w:rFonts w:hint="eastAsia"/>
        </w:rPr>
        <w:t>"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for (int i = 0; i&lt; sBuff.length; i++) {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  <w:t>HashMap&lt;String, String&gt; newInfo = new HashMap&lt;&gt;(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  <w:t>System.out.println(sBuff[i]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  <w:t>s = sBuff[i].split("\t"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  <w:t>newInfo.put("num", s[1]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  <w:t>newInfo.put("name", s[2]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  <w:t>newInfo.put("sex", s[3]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  <w:t>stuInfos.add(newInfo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}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fr.close();</w:t>
      </w:r>
    </w:p>
    <w:p w:rsidR="004C18A6" w:rsidRDefault="004C18A6" w:rsidP="004C18A6">
      <w:pPr>
        <w:ind w:firstLine="420"/>
      </w:pPr>
      <w:r>
        <w:tab/>
      </w:r>
      <w:r>
        <w:tab/>
        <w:t>} catch(IOException e) {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e.printStackTrace();</w:t>
      </w:r>
    </w:p>
    <w:p w:rsidR="004C18A6" w:rsidRDefault="004C18A6" w:rsidP="004C18A6">
      <w:pPr>
        <w:ind w:firstLine="420"/>
      </w:pPr>
      <w:r>
        <w:tab/>
      </w:r>
      <w:r>
        <w:tab/>
        <w:t>}</w:t>
      </w:r>
      <w:r>
        <w:tab/>
      </w:r>
    </w:p>
    <w:p w:rsidR="004C18A6" w:rsidRDefault="004C18A6" w:rsidP="004C18A6">
      <w:pPr>
        <w:ind w:firstLine="420"/>
      </w:pPr>
      <w:r>
        <w:tab/>
        <w:t>}</w:t>
      </w:r>
    </w:p>
    <w:p w:rsidR="004C18A6" w:rsidRDefault="004C18A6" w:rsidP="004C18A6">
      <w:pPr>
        <w:ind w:firstLine="420"/>
      </w:pPr>
      <w:r>
        <w:tab/>
        <w:t>public static void main(String[] args) {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循环，根据输入的数字，调用不同的方法实现不同的功能</w:t>
      </w:r>
    </w:p>
    <w:p w:rsidR="004C18A6" w:rsidRDefault="004C18A6" w:rsidP="004C18A6">
      <w:pPr>
        <w:ind w:firstLine="420"/>
      </w:pPr>
      <w:r>
        <w:tab/>
      </w:r>
      <w:r>
        <w:tab/>
        <w:t>while (true) {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printMenu();</w:t>
      </w:r>
    </w:p>
    <w:p w:rsidR="004C18A6" w:rsidRDefault="004C18A6" w:rsidP="004C18A6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("</w:t>
      </w:r>
      <w:r>
        <w:rPr>
          <w:rFonts w:hint="eastAsia"/>
        </w:rPr>
        <w:t>请输入功能对应的数字：</w:t>
      </w:r>
      <w:r>
        <w:rPr>
          <w:rFonts w:hint="eastAsia"/>
        </w:rPr>
        <w:t>"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String key = scan.next(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if (key.equals("0"))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  <w:t>break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else if (key.equals("1"))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  <w:t xml:space="preserve"> addStuInfo(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else if (key.equals("2"))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  <w:t>delStuInfo(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else if (key.equals("3"))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  <w:t>showStuInfo(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else if (key.equals("4"))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  <w:t>saveStuInfo();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  <w:t>else if (key.equals("5"))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  <w:t>recoverStuInfo();</w:t>
      </w:r>
    </w:p>
    <w:p w:rsidR="004C18A6" w:rsidRDefault="004C18A6" w:rsidP="004C18A6">
      <w:pPr>
        <w:ind w:firstLine="420"/>
      </w:pPr>
      <w:r>
        <w:lastRenderedPageBreak/>
        <w:tab/>
      </w:r>
      <w:r>
        <w:tab/>
      </w:r>
      <w:r>
        <w:tab/>
        <w:t>else</w:t>
      </w:r>
    </w:p>
    <w:p w:rsidR="004C18A6" w:rsidRDefault="004C18A6" w:rsidP="004C18A6">
      <w:pPr>
        <w:ind w:firstLine="420"/>
      </w:pPr>
      <w:r>
        <w:tab/>
      </w:r>
      <w:r>
        <w:tab/>
      </w:r>
      <w:r>
        <w:tab/>
      </w:r>
      <w:r>
        <w:tab/>
        <w:t>System.out.println("Error!");</w:t>
      </w:r>
    </w:p>
    <w:p w:rsidR="004C18A6" w:rsidRDefault="004C18A6" w:rsidP="004C18A6">
      <w:pPr>
        <w:ind w:firstLine="420"/>
      </w:pPr>
      <w:r>
        <w:tab/>
      </w:r>
      <w:r>
        <w:tab/>
        <w:t>}</w:t>
      </w:r>
    </w:p>
    <w:p w:rsidR="004C18A6" w:rsidRDefault="004C18A6" w:rsidP="004C18A6">
      <w:pPr>
        <w:ind w:firstLine="420"/>
      </w:pPr>
      <w:r>
        <w:tab/>
        <w:t>}</w:t>
      </w:r>
    </w:p>
    <w:p w:rsidR="004C18A6" w:rsidRDefault="004C18A6" w:rsidP="004C18A6">
      <w:pPr>
        <w:ind w:firstLine="420"/>
      </w:pPr>
      <w:r>
        <w:t>}</w:t>
      </w:r>
    </w:p>
    <w:p w:rsidR="001F6DB4" w:rsidRDefault="001F6DB4" w:rsidP="001F6DB4">
      <w:pPr>
        <w:ind w:firstLine="420"/>
      </w:pPr>
      <w:r>
        <w:t>（</w:t>
      </w:r>
      <w:r>
        <w:t>3</w:t>
      </w:r>
      <w:r>
        <w:t>）</w:t>
      </w:r>
    </w:p>
    <w:p w:rsidR="001F6DB4" w:rsidRDefault="001F6DB4" w:rsidP="001F6DB4">
      <w:pPr>
        <w:ind w:firstLine="420"/>
      </w:pPr>
      <w:r>
        <w:t>/* FolderTest.java */</w:t>
      </w:r>
    </w:p>
    <w:p w:rsidR="001F6DB4" w:rsidRPr="007850F1" w:rsidRDefault="001F6DB4" w:rsidP="001F6DB4">
      <w:pPr>
        <w:ind w:firstLine="420"/>
      </w:pPr>
      <w:r>
        <w:t>package chapter9.practice3_3;</w:t>
      </w:r>
    </w:p>
    <w:p w:rsidR="001F6DB4" w:rsidRDefault="001F6DB4" w:rsidP="001F6DB4">
      <w:pPr>
        <w:ind w:firstLine="420"/>
      </w:pPr>
      <w:r>
        <w:t>import java.io.File;</w:t>
      </w:r>
    </w:p>
    <w:p w:rsidR="001F6DB4" w:rsidRDefault="001F6DB4" w:rsidP="001F6DB4">
      <w:pPr>
        <w:ind w:firstLine="420"/>
      </w:pPr>
      <w:r>
        <w:t>public class FolderTest {</w:t>
      </w:r>
    </w:p>
    <w:p w:rsidR="001F6DB4" w:rsidRDefault="001F6DB4" w:rsidP="001F6DB4">
      <w:pPr>
        <w:ind w:firstLine="420"/>
      </w:pPr>
      <w:r>
        <w:tab/>
        <w:t>public static void main(String[] args) {</w:t>
      </w:r>
    </w:p>
    <w:p w:rsidR="001F6DB4" w:rsidRDefault="001F6DB4" w:rsidP="001F6DB4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ring path = "D:/Test"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文件夹</w:t>
      </w:r>
      <w:r>
        <w:rPr>
          <w:rFonts w:hint="eastAsia"/>
        </w:rPr>
        <w:t>Test</w:t>
      </w:r>
      <w:r>
        <w:rPr>
          <w:rFonts w:hint="eastAsia"/>
        </w:rPr>
        <w:t>所在的目录</w:t>
      </w:r>
    </w:p>
    <w:p w:rsidR="001F6DB4" w:rsidRDefault="001F6DB4" w:rsidP="001F6DB4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or (int i = 1; i &lt;= 10; i++) {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循环获得</w:t>
      </w:r>
      <w:r>
        <w:rPr>
          <w:rFonts w:hint="eastAsia"/>
        </w:rPr>
        <w:t>i</w:t>
      </w:r>
      <w:r>
        <w:rPr>
          <w:rFonts w:hint="eastAsia"/>
        </w:rPr>
        <w:t>值，并用</w:t>
      </w:r>
      <w:r>
        <w:rPr>
          <w:rFonts w:hint="eastAsia"/>
        </w:rPr>
        <w:t>i</w:t>
      </w:r>
      <w:r>
        <w:rPr>
          <w:rFonts w:hint="eastAsia"/>
        </w:rPr>
        <w:t>命名新的文件夹</w:t>
      </w:r>
    </w:p>
    <w:p w:rsidR="001F6DB4" w:rsidRDefault="001F6DB4" w:rsidP="001F6DB4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File folder = new File(path + "/" + i); // </w:t>
      </w:r>
      <w:r>
        <w:rPr>
          <w:rFonts w:hint="eastAsia"/>
        </w:rPr>
        <w:t>根据新的目录创建</w:t>
      </w:r>
      <w:r>
        <w:rPr>
          <w:rFonts w:hint="eastAsia"/>
        </w:rPr>
        <w:t>File</w:t>
      </w:r>
      <w:r>
        <w:rPr>
          <w:rFonts w:hint="eastAsia"/>
        </w:rPr>
        <w:t>对象</w:t>
      </w:r>
    </w:p>
    <w:p w:rsidR="001F6DB4" w:rsidRDefault="001F6DB4" w:rsidP="001F6DB4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f (!folder.exists()) {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文件夹不存在</w:t>
      </w:r>
    </w:p>
    <w:p w:rsidR="001F6DB4" w:rsidRDefault="001F6DB4" w:rsidP="001F6DB4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folder.mkdirs(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新的文件夹</w:t>
      </w:r>
      <w:r>
        <w:rPr>
          <w:rFonts w:hint="eastAsia"/>
        </w:rPr>
        <w:t>(</w:t>
      </w:r>
      <w:r>
        <w:rPr>
          <w:rFonts w:hint="eastAsia"/>
        </w:rPr>
        <w:t>包括不存在的父文件夹</w:t>
      </w:r>
      <w:r>
        <w:rPr>
          <w:rFonts w:hint="eastAsia"/>
        </w:rPr>
        <w:t>)</w:t>
      </w:r>
    </w:p>
    <w:p w:rsidR="001F6DB4" w:rsidRDefault="001F6DB4" w:rsidP="001F6DB4">
      <w:pPr>
        <w:ind w:firstLine="420"/>
      </w:pPr>
      <w:r>
        <w:tab/>
      </w:r>
      <w:r>
        <w:tab/>
      </w:r>
      <w:r>
        <w:tab/>
        <w:t>}</w:t>
      </w:r>
    </w:p>
    <w:p w:rsidR="001F6DB4" w:rsidRDefault="001F6DB4" w:rsidP="001F6DB4">
      <w:pPr>
        <w:ind w:firstLine="420"/>
      </w:pPr>
      <w:r>
        <w:tab/>
      </w:r>
      <w:r>
        <w:tab/>
        <w:t>}</w:t>
      </w:r>
    </w:p>
    <w:p w:rsidR="001F6DB4" w:rsidRDefault="001F6DB4" w:rsidP="001F6DB4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文件夹创建成功，请打开</w:t>
      </w:r>
      <w:r>
        <w:rPr>
          <w:rFonts w:hint="eastAsia"/>
        </w:rPr>
        <w:t>D</w:t>
      </w:r>
      <w:r>
        <w:rPr>
          <w:rFonts w:hint="eastAsia"/>
        </w:rPr>
        <w:t>盘查看！</w:t>
      </w:r>
      <w:r>
        <w:rPr>
          <w:rFonts w:hint="eastAsia"/>
        </w:rPr>
        <w:t>"</w:t>
      </w:r>
    </w:p>
    <w:p w:rsidR="001F6DB4" w:rsidRDefault="001F6DB4" w:rsidP="001F6DB4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+ "\n\nD</w:t>
      </w:r>
      <w:r>
        <w:rPr>
          <w:rFonts w:hint="eastAsia"/>
        </w:rPr>
        <w:t>盘文件及文件夹列表如下：</w:t>
      </w:r>
      <w:r>
        <w:rPr>
          <w:rFonts w:hint="eastAsia"/>
        </w:rPr>
        <w:t>");</w:t>
      </w:r>
    </w:p>
    <w:p w:rsidR="001F6DB4" w:rsidRDefault="001F6DB4" w:rsidP="001F6DB4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ile file = new File("D:/"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根据路径名创建</w:t>
      </w:r>
      <w:r>
        <w:rPr>
          <w:rFonts w:hint="eastAsia"/>
        </w:rPr>
        <w:t>File</w:t>
      </w:r>
      <w:r>
        <w:rPr>
          <w:rFonts w:hint="eastAsia"/>
        </w:rPr>
        <w:t>对象</w:t>
      </w:r>
    </w:p>
    <w:p w:rsidR="001F6DB4" w:rsidRDefault="001F6DB4" w:rsidP="001F6DB4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ile[] files = file.listFiles(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获得</w:t>
      </w:r>
      <w:r>
        <w:rPr>
          <w:rFonts w:hint="eastAsia"/>
        </w:rPr>
        <w:t>D</w:t>
      </w:r>
      <w:r>
        <w:rPr>
          <w:rFonts w:hint="eastAsia"/>
        </w:rPr>
        <w:t>盘的所有文件和文件夹</w:t>
      </w:r>
    </w:p>
    <w:p w:rsidR="001F6DB4" w:rsidRDefault="001F6DB4" w:rsidP="001F6DB4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or (File folder : files) {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遍历</w:t>
      </w:r>
      <w:r>
        <w:rPr>
          <w:rFonts w:hint="eastAsia"/>
        </w:rPr>
        <w:t>files</w:t>
      </w:r>
      <w:r>
        <w:rPr>
          <w:rFonts w:hint="eastAsia"/>
        </w:rPr>
        <w:t>数组</w:t>
      </w:r>
    </w:p>
    <w:p w:rsidR="001F6DB4" w:rsidRDefault="001F6DB4" w:rsidP="001F6DB4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f (folder.isFile())</w:t>
      </w:r>
      <w:r>
        <w:tab/>
      </w:r>
      <w:r>
        <w:tab/>
      </w:r>
      <w:r>
        <w:tab/>
        <w:t>/</w:t>
      </w:r>
      <w:r>
        <w:rPr>
          <w:rFonts w:hint="eastAsia"/>
        </w:rPr>
        <w:t xml:space="preserve">/ </w:t>
      </w:r>
      <w:r>
        <w:rPr>
          <w:rFonts w:hint="eastAsia"/>
        </w:rPr>
        <w:t>判断是否为文件</w:t>
      </w:r>
    </w:p>
    <w:p w:rsidR="001F6DB4" w:rsidRPr="007850F1" w:rsidRDefault="001F6DB4" w:rsidP="001F6DB4">
      <w:pPr>
        <w:ind w:firstLine="420"/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输出</w:t>
      </w:r>
      <w:r>
        <w:rPr>
          <w:rFonts w:hint="eastAsia"/>
        </w:rPr>
        <w:t>D</w:t>
      </w:r>
      <w:r>
        <w:rPr>
          <w:rFonts w:hint="eastAsia"/>
        </w:rPr>
        <w:t>盘下所有文件的名称</w:t>
      </w:r>
    </w:p>
    <w:p w:rsidR="001F6DB4" w:rsidRDefault="001F6DB4" w:rsidP="001F6DB4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System.out.println(folder.getName() + " </w:t>
      </w:r>
      <w:r>
        <w:rPr>
          <w:rFonts w:hint="eastAsia"/>
        </w:rPr>
        <w:t>文件</w:t>
      </w:r>
      <w:r>
        <w:rPr>
          <w:rFonts w:hint="eastAsia"/>
        </w:rPr>
        <w:t>");</w:t>
      </w:r>
    </w:p>
    <w:p w:rsidR="001F6DB4" w:rsidRDefault="001F6DB4" w:rsidP="001F6DB4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else if (folder.isDirectory()) // </w:t>
      </w:r>
      <w:r>
        <w:rPr>
          <w:rFonts w:hint="eastAsia"/>
        </w:rPr>
        <w:t>判断是否为文件夹</w:t>
      </w:r>
    </w:p>
    <w:p w:rsidR="001F6DB4" w:rsidRDefault="001F6DB4" w:rsidP="001F6DB4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输出</w:t>
      </w:r>
      <w:r>
        <w:rPr>
          <w:rFonts w:hint="eastAsia"/>
        </w:rPr>
        <w:t>D</w:t>
      </w:r>
      <w:r>
        <w:rPr>
          <w:rFonts w:hint="eastAsia"/>
        </w:rPr>
        <w:t>盘下所有文件夹的名称</w:t>
      </w:r>
    </w:p>
    <w:p w:rsidR="001F6DB4" w:rsidRDefault="001F6DB4" w:rsidP="001F6DB4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System.out.println(folder.getName() + " </w:t>
      </w:r>
      <w:r>
        <w:rPr>
          <w:rFonts w:hint="eastAsia"/>
        </w:rPr>
        <w:t>文件夹</w:t>
      </w:r>
      <w:r>
        <w:rPr>
          <w:rFonts w:hint="eastAsia"/>
        </w:rPr>
        <w:t>");</w:t>
      </w:r>
    </w:p>
    <w:p w:rsidR="001F6DB4" w:rsidRDefault="001F6DB4" w:rsidP="001F6DB4">
      <w:pPr>
        <w:ind w:firstLine="420"/>
      </w:pPr>
      <w:r>
        <w:tab/>
      </w:r>
      <w:r>
        <w:tab/>
        <w:t>}</w:t>
      </w:r>
    </w:p>
    <w:p w:rsidR="001F6DB4" w:rsidRDefault="001F6DB4" w:rsidP="001F6DB4">
      <w:pPr>
        <w:ind w:firstLine="420"/>
      </w:pPr>
      <w:r>
        <w:tab/>
        <w:t>}</w:t>
      </w:r>
    </w:p>
    <w:p w:rsidR="001F6DB4" w:rsidRPr="00221E40" w:rsidRDefault="001F6DB4" w:rsidP="001F6DB4">
      <w:pPr>
        <w:ind w:firstLine="420"/>
      </w:pPr>
      <w:r>
        <w:t>}</w:t>
      </w:r>
    </w:p>
    <w:p w:rsidR="00A646BD" w:rsidRDefault="00A646BD" w:rsidP="00A646BD">
      <w:pPr>
        <w:pStyle w:val="1"/>
        <w:ind w:firstLineChars="0" w:firstLine="0"/>
      </w:pPr>
      <w:r>
        <w:rPr>
          <w:rFonts w:hint="eastAsia"/>
        </w:rPr>
        <w:t>实训</w:t>
      </w:r>
      <w:r>
        <w:rPr>
          <w:rFonts w:hint="eastAsia"/>
        </w:rPr>
        <w:t xml:space="preserve">10 </w:t>
      </w:r>
      <w:r>
        <w:t xml:space="preserve"> </w:t>
      </w:r>
      <w:r>
        <w:rPr>
          <w:rFonts w:hint="eastAsia"/>
        </w:rPr>
        <w:t>多线程</w:t>
      </w:r>
    </w:p>
    <w:p w:rsidR="00A646BD" w:rsidRDefault="00A646BD" w:rsidP="00A646BD">
      <w:pPr>
        <w:ind w:firstLine="420"/>
        <w:outlineLvl w:val="0"/>
      </w:pPr>
      <w:r>
        <w:t>1</w:t>
      </w:r>
      <w:r>
        <w:rPr>
          <w:rFonts w:hint="eastAsia"/>
        </w:rPr>
        <w:t>．程序填空</w:t>
      </w:r>
    </w:p>
    <w:p w:rsidR="00A646BD" w:rsidRDefault="00A646BD" w:rsidP="00A646BD">
      <w:pPr>
        <w:ind w:firstLine="420"/>
      </w:pPr>
      <w:r>
        <w:rPr>
          <w:rFonts w:ascii="宋体" w:hAnsi="宋体" w:hint="eastAsia"/>
        </w:rPr>
        <w:t>①</w:t>
      </w:r>
      <w:r>
        <w:rPr>
          <w:rFonts w:hint="eastAsia"/>
        </w:rPr>
        <w:t xml:space="preserve"> </w:t>
      </w:r>
      <w:r w:rsidRPr="0025065C">
        <w:t>sleep(500);</w:t>
      </w:r>
    </w:p>
    <w:p w:rsidR="00A646BD" w:rsidRDefault="00A646BD" w:rsidP="00A646BD">
      <w:pPr>
        <w:ind w:firstLine="420"/>
      </w:pPr>
      <w:r>
        <w:rPr>
          <w:rFonts w:ascii="宋体" w:hAnsi="宋体" w:hint="eastAsia"/>
        </w:rPr>
        <w:t>②</w:t>
      </w:r>
      <w:r>
        <w:t xml:space="preserve"> </w:t>
      </w:r>
      <w:r w:rsidRPr="0025065C">
        <w:t xml:space="preserve">NumOutput t = </w:t>
      </w:r>
      <w:r>
        <w:t>new NumOutput()</w:t>
      </w:r>
      <w:r w:rsidRPr="0025065C">
        <w:t>;</w:t>
      </w:r>
    </w:p>
    <w:p w:rsidR="00A646BD" w:rsidRDefault="00A646BD" w:rsidP="00A646BD">
      <w:pPr>
        <w:ind w:firstLine="420"/>
      </w:pPr>
      <w:r>
        <w:rPr>
          <w:rFonts w:ascii="宋体" w:hAnsi="宋体" w:hint="eastAsia"/>
        </w:rPr>
        <w:t>③</w:t>
      </w:r>
      <w:r>
        <w:t xml:space="preserve"> </w:t>
      </w:r>
      <w:r w:rsidRPr="0025065C">
        <w:t>t.start();</w:t>
      </w:r>
    </w:p>
    <w:p w:rsidR="00A646BD" w:rsidRDefault="00A646BD" w:rsidP="00A646BD">
      <w:pPr>
        <w:ind w:firstLine="420"/>
        <w:outlineLvl w:val="0"/>
      </w:pPr>
      <w:r>
        <w:t>2</w:t>
      </w:r>
      <w:r>
        <w:rPr>
          <w:rFonts w:hint="eastAsia"/>
        </w:rPr>
        <w:t>．动手纠错</w:t>
      </w:r>
    </w:p>
    <w:p w:rsidR="00A646BD" w:rsidRDefault="00A646BD" w:rsidP="00A646BD">
      <w:pPr>
        <w:ind w:firstLine="420"/>
      </w:pPr>
      <w:r>
        <w:rPr>
          <w:rFonts w:hint="eastAsia"/>
        </w:rPr>
        <w:t>public void subtraction()</w:t>
      </w:r>
      <w:r>
        <w:rPr>
          <w:rFonts w:hint="eastAsia"/>
        </w:rPr>
        <w:t>修改为</w:t>
      </w:r>
      <w:r>
        <w:rPr>
          <w:rFonts w:hint="eastAsia"/>
        </w:rPr>
        <w:t>public synchronized void subtraction()</w:t>
      </w:r>
    </w:p>
    <w:p w:rsidR="00A646BD" w:rsidRPr="008459F9" w:rsidRDefault="00A646BD" w:rsidP="00A646BD">
      <w:pPr>
        <w:ind w:firstLine="420"/>
      </w:pPr>
      <w:r>
        <w:rPr>
          <w:rFonts w:hint="eastAsia"/>
        </w:rPr>
        <w:t>System.out.println(Thread.currentThread().getName() + "</w:t>
      </w:r>
      <w:r>
        <w:rPr>
          <w:rFonts w:hint="eastAsia"/>
        </w:rPr>
        <w:t>说：</w:t>
      </w:r>
      <w:r>
        <w:rPr>
          <w:rFonts w:hint="eastAsia"/>
        </w:rPr>
        <w:t>num</w:t>
      </w:r>
      <w:r>
        <w:rPr>
          <w:rFonts w:hint="eastAsia"/>
        </w:rPr>
        <w:t>的值为</w:t>
      </w:r>
      <w:r>
        <w:rPr>
          <w:rFonts w:hint="eastAsia"/>
        </w:rPr>
        <w:t>" + num);</w:t>
      </w:r>
      <w:r>
        <w:rPr>
          <w:rFonts w:hint="eastAsia"/>
        </w:rPr>
        <w:t>修改为</w:t>
      </w:r>
      <w:r>
        <w:rPr>
          <w:rFonts w:hint="eastAsia"/>
        </w:rPr>
        <w:t>System.out.println(Thread.currentThread().getName() + "</w:t>
      </w:r>
      <w:r>
        <w:rPr>
          <w:rFonts w:hint="eastAsia"/>
        </w:rPr>
        <w:t>说：</w:t>
      </w:r>
      <w:r>
        <w:rPr>
          <w:rFonts w:hint="eastAsia"/>
        </w:rPr>
        <w:t>num</w:t>
      </w:r>
      <w:r>
        <w:rPr>
          <w:rFonts w:hint="eastAsia"/>
        </w:rPr>
        <w:t>的值为</w:t>
      </w:r>
      <w:r>
        <w:rPr>
          <w:rFonts w:hint="eastAsia"/>
        </w:rPr>
        <w:t>" + num--);</w:t>
      </w:r>
    </w:p>
    <w:p w:rsidR="00A646BD" w:rsidRDefault="00A646BD" w:rsidP="00A646BD">
      <w:pPr>
        <w:ind w:firstLine="420"/>
        <w:outlineLvl w:val="0"/>
      </w:pPr>
      <w:r>
        <w:t>3</w:t>
      </w:r>
      <w:r>
        <w:rPr>
          <w:rFonts w:hint="eastAsia"/>
        </w:rPr>
        <w:t>．编程训练</w:t>
      </w:r>
    </w:p>
    <w:p w:rsidR="00A646BD" w:rsidRDefault="00A646BD" w:rsidP="00A646BD">
      <w:pPr>
        <w:ind w:firstLine="420"/>
      </w:pPr>
      <w:r>
        <w:t>（</w:t>
      </w:r>
      <w:r>
        <w:t>1</w:t>
      </w:r>
      <w:r>
        <w:t>）</w:t>
      </w:r>
    </w:p>
    <w:p w:rsidR="00A646BD" w:rsidRDefault="00A646BD" w:rsidP="00A646BD">
      <w:pPr>
        <w:ind w:firstLine="420"/>
      </w:pPr>
      <w:r>
        <w:lastRenderedPageBreak/>
        <w:t>/* Race.java */</w:t>
      </w:r>
    </w:p>
    <w:p w:rsidR="00A646BD" w:rsidRDefault="00A646BD" w:rsidP="00A646BD">
      <w:pPr>
        <w:ind w:firstLine="420"/>
      </w:pPr>
      <w:r>
        <w:t>package chapter10.practice3_1;</w:t>
      </w:r>
    </w:p>
    <w:p w:rsidR="00A646BD" w:rsidRDefault="00A646BD" w:rsidP="00A646BD">
      <w:pPr>
        <w:ind w:firstLine="420"/>
      </w:pPr>
      <w:r>
        <w:rPr>
          <w:rFonts w:hint="eastAsia"/>
        </w:rPr>
        <w:t>class Rabbit implements Runnable {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兔子跑步线程类</w:t>
      </w:r>
      <w:r>
        <w:rPr>
          <w:rFonts w:hint="eastAsia"/>
        </w:rPr>
        <w:t>Rabbit</w:t>
      </w:r>
    </w:p>
    <w:p w:rsidR="00A646BD" w:rsidRDefault="00A646BD" w:rsidP="00A646BD">
      <w:pPr>
        <w:ind w:firstLine="420"/>
      </w:pPr>
      <w:r>
        <w:tab/>
        <w:t>@Override</w:t>
      </w:r>
    </w:p>
    <w:p w:rsidR="00A646BD" w:rsidRDefault="00A646BD" w:rsidP="00A646BD">
      <w:pPr>
        <w:ind w:firstLine="420"/>
      </w:pPr>
      <w:r>
        <w:tab/>
        <w:t>public void run() {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乌龟跑步线程对象</w:t>
      </w:r>
    </w:p>
    <w:p w:rsidR="00A646BD" w:rsidRDefault="00A646BD" w:rsidP="00A646BD">
      <w:pPr>
        <w:ind w:firstLine="420"/>
      </w:pPr>
      <w:r>
        <w:tab/>
      </w:r>
      <w:r>
        <w:tab/>
        <w:t>Tortoise runTortoise = new Tortoise();</w:t>
      </w:r>
    </w:p>
    <w:p w:rsidR="00A646BD" w:rsidRDefault="00A646BD" w:rsidP="00A646BD">
      <w:pPr>
        <w:ind w:firstLine="420"/>
      </w:pPr>
      <w:r>
        <w:tab/>
      </w:r>
      <w:r>
        <w:tab/>
        <w:t>Thread tortoise = new Thread(runTortoise);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tortoise.start(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启动乌龟跑步线程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or (int i = 1; i &lt;= 10; i++) {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循环</w:t>
      </w:r>
      <w:r>
        <w:rPr>
          <w:rFonts w:hint="eastAsia"/>
        </w:rPr>
        <w:t>10</w:t>
      </w:r>
      <w:r>
        <w:rPr>
          <w:rFonts w:hint="eastAsia"/>
        </w:rPr>
        <w:t>次模拟赛跑的过程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  <w:t>try {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hread.sleep(100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线程休眠</w:t>
      </w:r>
      <w:r>
        <w:rPr>
          <w:rFonts w:hint="eastAsia"/>
        </w:rPr>
        <w:t>0.1</w:t>
      </w:r>
      <w:r>
        <w:rPr>
          <w:rFonts w:hint="eastAsia"/>
        </w:rPr>
        <w:t>秒，模拟兔子在跑步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  <w:t>} catch (InterruptedException e) {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</w:r>
      <w:r>
        <w:tab/>
        <w:t>e.printStackTrace();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  <w:t>}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兔子跑了</w:t>
      </w:r>
      <w:r>
        <w:rPr>
          <w:rFonts w:hint="eastAsia"/>
        </w:rPr>
        <w:t>" + i * 10 + "</w:t>
      </w:r>
      <w:r>
        <w:rPr>
          <w:rFonts w:hint="eastAsia"/>
        </w:rPr>
        <w:t>米</w:t>
      </w:r>
      <w:r>
        <w:rPr>
          <w:rFonts w:hint="eastAsia"/>
        </w:rPr>
        <w:t>"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显示兔子的跑步距离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  <w:t>if (i == 8) {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兔子在睡觉</w:t>
      </w:r>
      <w:r>
        <w:rPr>
          <w:rFonts w:hint="eastAsia"/>
        </w:rPr>
        <w:t>"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当跑了</w:t>
      </w:r>
      <w:r>
        <w:rPr>
          <w:rFonts w:hint="eastAsia"/>
        </w:rPr>
        <w:t>80</w:t>
      </w:r>
      <w:r>
        <w:rPr>
          <w:rFonts w:hint="eastAsia"/>
        </w:rPr>
        <w:t>米时开始睡觉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</w:r>
      <w:r>
        <w:tab/>
        <w:t>try {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ortoise.join(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 Tortoise</w:t>
      </w:r>
      <w:r>
        <w:rPr>
          <w:rFonts w:hint="eastAsia"/>
        </w:rPr>
        <w:t>线程加入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</w:r>
      <w:r>
        <w:tab/>
        <w:t>} catch (InterruptedException e) {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</w:r>
      <w:r>
        <w:tab/>
      </w:r>
      <w:r>
        <w:tab/>
        <w:t>e.printStackTrace();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</w:r>
      <w:r>
        <w:tab/>
        <w:t>}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  <w:t>}</w:t>
      </w:r>
    </w:p>
    <w:p w:rsidR="00A646BD" w:rsidRDefault="00A646BD" w:rsidP="00A646BD">
      <w:pPr>
        <w:ind w:firstLine="420"/>
      </w:pPr>
      <w:r>
        <w:tab/>
      </w:r>
      <w:r>
        <w:tab/>
        <w:t>}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 "</w:t>
      </w:r>
      <w:r>
        <w:rPr>
          <w:rFonts w:hint="eastAsia"/>
        </w:rPr>
        <w:t>兔子到达终点</w:t>
      </w:r>
      <w:r>
        <w:rPr>
          <w:rFonts w:hint="eastAsia"/>
        </w:rPr>
        <w:t>")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显示兔子到达了终点</w:t>
      </w:r>
    </w:p>
    <w:p w:rsidR="00A646BD" w:rsidRDefault="00A646BD" w:rsidP="00A646BD">
      <w:pPr>
        <w:ind w:firstLine="420"/>
      </w:pPr>
      <w:r>
        <w:tab/>
        <w:t>}</w:t>
      </w:r>
    </w:p>
    <w:p w:rsidR="00A646BD" w:rsidRDefault="00A646BD" w:rsidP="00A646BD">
      <w:pPr>
        <w:ind w:firstLine="420"/>
      </w:pPr>
      <w:r>
        <w:t>}</w:t>
      </w:r>
    </w:p>
    <w:p w:rsidR="00A646BD" w:rsidRDefault="00A646BD" w:rsidP="00A646BD">
      <w:pPr>
        <w:ind w:firstLine="420"/>
      </w:pPr>
      <w:r>
        <w:rPr>
          <w:rFonts w:hint="eastAsia"/>
        </w:rPr>
        <w:t>class Tortoise implements Runnable {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乌龟跑步线程类</w:t>
      </w:r>
      <w:r>
        <w:rPr>
          <w:rFonts w:hint="eastAsia"/>
        </w:rPr>
        <w:t>Tortoise</w:t>
      </w:r>
    </w:p>
    <w:p w:rsidR="00A646BD" w:rsidRDefault="00A646BD" w:rsidP="00A646BD">
      <w:pPr>
        <w:ind w:firstLine="420"/>
      </w:pPr>
      <w:r>
        <w:tab/>
        <w:t>@Override</w:t>
      </w:r>
    </w:p>
    <w:p w:rsidR="00A646BD" w:rsidRDefault="00A646BD" w:rsidP="00A646BD">
      <w:pPr>
        <w:ind w:firstLine="420"/>
      </w:pPr>
      <w:r>
        <w:tab/>
        <w:t>public void run() {</w:t>
      </w:r>
    </w:p>
    <w:p w:rsidR="00A646BD" w:rsidRDefault="00A646BD" w:rsidP="00A646BD">
      <w:pPr>
        <w:ind w:firstLine="420"/>
      </w:pPr>
      <w:r>
        <w:tab/>
      </w:r>
      <w:r>
        <w:tab/>
        <w:t>for (int i = 1; i &lt;= 10; i++) {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  <w:t>try {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hread.sleep(500)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线程休眠</w:t>
      </w:r>
      <w:r>
        <w:rPr>
          <w:rFonts w:hint="eastAsia"/>
        </w:rPr>
        <w:t>0.5</w:t>
      </w:r>
      <w:r>
        <w:rPr>
          <w:rFonts w:hint="eastAsia"/>
        </w:rPr>
        <w:t>秒，模拟乌龟在跑步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  <w:t>} catch (InterruptedException e) {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</w:r>
      <w:r>
        <w:tab/>
        <w:t>e.printStackTrace();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  <w:t>}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乌龟跑了</w:t>
      </w:r>
      <w:r>
        <w:rPr>
          <w:rFonts w:hint="eastAsia"/>
        </w:rPr>
        <w:t>" + i * 10 + "</w:t>
      </w:r>
      <w:r>
        <w:rPr>
          <w:rFonts w:hint="eastAsia"/>
        </w:rPr>
        <w:t>米</w:t>
      </w:r>
      <w:r>
        <w:rPr>
          <w:rFonts w:hint="eastAsia"/>
        </w:rPr>
        <w:t>"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显示兔子的跑步距离</w:t>
      </w:r>
    </w:p>
    <w:p w:rsidR="00A646BD" w:rsidRDefault="00A646BD" w:rsidP="00A646BD">
      <w:pPr>
        <w:ind w:firstLine="420"/>
      </w:pPr>
      <w:r>
        <w:tab/>
      </w:r>
      <w:r>
        <w:tab/>
        <w:t>}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乌龟到达终点</w:t>
      </w:r>
      <w:r>
        <w:rPr>
          <w:rFonts w:hint="eastAsia"/>
        </w:rPr>
        <w:t>");</w:t>
      </w:r>
    </w:p>
    <w:p w:rsidR="00A646BD" w:rsidRDefault="00A646BD" w:rsidP="00A646BD">
      <w:pPr>
        <w:ind w:firstLine="420"/>
      </w:pPr>
      <w:r>
        <w:tab/>
        <w:t>}</w:t>
      </w:r>
    </w:p>
    <w:p w:rsidR="00A646BD" w:rsidRDefault="00A646BD" w:rsidP="00A646BD">
      <w:pPr>
        <w:ind w:firstLine="420"/>
      </w:pPr>
      <w:r>
        <w:t>}</w:t>
      </w:r>
    </w:p>
    <w:p w:rsidR="00A646BD" w:rsidRDefault="00A646BD" w:rsidP="00A646BD">
      <w:pPr>
        <w:ind w:firstLine="420"/>
      </w:pPr>
      <w:r>
        <w:t>public class Race {</w:t>
      </w:r>
    </w:p>
    <w:p w:rsidR="00A646BD" w:rsidRDefault="00A646BD" w:rsidP="00A646BD">
      <w:pPr>
        <w:ind w:firstLine="420"/>
      </w:pPr>
      <w:r>
        <w:tab/>
        <w:t>public static void main(String[] args) {</w:t>
      </w:r>
    </w:p>
    <w:p w:rsidR="00A646BD" w:rsidRDefault="00A646BD" w:rsidP="00A646BD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乌龟跑步线程对象</w:t>
      </w:r>
    </w:p>
    <w:p w:rsidR="00A646BD" w:rsidRDefault="00A646BD" w:rsidP="00A646BD">
      <w:pPr>
        <w:ind w:firstLine="420"/>
      </w:pPr>
      <w:r>
        <w:tab/>
      </w:r>
      <w:r>
        <w:tab/>
        <w:t>Runnable runRabbit = new Rabbit();</w:t>
      </w:r>
      <w:r>
        <w:tab/>
      </w:r>
    </w:p>
    <w:p w:rsidR="00A646BD" w:rsidRDefault="00A646BD" w:rsidP="00A646BD">
      <w:pPr>
        <w:ind w:firstLine="420"/>
      </w:pPr>
      <w:r>
        <w:tab/>
      </w:r>
      <w:r>
        <w:tab/>
        <w:t>Thread rabbit = new Thread(runRabbit);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rabbit.start();</w:t>
      </w:r>
      <w:r>
        <w:rPr>
          <w:rFonts w:hint="eastAsia"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启动兔子跑步线程</w:t>
      </w:r>
    </w:p>
    <w:p w:rsidR="00A646BD" w:rsidRDefault="00A646BD" w:rsidP="00A646BD">
      <w:pPr>
        <w:ind w:firstLine="420"/>
      </w:pPr>
      <w:r>
        <w:tab/>
        <w:t>}</w:t>
      </w:r>
    </w:p>
    <w:p w:rsidR="00A646BD" w:rsidRDefault="00A646BD" w:rsidP="00A646BD">
      <w:pPr>
        <w:ind w:firstLine="420"/>
      </w:pPr>
      <w:r>
        <w:t>}</w:t>
      </w:r>
    </w:p>
    <w:p w:rsidR="00A646BD" w:rsidRDefault="00A646BD" w:rsidP="00A646BD">
      <w:pPr>
        <w:ind w:firstLine="420"/>
      </w:pPr>
      <w:r>
        <w:t>（</w:t>
      </w:r>
      <w:r>
        <w:t>2</w:t>
      </w:r>
      <w:r>
        <w:t>）</w:t>
      </w:r>
    </w:p>
    <w:p w:rsidR="007A15FD" w:rsidRDefault="007A15FD" w:rsidP="00A646BD">
      <w:pPr>
        <w:ind w:firstLine="420"/>
      </w:pPr>
      <w:r>
        <w:t>/* RandomLottery</w:t>
      </w:r>
      <w:r>
        <w:rPr>
          <w:rFonts w:hint="eastAsia"/>
        </w:rPr>
        <w:t>.</w:t>
      </w:r>
      <w:r>
        <w:t>java */</w:t>
      </w:r>
    </w:p>
    <w:p w:rsidR="00A646BD" w:rsidRDefault="00A646BD" w:rsidP="00A646BD">
      <w:pPr>
        <w:ind w:firstLine="420"/>
      </w:pPr>
      <w:r>
        <w:t>package chapter10.practice3_2;</w:t>
      </w:r>
    </w:p>
    <w:p w:rsidR="00A646BD" w:rsidRDefault="00A646BD" w:rsidP="00A646BD">
      <w:pPr>
        <w:ind w:firstLine="420"/>
      </w:pPr>
      <w:r>
        <w:t>import java.util.Random;</w:t>
      </w:r>
    </w:p>
    <w:p w:rsidR="00A646BD" w:rsidRDefault="00A646BD" w:rsidP="00A646BD">
      <w:pPr>
        <w:ind w:firstLine="420"/>
      </w:pPr>
      <w:r>
        <w:t>class RandomNunm extends Thread{</w:t>
      </w:r>
    </w:p>
    <w:p w:rsidR="00A646BD" w:rsidRDefault="00A646BD" w:rsidP="00A646BD">
      <w:pPr>
        <w:ind w:firstLine="420"/>
      </w:pPr>
      <w:r>
        <w:tab/>
        <w:t>String name;</w:t>
      </w:r>
    </w:p>
    <w:p w:rsidR="00A646BD" w:rsidRDefault="00A646BD" w:rsidP="00A646BD">
      <w:pPr>
        <w:ind w:firstLine="420"/>
      </w:pPr>
      <w:r>
        <w:rPr>
          <w:rFonts w:hint="eastAsia"/>
        </w:rPr>
        <w:tab/>
        <w:t>RandomNunm(String name) {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有参构造方法，参数为线程名</w:t>
      </w:r>
    </w:p>
    <w:p w:rsidR="00A646BD" w:rsidRDefault="00A646BD" w:rsidP="00A646BD">
      <w:pPr>
        <w:ind w:firstLine="420"/>
      </w:pPr>
      <w:r>
        <w:tab/>
      </w:r>
      <w:r>
        <w:tab/>
        <w:t>this.name = name;</w:t>
      </w:r>
    </w:p>
    <w:p w:rsidR="00A646BD" w:rsidRDefault="00A646BD" w:rsidP="00A646BD">
      <w:pPr>
        <w:ind w:firstLine="420"/>
      </w:pPr>
      <w:r>
        <w:tab/>
        <w:t>}</w:t>
      </w:r>
    </w:p>
    <w:p w:rsidR="00A646BD" w:rsidRDefault="00A646BD" w:rsidP="00A646BD">
      <w:pPr>
        <w:ind w:firstLine="420"/>
      </w:pPr>
      <w:r>
        <w:rPr>
          <w:rFonts w:hint="eastAsia"/>
        </w:rPr>
        <w:tab/>
        <w:t>int[] array = new int[3]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长度为</w:t>
      </w:r>
      <w:r>
        <w:rPr>
          <w:rFonts w:hint="eastAsia"/>
        </w:rPr>
        <w:t>3</w:t>
      </w:r>
      <w:r>
        <w:rPr>
          <w:rFonts w:hint="eastAsia"/>
        </w:rPr>
        <w:t>的数组</w:t>
      </w:r>
    </w:p>
    <w:p w:rsidR="00A646BD" w:rsidRDefault="00A646BD" w:rsidP="00A646BD">
      <w:pPr>
        <w:ind w:firstLine="420"/>
      </w:pPr>
      <w:r>
        <w:tab/>
        <w:t>public void run( ) {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Random random = new Random(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随机数对象</w:t>
      </w:r>
      <w:r>
        <w:rPr>
          <w:rFonts w:hint="eastAsia"/>
        </w:rPr>
        <w:t>random</w:t>
      </w:r>
    </w:p>
    <w:p w:rsidR="00A646BD" w:rsidRDefault="00A646BD" w:rsidP="00A646BD">
      <w:pPr>
        <w:ind w:firstLine="420"/>
      </w:pPr>
      <w:r>
        <w:tab/>
      </w:r>
      <w:r>
        <w:tab/>
        <w:t>for (int i = 0; i&lt; 3; i++) {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array[i] = random.nextInt(10) + 1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生成</w:t>
      </w:r>
      <w:r>
        <w:rPr>
          <w:rFonts w:hint="eastAsia"/>
        </w:rPr>
        <w:t>1</w:t>
      </w:r>
      <w:r>
        <w:rPr>
          <w:rFonts w:hint="eastAsia"/>
        </w:rPr>
        <w:t>～</w:t>
      </w:r>
      <w:r>
        <w:rPr>
          <w:rFonts w:hint="eastAsia"/>
        </w:rPr>
        <w:t>10</w:t>
      </w:r>
      <w:r>
        <w:rPr>
          <w:rFonts w:hint="eastAsia"/>
        </w:rPr>
        <w:t>的随机数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  <w:t>try {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leep(100);</w:t>
      </w:r>
      <w:r>
        <w:tab/>
      </w:r>
      <w:r>
        <w:tab/>
      </w:r>
      <w:r>
        <w:tab/>
      </w:r>
      <w:r>
        <w:tab/>
      </w:r>
      <w:r w:rsidR="007A15FD">
        <w:tab/>
      </w:r>
      <w:r>
        <w:rPr>
          <w:rFonts w:hint="eastAsia"/>
        </w:rPr>
        <w:t xml:space="preserve">// </w:t>
      </w:r>
      <w:r>
        <w:rPr>
          <w:rFonts w:hint="eastAsia"/>
        </w:rPr>
        <w:t>线程休眠</w:t>
      </w:r>
      <w:r>
        <w:rPr>
          <w:rFonts w:hint="eastAsia"/>
        </w:rPr>
        <w:t>0.1s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  <w:t>} catch (InterruptedException e) {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</w:r>
      <w:r>
        <w:tab/>
        <w:t>e.printStackTrace();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  <w:t>}</w:t>
      </w:r>
    </w:p>
    <w:p w:rsidR="00A646BD" w:rsidRDefault="00A646BD" w:rsidP="00A646BD">
      <w:pPr>
        <w:ind w:firstLine="420"/>
      </w:pPr>
      <w:r>
        <w:tab/>
      </w:r>
      <w:r>
        <w:tab/>
        <w:t>}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ystem.out.println(name + "</w:t>
      </w:r>
      <w:r>
        <w:rPr>
          <w:rFonts w:hint="eastAsia"/>
        </w:rPr>
        <w:t>：</w:t>
      </w:r>
      <w:r>
        <w:rPr>
          <w:rFonts w:hint="eastAsia"/>
        </w:rPr>
        <w:t>" + array[0] + " " + array[1] + " " + array[2] + " ");</w:t>
      </w:r>
    </w:p>
    <w:p w:rsidR="00A646BD" w:rsidRDefault="00A646BD" w:rsidP="00A646BD">
      <w:pPr>
        <w:ind w:firstLine="420"/>
      </w:pPr>
      <w:r>
        <w:tab/>
        <w:t>}</w:t>
      </w:r>
    </w:p>
    <w:p w:rsidR="00A646BD" w:rsidRDefault="00A646BD" w:rsidP="00A646BD">
      <w:pPr>
        <w:ind w:firstLine="420"/>
      </w:pPr>
      <w:r>
        <w:t>}</w:t>
      </w:r>
    </w:p>
    <w:p w:rsidR="00A646BD" w:rsidRDefault="00A646BD" w:rsidP="00A646BD">
      <w:pPr>
        <w:ind w:firstLine="420"/>
      </w:pPr>
      <w:r>
        <w:t>public class RandomLottery {</w:t>
      </w:r>
    </w:p>
    <w:p w:rsidR="00A646BD" w:rsidRDefault="00A646BD" w:rsidP="00A646BD">
      <w:pPr>
        <w:ind w:firstLine="420"/>
      </w:pPr>
      <w:r>
        <w:tab/>
        <w:t>public static void main(String[] args) {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RandomNunm[] t = new RandomNunm[10]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线程数组，长度为</w:t>
      </w:r>
      <w:r>
        <w:rPr>
          <w:rFonts w:hint="eastAsia"/>
        </w:rPr>
        <w:t>10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循环创建</w:t>
      </w:r>
      <w:r>
        <w:rPr>
          <w:rFonts w:hint="eastAsia"/>
        </w:rPr>
        <w:t>RandomNunm</w:t>
      </w:r>
      <w:r>
        <w:rPr>
          <w:rFonts w:hint="eastAsia"/>
        </w:rPr>
        <w:t>类对象，通过有参构造方法命名线程，并启动线程</w:t>
      </w:r>
    </w:p>
    <w:p w:rsidR="00A646BD" w:rsidRDefault="00A646BD" w:rsidP="00A646BD">
      <w:pPr>
        <w:ind w:firstLine="420"/>
      </w:pPr>
      <w:r>
        <w:tab/>
      </w:r>
      <w:r>
        <w:tab/>
        <w:t>for (int i = 0; i &lt; t.length; i++) {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[i] = new RandomNunm("</w:t>
      </w:r>
      <w:r>
        <w:rPr>
          <w:rFonts w:hint="eastAsia"/>
        </w:rPr>
        <w:t>线程</w:t>
      </w:r>
      <w:r>
        <w:rPr>
          <w:rFonts w:hint="eastAsia"/>
        </w:rPr>
        <w:t>" + String.valueOf(i + 1));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  <w:t>t[i].start();</w:t>
      </w:r>
    </w:p>
    <w:p w:rsidR="00A646BD" w:rsidRDefault="00A646BD" w:rsidP="00A646BD">
      <w:pPr>
        <w:ind w:firstLine="420"/>
      </w:pPr>
      <w:r>
        <w:tab/>
      </w:r>
      <w:r>
        <w:tab/>
        <w:t>}</w:t>
      </w:r>
    </w:p>
    <w:p w:rsidR="00A646BD" w:rsidRDefault="00A646BD" w:rsidP="00A646BD">
      <w:pPr>
        <w:ind w:firstLine="420"/>
      </w:pPr>
      <w:r>
        <w:tab/>
        <w:t>}</w:t>
      </w:r>
    </w:p>
    <w:p w:rsidR="00A646BD" w:rsidRDefault="00A646BD" w:rsidP="00A646BD">
      <w:pPr>
        <w:ind w:firstLine="420"/>
      </w:pPr>
      <w:r>
        <w:t>}</w:t>
      </w:r>
    </w:p>
    <w:p w:rsidR="00A646BD" w:rsidRDefault="00A646BD" w:rsidP="00A646BD">
      <w:pPr>
        <w:ind w:firstLine="420"/>
      </w:pPr>
      <w:r>
        <w:t>（</w:t>
      </w:r>
      <w:r>
        <w:t>3</w:t>
      </w:r>
      <w:r>
        <w:t>）</w:t>
      </w:r>
    </w:p>
    <w:p w:rsidR="00A646BD" w:rsidRDefault="00A646BD" w:rsidP="00A646BD">
      <w:pPr>
        <w:ind w:firstLine="420"/>
      </w:pPr>
      <w:r>
        <w:t>/* Children.java */</w:t>
      </w:r>
    </w:p>
    <w:p w:rsidR="00A646BD" w:rsidRDefault="00A646BD" w:rsidP="00A646BD">
      <w:pPr>
        <w:ind w:firstLine="420"/>
      </w:pPr>
      <w:r>
        <w:t>package chapter10.practice3_3;</w:t>
      </w:r>
    </w:p>
    <w:p w:rsidR="00A646BD" w:rsidRDefault="00A646BD" w:rsidP="00A646BD">
      <w:pPr>
        <w:ind w:firstLine="420"/>
      </w:pPr>
      <w:r>
        <w:t>class WatchingTV extends Thread {</w:t>
      </w:r>
    </w:p>
    <w:p w:rsidR="00A646BD" w:rsidRDefault="00A646BD" w:rsidP="00A646BD">
      <w:pPr>
        <w:ind w:firstLine="420"/>
      </w:pPr>
      <w:r>
        <w:tab/>
        <w:t>int minutes = 0;</w:t>
      </w:r>
    </w:p>
    <w:p w:rsidR="00A646BD" w:rsidRDefault="00A646BD" w:rsidP="00A646BD">
      <w:pPr>
        <w:ind w:firstLine="420"/>
      </w:pPr>
      <w:r>
        <w:lastRenderedPageBreak/>
        <w:tab/>
        <w:t>@Override</w:t>
      </w:r>
    </w:p>
    <w:p w:rsidR="00A646BD" w:rsidRDefault="00A646BD" w:rsidP="00A646BD">
      <w:pPr>
        <w:ind w:firstLine="420"/>
      </w:pPr>
      <w:r>
        <w:tab/>
        <w:t>public void run() {</w:t>
      </w:r>
    </w:p>
    <w:p w:rsidR="00A646BD" w:rsidRDefault="00A646BD" w:rsidP="00A646BD">
      <w:pPr>
        <w:ind w:firstLine="420"/>
      </w:pPr>
      <w:r>
        <w:tab/>
      </w:r>
      <w:r>
        <w:tab/>
        <w:t>while (true) {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  <w:t>try {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leep(60000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线程休眠</w:t>
      </w:r>
      <w:r>
        <w:rPr>
          <w:rFonts w:hint="eastAsia"/>
        </w:rPr>
        <w:t>1</w:t>
      </w:r>
      <w:r>
        <w:rPr>
          <w:rFonts w:hint="eastAsia"/>
        </w:rPr>
        <w:t>分钟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小朋友看电视时长：</w:t>
      </w:r>
      <w:r>
        <w:rPr>
          <w:rFonts w:hint="eastAsia"/>
        </w:rPr>
        <w:t>" + (++minutes) + "</w:t>
      </w:r>
      <w:r>
        <w:rPr>
          <w:rFonts w:hint="eastAsia"/>
        </w:rPr>
        <w:t>分钟</w:t>
      </w:r>
      <w:r>
        <w:rPr>
          <w:rFonts w:hint="eastAsia"/>
        </w:rPr>
        <w:t>");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</w:r>
      <w:r>
        <w:tab/>
        <w:t>if (minutes == 20) {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nterrupt(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线程中断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</w:r>
      <w:r>
        <w:tab/>
        <w:t>}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  <w:t>} catch (InterruptedException e) {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妈妈让他去写作业，小朋友关掉电视去写作业</w:t>
      </w:r>
      <w:r>
        <w:rPr>
          <w:rFonts w:hint="eastAsia"/>
        </w:rPr>
        <w:t>");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reak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退出循环</w:t>
      </w:r>
    </w:p>
    <w:p w:rsidR="00A646BD" w:rsidRDefault="00A646BD" w:rsidP="00A646BD">
      <w:pPr>
        <w:ind w:firstLine="420"/>
      </w:pPr>
      <w:r>
        <w:tab/>
      </w:r>
      <w:r>
        <w:tab/>
      </w:r>
      <w:r>
        <w:tab/>
        <w:t>}</w:t>
      </w:r>
    </w:p>
    <w:p w:rsidR="00A646BD" w:rsidRDefault="00A646BD" w:rsidP="00A646BD">
      <w:pPr>
        <w:ind w:firstLine="420"/>
      </w:pPr>
      <w:r>
        <w:tab/>
      </w:r>
      <w:r>
        <w:tab/>
        <w:t>}</w:t>
      </w:r>
    </w:p>
    <w:p w:rsidR="00A646BD" w:rsidRDefault="00A646BD" w:rsidP="00A646BD">
      <w:pPr>
        <w:ind w:firstLine="420"/>
      </w:pPr>
      <w:r>
        <w:tab/>
        <w:t>}</w:t>
      </w:r>
    </w:p>
    <w:p w:rsidR="00A646BD" w:rsidRDefault="00A646BD" w:rsidP="00A646BD">
      <w:pPr>
        <w:ind w:firstLine="420"/>
      </w:pPr>
      <w:r>
        <w:t>}</w:t>
      </w:r>
    </w:p>
    <w:p w:rsidR="00A646BD" w:rsidRDefault="00A646BD" w:rsidP="00A646BD">
      <w:pPr>
        <w:ind w:firstLine="420"/>
      </w:pPr>
      <w:r>
        <w:t>public class Children {</w:t>
      </w:r>
    </w:p>
    <w:p w:rsidR="00A646BD" w:rsidRDefault="00A646BD" w:rsidP="00A646BD">
      <w:pPr>
        <w:ind w:firstLine="420"/>
      </w:pPr>
      <w:r>
        <w:tab/>
        <w:t>public static void main(String[] args) {</w:t>
      </w:r>
    </w:p>
    <w:p w:rsidR="00A646BD" w:rsidRDefault="00A646BD" w:rsidP="00A646BD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new WatchingTV().start(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WatchingTV</w:t>
      </w:r>
      <w:r>
        <w:rPr>
          <w:rFonts w:hint="eastAsia"/>
        </w:rPr>
        <w:t>类对象，并启动线程</w:t>
      </w:r>
    </w:p>
    <w:p w:rsidR="00A646BD" w:rsidRDefault="00A646BD" w:rsidP="00A646BD">
      <w:pPr>
        <w:ind w:firstLine="420"/>
      </w:pPr>
      <w:r>
        <w:tab/>
        <w:t>}</w:t>
      </w:r>
    </w:p>
    <w:p w:rsidR="00A646BD" w:rsidRPr="00221E40" w:rsidRDefault="00A646BD" w:rsidP="00A646BD">
      <w:pPr>
        <w:ind w:firstLine="420"/>
      </w:pPr>
      <w:r>
        <w:t>}</w:t>
      </w:r>
    </w:p>
    <w:p w:rsidR="00396F48" w:rsidRDefault="00396F48" w:rsidP="00396F48">
      <w:pPr>
        <w:pStyle w:val="1"/>
        <w:ind w:firstLineChars="0" w:firstLine="0"/>
      </w:pPr>
      <w:r>
        <w:rPr>
          <w:rFonts w:hint="eastAsia"/>
        </w:rPr>
        <w:t>实训</w:t>
      </w:r>
      <w:r>
        <w:rPr>
          <w:rFonts w:hint="eastAsia"/>
        </w:rPr>
        <w:t xml:space="preserve">11 </w:t>
      </w:r>
      <w:r>
        <w:t xml:space="preserve"> GUI</w:t>
      </w:r>
      <w:r>
        <w:rPr>
          <w:rFonts w:hint="eastAsia"/>
        </w:rPr>
        <w:t>编程</w:t>
      </w:r>
    </w:p>
    <w:p w:rsidR="00396F48" w:rsidRDefault="00396F48" w:rsidP="00396F48">
      <w:pPr>
        <w:ind w:firstLine="420"/>
        <w:outlineLvl w:val="0"/>
      </w:pPr>
      <w:r>
        <w:rPr>
          <w:rFonts w:hint="eastAsia"/>
        </w:rPr>
        <w:t>编程训练</w:t>
      </w:r>
    </w:p>
    <w:p w:rsidR="00396F48" w:rsidRDefault="00396F48" w:rsidP="00396F48">
      <w:pPr>
        <w:ind w:firstLine="420"/>
      </w:pPr>
      <w:r>
        <w:t>（</w:t>
      </w:r>
      <w:r>
        <w:t>1</w:t>
      </w:r>
      <w:r>
        <w:t>）</w:t>
      </w:r>
    </w:p>
    <w:p w:rsidR="00396F48" w:rsidRDefault="00396F48" w:rsidP="00396F48">
      <w:pPr>
        <w:ind w:firstLine="420"/>
      </w:pPr>
      <w:r>
        <w:t>/* TraficLights.java */</w:t>
      </w:r>
    </w:p>
    <w:p w:rsidR="00396F48" w:rsidRDefault="00396F48" w:rsidP="00396F48">
      <w:pPr>
        <w:ind w:firstLine="420"/>
      </w:pPr>
      <w:r>
        <w:t>package chapter11.practice1;</w:t>
      </w:r>
    </w:p>
    <w:p w:rsidR="00396F48" w:rsidRDefault="00396F48" w:rsidP="00396F48">
      <w:pPr>
        <w:ind w:firstLine="420"/>
      </w:pPr>
      <w:r>
        <w:t>import java.awt.*;</w:t>
      </w:r>
    </w:p>
    <w:p w:rsidR="00396F48" w:rsidRDefault="00396F48" w:rsidP="00396F48">
      <w:pPr>
        <w:ind w:firstLine="420"/>
      </w:pPr>
      <w:r>
        <w:t>import javax.swing.*;</w:t>
      </w:r>
    </w:p>
    <w:p w:rsidR="00396F48" w:rsidRDefault="00396F48" w:rsidP="00396F48">
      <w:pPr>
        <w:ind w:firstLine="420"/>
      </w:pPr>
      <w:r>
        <w:t>import java.awt.event.*;</w:t>
      </w:r>
    </w:p>
    <w:p w:rsidR="00396F48" w:rsidRDefault="00396F48" w:rsidP="00396F48">
      <w:pPr>
        <w:ind w:firstLine="420"/>
      </w:pPr>
      <w:r>
        <w:rPr>
          <w:rFonts w:hint="eastAsia"/>
        </w:rPr>
        <w:t>public class TraficLights extends JFrame {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一个“交通灯”类，并继承</w:t>
      </w:r>
      <w:r>
        <w:rPr>
          <w:rFonts w:hint="eastAsia"/>
        </w:rPr>
        <w:t>JFrame</w:t>
      </w:r>
    </w:p>
    <w:p w:rsidR="00396F48" w:rsidRDefault="00396F48" w:rsidP="00396F48">
      <w:pPr>
        <w:ind w:firstLine="420"/>
      </w:pPr>
      <w:r>
        <w:tab/>
        <w:t>public static void main(String[] args) {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TraficLights frame = new TraficLights(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TraficLights</w:t>
      </w:r>
      <w:r>
        <w:rPr>
          <w:rFonts w:hint="eastAsia"/>
        </w:rPr>
        <w:t>对象</w:t>
      </w:r>
      <w:r>
        <w:rPr>
          <w:rFonts w:hint="eastAsia"/>
        </w:rPr>
        <w:t>frame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rame.setLocationRelativeTo(null);</w:t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在屏幕中居中显示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rame.setVisible(true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设置</w:t>
      </w:r>
      <w:r>
        <w:rPr>
          <w:rFonts w:hint="eastAsia"/>
        </w:rPr>
        <w:t>frame</w:t>
      </w:r>
      <w:r>
        <w:rPr>
          <w:rFonts w:hint="eastAsia"/>
        </w:rPr>
        <w:t>可见</w:t>
      </w:r>
    </w:p>
    <w:p w:rsidR="00396F48" w:rsidRDefault="00396F48" w:rsidP="00396F48">
      <w:pPr>
        <w:ind w:firstLine="420"/>
      </w:pPr>
      <w:r>
        <w:tab/>
        <w:t>}</w:t>
      </w:r>
    </w:p>
    <w:p w:rsidR="00396F48" w:rsidRDefault="00396F48" w:rsidP="00396F48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JFrame</w:t>
      </w:r>
      <w:r>
        <w:rPr>
          <w:rFonts w:hint="eastAsia"/>
        </w:rPr>
        <w:t>窗体</w:t>
      </w:r>
    </w:p>
    <w:p w:rsidR="00396F48" w:rsidRDefault="00396F48" w:rsidP="00396F48">
      <w:pPr>
        <w:ind w:firstLine="420"/>
      </w:pPr>
      <w:r>
        <w:rPr>
          <w:rFonts w:hint="eastAsia"/>
        </w:rPr>
        <w:tab/>
        <w:t>public TraficLights() {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 TraficLights</w:t>
      </w:r>
      <w:r>
        <w:rPr>
          <w:rFonts w:hint="eastAsia"/>
        </w:rPr>
        <w:t>的构造方法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Resizable(false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设置窗体不可改变大小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Title("</w:t>
      </w:r>
      <w:r>
        <w:rPr>
          <w:rFonts w:hint="eastAsia"/>
        </w:rPr>
        <w:t>交通灯</w:t>
      </w:r>
      <w:r>
        <w:rPr>
          <w:rFonts w:hint="eastAsia"/>
        </w:rPr>
        <w:t>"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设置窗体题目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Size(220, 300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设置窗体大小</w:t>
      </w:r>
    </w:p>
    <w:p w:rsidR="00C33429" w:rsidRDefault="00C33429" w:rsidP="00396F48">
      <w:pPr>
        <w:ind w:firstLine="420"/>
      </w:pPr>
      <w:r>
        <w:tab/>
      </w:r>
      <w:r>
        <w:tab/>
      </w:r>
      <w:r w:rsidRPr="00C33429">
        <w:rPr>
          <w:rFonts w:hint="eastAsia"/>
        </w:rPr>
        <w:t xml:space="preserve">setDefaultCloseOperation(JFrame.EXIT_ON_CLOSE);// </w:t>
      </w:r>
      <w:r w:rsidRPr="00C33429">
        <w:rPr>
          <w:rFonts w:hint="eastAsia"/>
        </w:rPr>
        <w:t>设置默认关闭方法</w:t>
      </w:r>
    </w:p>
    <w:p w:rsidR="00396F48" w:rsidRDefault="00396F48" w:rsidP="00396F48">
      <w:pPr>
        <w:ind w:firstLine="420"/>
      </w:pP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Container c = getContentPane()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Container</w:t>
      </w:r>
      <w:r>
        <w:rPr>
          <w:rFonts w:hint="eastAsia"/>
        </w:rPr>
        <w:t>类对象</w:t>
      </w:r>
      <w:r>
        <w:rPr>
          <w:rFonts w:hint="eastAsia"/>
        </w:rPr>
        <w:t>c</w:t>
      </w:r>
    </w:p>
    <w:p w:rsidR="00396F48" w:rsidRDefault="00396F48" w:rsidP="00396F48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  <w:t>c.setLayout(new GridLayout(1, 0, 0, 0)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设置窗体布局为网格布局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面板</w:t>
      </w:r>
      <w:r>
        <w:rPr>
          <w:rFonts w:hint="eastAsia"/>
        </w:rPr>
        <w:t>ImagePanel</w:t>
      </w:r>
      <w:r>
        <w:rPr>
          <w:rFonts w:hint="eastAsia"/>
        </w:rPr>
        <w:t>置于</w:t>
      </w:r>
      <w:r>
        <w:rPr>
          <w:rFonts w:hint="eastAsia"/>
        </w:rPr>
        <w:t>c</w:t>
      </w:r>
      <w:r>
        <w:rPr>
          <w:rFonts w:hint="eastAsia"/>
        </w:rPr>
        <w:t>中，设置</w:t>
      </w:r>
      <w:r>
        <w:rPr>
          <w:rFonts w:hint="eastAsia"/>
        </w:rPr>
        <w:t>ImagePanel</w:t>
      </w:r>
      <w:r>
        <w:rPr>
          <w:rFonts w:hint="eastAsia"/>
        </w:rPr>
        <w:t>的背景色、边界布局</w:t>
      </w:r>
    </w:p>
    <w:p w:rsidR="00396F48" w:rsidRDefault="00396F48" w:rsidP="00396F48">
      <w:pPr>
        <w:ind w:firstLine="420"/>
      </w:pPr>
      <w:r>
        <w:tab/>
      </w:r>
      <w:r>
        <w:tab/>
        <w:t>JPanel ImagePanel = new JPanel();</w:t>
      </w:r>
    </w:p>
    <w:p w:rsidR="00396F48" w:rsidRDefault="00396F48" w:rsidP="00396F48">
      <w:pPr>
        <w:ind w:firstLine="420"/>
      </w:pPr>
      <w:r>
        <w:tab/>
      </w:r>
      <w:r>
        <w:tab/>
        <w:t>ImagePanel.setBackground(Color.WHITE);</w:t>
      </w:r>
    </w:p>
    <w:p w:rsidR="00396F48" w:rsidRDefault="00396F48" w:rsidP="00396F48">
      <w:pPr>
        <w:ind w:firstLine="420"/>
      </w:pPr>
      <w:r>
        <w:tab/>
      </w:r>
      <w:r>
        <w:tab/>
        <w:t>c.add(ImagePanel);</w:t>
      </w:r>
    </w:p>
    <w:p w:rsidR="00396F48" w:rsidRDefault="00396F48" w:rsidP="00396F48">
      <w:pPr>
        <w:ind w:firstLine="420"/>
      </w:pPr>
      <w:r>
        <w:tab/>
      </w:r>
      <w:r>
        <w:tab/>
        <w:t>ImagePanel.setLayout(new BorderLayout(0, 0));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标签</w:t>
      </w:r>
      <w:r>
        <w:rPr>
          <w:rFonts w:hint="eastAsia"/>
        </w:rPr>
        <w:t>lblImage</w:t>
      </w:r>
      <w:r>
        <w:rPr>
          <w:rFonts w:hint="eastAsia"/>
        </w:rPr>
        <w:t>置于</w:t>
      </w:r>
      <w:r>
        <w:rPr>
          <w:rFonts w:hint="eastAsia"/>
        </w:rPr>
        <w:t>ImagePanel</w:t>
      </w:r>
      <w:r>
        <w:rPr>
          <w:rFonts w:hint="eastAsia"/>
        </w:rPr>
        <w:t>的中间，设置标签的背景色、图标</w:t>
      </w:r>
    </w:p>
    <w:p w:rsidR="00396F48" w:rsidRDefault="00396F48" w:rsidP="00396F48">
      <w:pPr>
        <w:ind w:firstLine="420"/>
      </w:pPr>
      <w:r>
        <w:tab/>
      </w:r>
      <w:r>
        <w:tab/>
        <w:t>JLabel lblImage = new JLabel("");</w:t>
      </w:r>
    </w:p>
    <w:p w:rsidR="00396F48" w:rsidRDefault="00396F48" w:rsidP="00396F48">
      <w:pPr>
        <w:ind w:firstLine="420"/>
      </w:pPr>
      <w:r>
        <w:tab/>
      </w:r>
      <w:r>
        <w:tab/>
        <w:t>lblImage.setBackground(Color.WHITE);</w:t>
      </w:r>
    </w:p>
    <w:p w:rsidR="00396F48" w:rsidRDefault="00396F48" w:rsidP="00396F48">
      <w:pPr>
        <w:ind w:firstLine="420"/>
      </w:pPr>
      <w:r>
        <w:tab/>
      </w:r>
      <w:r>
        <w:tab/>
        <w:t>lblImage.setIcon(new ImageIcon(TraficLights.class.getResource("green.png")));</w:t>
      </w:r>
    </w:p>
    <w:p w:rsidR="00396F48" w:rsidRDefault="00396F48" w:rsidP="00396F48">
      <w:pPr>
        <w:ind w:firstLine="420"/>
      </w:pPr>
      <w:r>
        <w:tab/>
      </w:r>
      <w:r>
        <w:tab/>
        <w:t>ImagePanel.add(lblImage, BorderLayout.CENTER);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面板</w:t>
      </w:r>
      <w:r>
        <w:rPr>
          <w:rFonts w:hint="eastAsia"/>
        </w:rPr>
        <w:t>btnPanel</w:t>
      </w:r>
      <w:r>
        <w:rPr>
          <w:rFonts w:hint="eastAsia"/>
        </w:rPr>
        <w:t>置于</w:t>
      </w:r>
      <w:r>
        <w:rPr>
          <w:rFonts w:hint="eastAsia"/>
        </w:rPr>
        <w:t>c</w:t>
      </w:r>
      <w:r>
        <w:rPr>
          <w:rFonts w:hint="eastAsia"/>
        </w:rPr>
        <w:t>中，取消</w:t>
      </w:r>
      <w:r>
        <w:rPr>
          <w:rFonts w:hint="eastAsia"/>
        </w:rPr>
        <w:t>btnPanel</w:t>
      </w:r>
      <w:r>
        <w:rPr>
          <w:rFonts w:hint="eastAsia"/>
        </w:rPr>
        <w:t>的布局</w:t>
      </w:r>
    </w:p>
    <w:p w:rsidR="00396F48" w:rsidRDefault="00396F48" w:rsidP="00396F48">
      <w:pPr>
        <w:ind w:firstLine="420"/>
      </w:pPr>
      <w:r>
        <w:tab/>
      </w:r>
      <w:r>
        <w:tab/>
        <w:t>JPanel btnPanel = new JPanel();</w:t>
      </w:r>
    </w:p>
    <w:p w:rsidR="00396F48" w:rsidRDefault="00396F48" w:rsidP="00396F48">
      <w:pPr>
        <w:ind w:firstLine="420"/>
      </w:pPr>
      <w:r>
        <w:tab/>
      </w:r>
      <w:r>
        <w:tab/>
        <w:t>c.add(btnPanel);</w:t>
      </w:r>
    </w:p>
    <w:p w:rsidR="00396F48" w:rsidRDefault="00396F48" w:rsidP="00396F48">
      <w:pPr>
        <w:ind w:firstLine="420"/>
      </w:pPr>
      <w:r>
        <w:tab/>
      </w:r>
      <w:r>
        <w:tab/>
        <w:t>btnPanel.setLayout(null);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单选按钮</w:t>
      </w:r>
      <w:r>
        <w:rPr>
          <w:rFonts w:hint="eastAsia"/>
        </w:rPr>
        <w:t>rbtnRed</w:t>
      </w:r>
      <w:r>
        <w:rPr>
          <w:rFonts w:hint="eastAsia"/>
        </w:rPr>
        <w:t>置于</w:t>
      </w:r>
      <w:r>
        <w:rPr>
          <w:rFonts w:hint="eastAsia"/>
        </w:rPr>
        <w:t>btnPanel</w:t>
      </w:r>
      <w:r>
        <w:rPr>
          <w:rFonts w:hint="eastAsia"/>
        </w:rPr>
        <w:t>中，设置单选按钮的文本、大小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添加动作监听事件，发生操作时，标签设置为红灯图标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JRadioButton rbtnRed = new JRadioButton("</w:t>
      </w:r>
      <w:r>
        <w:rPr>
          <w:rFonts w:hint="eastAsia"/>
        </w:rPr>
        <w:t>红灯</w:t>
      </w:r>
      <w:r>
        <w:rPr>
          <w:rFonts w:hint="eastAsia"/>
        </w:rPr>
        <w:t>");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rbtnRed.addActionListener(new ActionListener() { // </w:t>
      </w:r>
      <w:r>
        <w:rPr>
          <w:rFonts w:hint="eastAsia"/>
        </w:rPr>
        <w:t>添加动作监听的事件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public void actionPerformed(ActionEvent e) { // </w:t>
      </w:r>
      <w:r>
        <w:rPr>
          <w:rFonts w:hint="eastAsia"/>
        </w:rPr>
        <w:t>发生操作时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标签中添加图片</w:t>
      </w:r>
    </w:p>
    <w:p w:rsidR="00396F48" w:rsidRPr="008B64C4" w:rsidRDefault="00396F48" w:rsidP="00396F48">
      <w:pPr>
        <w:ind w:firstLine="420"/>
        <w:rPr>
          <w:spacing w:val="-4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8B64C4">
        <w:rPr>
          <w:rFonts w:hint="eastAsia"/>
          <w:spacing w:val="-6"/>
        </w:rPr>
        <w:t>lblImage.setIcon(new ImageIcon(TraficLights.</w:t>
      </w:r>
      <w:r>
        <w:rPr>
          <w:rFonts w:hint="eastAsia"/>
          <w:spacing w:val="-6"/>
        </w:rPr>
        <w:t>class.getResource("red.png")));</w:t>
      </w:r>
    </w:p>
    <w:p w:rsidR="00396F48" w:rsidRDefault="00396F48" w:rsidP="00396F48">
      <w:pPr>
        <w:ind w:firstLine="420"/>
      </w:pPr>
      <w:r>
        <w:tab/>
      </w:r>
      <w:r>
        <w:tab/>
      </w:r>
      <w:r>
        <w:tab/>
        <w:t>}</w:t>
      </w:r>
    </w:p>
    <w:p w:rsidR="00396F48" w:rsidRDefault="00396F48" w:rsidP="00396F48">
      <w:pPr>
        <w:ind w:firstLine="420"/>
      </w:pPr>
      <w:r>
        <w:tab/>
      </w:r>
      <w:r>
        <w:tab/>
        <w:t>});</w:t>
      </w:r>
    </w:p>
    <w:p w:rsidR="00396F48" w:rsidRDefault="00396F48" w:rsidP="00396F48">
      <w:pPr>
        <w:ind w:firstLine="420"/>
      </w:pPr>
      <w:r>
        <w:tab/>
      </w:r>
      <w:r>
        <w:tab/>
        <w:t>rbtnRed.setBounds(20, 51, 60, 20);</w:t>
      </w:r>
    </w:p>
    <w:p w:rsidR="00396F48" w:rsidRDefault="00396F48" w:rsidP="00396F48">
      <w:pPr>
        <w:ind w:firstLine="420"/>
      </w:pPr>
      <w:r>
        <w:tab/>
      </w:r>
      <w:r>
        <w:tab/>
        <w:t>btnPanel.add(rbtnRed);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单选按钮</w:t>
      </w:r>
      <w:r>
        <w:rPr>
          <w:rFonts w:hint="eastAsia"/>
        </w:rPr>
        <w:t>rbtnYellow</w:t>
      </w:r>
      <w:r>
        <w:rPr>
          <w:rFonts w:hint="eastAsia"/>
        </w:rPr>
        <w:t>置于</w:t>
      </w:r>
      <w:r>
        <w:rPr>
          <w:rFonts w:hint="eastAsia"/>
        </w:rPr>
        <w:t>btnPanel</w:t>
      </w:r>
      <w:r>
        <w:rPr>
          <w:rFonts w:hint="eastAsia"/>
        </w:rPr>
        <w:t>中，设置单选按钮的文本、大小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添加动作监听事件，发生操作时，标签设置为黄灯图标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JRadioButton rbtnYellow = new JRadioButton("</w:t>
      </w:r>
      <w:r>
        <w:rPr>
          <w:rFonts w:hint="eastAsia"/>
        </w:rPr>
        <w:t>黄灯</w:t>
      </w:r>
      <w:r>
        <w:rPr>
          <w:rFonts w:hint="eastAsia"/>
        </w:rPr>
        <w:t>");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rbtnYellow.addActionListener(new ActionListener() {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添加动作监听的事件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ublic void actionPerformed(ActionEvent e) {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发生操作时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标签中添加图片</w:t>
      </w:r>
    </w:p>
    <w:p w:rsidR="00396F48" w:rsidRPr="008B64C4" w:rsidRDefault="00396F48" w:rsidP="00396F48">
      <w:pPr>
        <w:ind w:firstLine="420"/>
        <w:rPr>
          <w:spacing w:val="-10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8B64C4">
        <w:rPr>
          <w:rFonts w:hint="eastAsia"/>
          <w:spacing w:val="-10"/>
        </w:rPr>
        <w:t xml:space="preserve">lblImage.setIcon(new ImageIcon(TraficLights.class.getResource("yellow.png"))); </w:t>
      </w:r>
    </w:p>
    <w:p w:rsidR="00396F48" w:rsidRDefault="00396F48" w:rsidP="00396F48">
      <w:pPr>
        <w:ind w:firstLine="420"/>
      </w:pPr>
      <w:r>
        <w:tab/>
      </w:r>
      <w:r>
        <w:tab/>
      </w:r>
      <w:r>
        <w:tab/>
        <w:t>}</w:t>
      </w:r>
    </w:p>
    <w:p w:rsidR="00396F48" w:rsidRDefault="00396F48" w:rsidP="00396F48">
      <w:pPr>
        <w:ind w:firstLine="420"/>
      </w:pPr>
      <w:r>
        <w:tab/>
      </w:r>
      <w:r>
        <w:tab/>
        <w:t>});</w:t>
      </w:r>
    </w:p>
    <w:p w:rsidR="00396F48" w:rsidRDefault="00396F48" w:rsidP="00396F48">
      <w:pPr>
        <w:ind w:firstLine="420"/>
      </w:pPr>
      <w:r>
        <w:tab/>
      </w:r>
      <w:r>
        <w:tab/>
        <w:t>rbtnYellow.setBounds(20, 117, 60, 20);</w:t>
      </w:r>
    </w:p>
    <w:p w:rsidR="00396F48" w:rsidRDefault="00396F48" w:rsidP="00396F48">
      <w:pPr>
        <w:ind w:firstLine="420"/>
      </w:pPr>
      <w:r>
        <w:tab/>
      </w:r>
      <w:r>
        <w:tab/>
        <w:t>btnPanel.add(rbtnYellow);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单选按钮</w:t>
      </w:r>
      <w:r>
        <w:rPr>
          <w:rFonts w:hint="eastAsia"/>
        </w:rPr>
        <w:t>rbtnGreen</w:t>
      </w:r>
      <w:r>
        <w:rPr>
          <w:rFonts w:hint="eastAsia"/>
        </w:rPr>
        <w:t>置于</w:t>
      </w:r>
      <w:r>
        <w:rPr>
          <w:rFonts w:hint="eastAsia"/>
        </w:rPr>
        <w:t>btnPanel</w:t>
      </w:r>
      <w:r>
        <w:rPr>
          <w:rFonts w:hint="eastAsia"/>
        </w:rPr>
        <w:t>中，设置单选按钮的文本、大小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添加动作监听事件，发生操作时，标签设置为绿灯图标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JRadioButton rbtnGreen = new JRadioButton("</w:t>
      </w:r>
      <w:r>
        <w:rPr>
          <w:rFonts w:hint="eastAsia"/>
        </w:rPr>
        <w:t>绿灯</w:t>
      </w:r>
      <w:r>
        <w:rPr>
          <w:rFonts w:hint="eastAsia"/>
        </w:rPr>
        <w:t>");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rbtnGreen.setSelected(true); // </w:t>
      </w:r>
      <w:r>
        <w:rPr>
          <w:rFonts w:hint="eastAsia"/>
        </w:rPr>
        <w:t>设置按钮</w:t>
      </w:r>
      <w:r>
        <w:rPr>
          <w:rFonts w:hint="eastAsia"/>
        </w:rPr>
        <w:t>rbtnGreen</w:t>
      </w:r>
      <w:r>
        <w:rPr>
          <w:rFonts w:hint="eastAsia"/>
        </w:rPr>
        <w:t>为默认的单选按钮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rbtnGreen.addActionListener(new ActionListener() {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添加动作监听的事件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ublic void actionPerformed(ActionEvent e) {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发生操作时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标签中添加图片</w:t>
      </w:r>
    </w:p>
    <w:p w:rsidR="00396F48" w:rsidRPr="008B64C4" w:rsidRDefault="00396F48" w:rsidP="00396F48">
      <w:pPr>
        <w:ind w:firstLine="420"/>
        <w:rPr>
          <w:spacing w:val="-8"/>
        </w:rPr>
      </w:pPr>
      <w:r>
        <w:rPr>
          <w:rFonts w:hint="eastAsia"/>
        </w:rPr>
        <w:lastRenderedPageBreak/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8B64C4">
        <w:rPr>
          <w:rFonts w:hint="eastAsia"/>
          <w:spacing w:val="-8"/>
        </w:rPr>
        <w:t>lblImage.setIcon(new ImageIcon(TraficLights.class.getResource("green.png")));</w:t>
      </w:r>
    </w:p>
    <w:p w:rsidR="00396F48" w:rsidRDefault="00396F48" w:rsidP="00396F48">
      <w:pPr>
        <w:ind w:firstLine="420"/>
      </w:pPr>
      <w:r>
        <w:tab/>
      </w:r>
      <w:r>
        <w:tab/>
      </w:r>
      <w:r>
        <w:tab/>
        <w:t>}</w:t>
      </w:r>
    </w:p>
    <w:p w:rsidR="00396F48" w:rsidRDefault="00396F48" w:rsidP="00396F48">
      <w:pPr>
        <w:ind w:firstLine="420"/>
      </w:pPr>
      <w:r>
        <w:tab/>
      </w:r>
      <w:r>
        <w:tab/>
        <w:t>});</w:t>
      </w:r>
    </w:p>
    <w:p w:rsidR="00396F48" w:rsidRDefault="00396F48" w:rsidP="00396F48">
      <w:pPr>
        <w:ind w:firstLine="420"/>
      </w:pPr>
      <w:r>
        <w:tab/>
      </w:r>
      <w:r>
        <w:tab/>
        <w:t>rbtnGreen.setBounds(20, 182, 60, 20);</w:t>
      </w:r>
    </w:p>
    <w:p w:rsidR="00396F48" w:rsidRDefault="00396F48" w:rsidP="00396F48">
      <w:pPr>
        <w:ind w:firstLine="420"/>
      </w:pPr>
      <w:r>
        <w:tab/>
      </w:r>
      <w:r>
        <w:tab/>
        <w:t>btnPanel.add(rbtnGreen);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ButtonGroup</w:t>
      </w:r>
      <w:r>
        <w:rPr>
          <w:rFonts w:hint="eastAsia"/>
        </w:rPr>
        <w:t>对象</w:t>
      </w:r>
      <w:r>
        <w:rPr>
          <w:rFonts w:hint="eastAsia"/>
        </w:rPr>
        <w:t>group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//</w:t>
      </w:r>
      <w:r>
        <w:t xml:space="preserve"> </w:t>
      </w:r>
      <w:r>
        <w:rPr>
          <w:rFonts w:hint="eastAsia"/>
        </w:rPr>
        <w:t>把单选按钮</w:t>
      </w:r>
      <w:r>
        <w:rPr>
          <w:rFonts w:hint="eastAsia"/>
        </w:rPr>
        <w:t>rbtnRed</w:t>
      </w:r>
      <w:r>
        <w:rPr>
          <w:rFonts w:hint="eastAsia"/>
        </w:rPr>
        <w:t>、</w:t>
      </w:r>
      <w:r>
        <w:rPr>
          <w:rFonts w:hint="eastAsia"/>
        </w:rPr>
        <w:t>rbtnYellow</w:t>
      </w:r>
      <w:r>
        <w:rPr>
          <w:rFonts w:hint="eastAsia"/>
        </w:rPr>
        <w:t>、</w:t>
      </w:r>
      <w:r>
        <w:rPr>
          <w:rFonts w:hint="eastAsia"/>
        </w:rPr>
        <w:t>rbtnGreen</w:t>
      </w:r>
      <w:r>
        <w:rPr>
          <w:rFonts w:hint="eastAsia"/>
        </w:rPr>
        <w:t>放进</w:t>
      </w:r>
      <w:r>
        <w:rPr>
          <w:rFonts w:hint="eastAsia"/>
        </w:rPr>
        <w:t>group</w:t>
      </w:r>
      <w:r>
        <w:rPr>
          <w:rFonts w:hint="eastAsia"/>
        </w:rPr>
        <w:t>中</w:t>
      </w:r>
    </w:p>
    <w:p w:rsidR="00396F48" w:rsidRDefault="00396F48" w:rsidP="00396F48">
      <w:pPr>
        <w:ind w:firstLine="420"/>
      </w:pPr>
      <w:r>
        <w:tab/>
      </w:r>
      <w:r>
        <w:tab/>
        <w:t>ButtonGroup group = new ButtonGroup();</w:t>
      </w:r>
    </w:p>
    <w:p w:rsidR="00396F48" w:rsidRDefault="00396F48" w:rsidP="00396F48">
      <w:pPr>
        <w:ind w:firstLine="420"/>
      </w:pPr>
      <w:r>
        <w:tab/>
      </w:r>
      <w:r>
        <w:tab/>
        <w:t>group.add(rbtnRed);</w:t>
      </w:r>
    </w:p>
    <w:p w:rsidR="00396F48" w:rsidRDefault="00396F48" w:rsidP="00396F48">
      <w:pPr>
        <w:ind w:firstLine="420"/>
      </w:pPr>
      <w:r>
        <w:tab/>
      </w:r>
      <w:r>
        <w:tab/>
        <w:t>group.add(rbtnYellow);</w:t>
      </w:r>
    </w:p>
    <w:p w:rsidR="00396F48" w:rsidRDefault="00396F48" w:rsidP="00396F48">
      <w:pPr>
        <w:ind w:firstLine="420"/>
      </w:pPr>
      <w:r>
        <w:tab/>
      </w:r>
      <w:r>
        <w:tab/>
        <w:t>group.add(rbtnGreen);</w:t>
      </w:r>
    </w:p>
    <w:p w:rsidR="00396F48" w:rsidRDefault="00396F48" w:rsidP="00396F48">
      <w:pPr>
        <w:ind w:firstLine="420"/>
      </w:pPr>
      <w:r>
        <w:tab/>
        <w:t>}</w:t>
      </w:r>
    </w:p>
    <w:p w:rsidR="00396F48" w:rsidRDefault="00396F48" w:rsidP="00396F48">
      <w:pPr>
        <w:ind w:firstLine="420"/>
      </w:pPr>
      <w:r>
        <w:t>}</w:t>
      </w:r>
    </w:p>
    <w:p w:rsidR="00396F48" w:rsidRDefault="00396F48" w:rsidP="00396F48">
      <w:pPr>
        <w:ind w:firstLine="420"/>
        <w:rPr>
          <w:rFonts w:ascii="宋体" w:hAnsi="宋体"/>
        </w:rPr>
      </w:pPr>
      <w:r>
        <w:t>（</w:t>
      </w:r>
      <w:r>
        <w:t>2</w:t>
      </w:r>
      <w:r>
        <w:t>）</w:t>
      </w:r>
    </w:p>
    <w:p w:rsidR="00396F48" w:rsidRDefault="00396F48" w:rsidP="00396F48">
      <w:pPr>
        <w:ind w:firstLine="420"/>
      </w:pPr>
      <w:r>
        <w:t>/* KeyBoard.java */</w:t>
      </w:r>
    </w:p>
    <w:p w:rsidR="00396F48" w:rsidRDefault="00396F48" w:rsidP="00396F48">
      <w:pPr>
        <w:ind w:firstLine="420"/>
      </w:pPr>
      <w:r>
        <w:t>package chapter11.practice2;</w:t>
      </w:r>
    </w:p>
    <w:p w:rsidR="00396F48" w:rsidRDefault="00396F48" w:rsidP="00396F48">
      <w:pPr>
        <w:ind w:firstLine="420"/>
      </w:pPr>
      <w:r>
        <w:t>import java.awt.*;</w:t>
      </w:r>
    </w:p>
    <w:p w:rsidR="00396F48" w:rsidRDefault="00396F48" w:rsidP="00396F48">
      <w:pPr>
        <w:ind w:firstLine="420"/>
      </w:pPr>
      <w:r>
        <w:t>import java.awt.event.*;</w:t>
      </w:r>
    </w:p>
    <w:p w:rsidR="00396F48" w:rsidRDefault="00396F48" w:rsidP="00396F48">
      <w:pPr>
        <w:ind w:firstLine="420"/>
      </w:pPr>
      <w:r>
        <w:t>import java.util.ArrayList;</w:t>
      </w:r>
    </w:p>
    <w:p w:rsidR="00396F48" w:rsidRDefault="00396F48" w:rsidP="00396F48">
      <w:pPr>
        <w:ind w:firstLine="420"/>
      </w:pPr>
      <w:r>
        <w:rPr>
          <w:rFonts w:hint="eastAsia"/>
        </w:rPr>
        <w:t>public class KeyBoard extends Frame {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创建“键盘”类继承</w:t>
      </w:r>
      <w:r>
        <w:rPr>
          <w:rFonts w:hint="eastAsia"/>
        </w:rPr>
        <w:t>Frame</w:t>
      </w:r>
    </w:p>
    <w:p w:rsidR="00396F48" w:rsidRDefault="00396F48" w:rsidP="00396F48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声明窗体中的成员组件</w:t>
      </w:r>
    </w:p>
    <w:p w:rsidR="00396F48" w:rsidRDefault="00396F48" w:rsidP="00396F48">
      <w:pPr>
        <w:ind w:firstLine="420"/>
      </w:pPr>
      <w:r>
        <w:tab/>
        <w:t>private TextField textField;</w:t>
      </w:r>
    </w:p>
    <w:p w:rsidR="00396F48" w:rsidRDefault="00396F48" w:rsidP="00396F48">
      <w:pPr>
        <w:ind w:firstLine="420"/>
      </w:pPr>
      <w:r>
        <w:tab/>
        <w:t>private Button btnQ;</w:t>
      </w:r>
    </w:p>
    <w:p w:rsidR="00396F48" w:rsidRDefault="00396F48" w:rsidP="00396F48">
      <w:pPr>
        <w:ind w:firstLine="420"/>
      </w:pPr>
      <w:r>
        <w:tab/>
        <w:t>private Button btnW;</w:t>
      </w:r>
    </w:p>
    <w:p w:rsidR="00396F48" w:rsidRDefault="00396F48" w:rsidP="00396F48">
      <w:pPr>
        <w:ind w:firstLine="420"/>
      </w:pPr>
      <w:r>
        <w:tab/>
        <w:t>private Button btnE;</w:t>
      </w:r>
    </w:p>
    <w:p w:rsidR="00396F48" w:rsidRDefault="00396F48" w:rsidP="00396F48">
      <w:pPr>
        <w:ind w:firstLine="420"/>
      </w:pPr>
      <w:r>
        <w:tab/>
        <w:t>private Button btnR;</w:t>
      </w:r>
    </w:p>
    <w:p w:rsidR="00396F48" w:rsidRDefault="00396F48" w:rsidP="00396F48">
      <w:pPr>
        <w:ind w:firstLine="420"/>
      </w:pPr>
      <w:r>
        <w:tab/>
        <w:t>private Button btnT;</w:t>
      </w:r>
    </w:p>
    <w:p w:rsidR="00396F48" w:rsidRDefault="00396F48" w:rsidP="00396F48">
      <w:pPr>
        <w:ind w:firstLine="420"/>
      </w:pPr>
      <w:r>
        <w:tab/>
        <w:t>private Button btnY;</w:t>
      </w:r>
    </w:p>
    <w:p w:rsidR="00396F48" w:rsidRDefault="00396F48" w:rsidP="00396F48">
      <w:pPr>
        <w:ind w:firstLine="420"/>
      </w:pPr>
      <w:r>
        <w:tab/>
        <w:t>private Button btnU;</w:t>
      </w:r>
    </w:p>
    <w:p w:rsidR="00396F48" w:rsidRDefault="00396F48" w:rsidP="00396F48">
      <w:pPr>
        <w:ind w:firstLine="420"/>
      </w:pPr>
      <w:r>
        <w:tab/>
        <w:t>private Button btnI;</w:t>
      </w:r>
    </w:p>
    <w:p w:rsidR="00396F48" w:rsidRDefault="00396F48" w:rsidP="00396F48">
      <w:pPr>
        <w:ind w:firstLine="420"/>
      </w:pPr>
      <w:r>
        <w:tab/>
        <w:t>private Button btnO;</w:t>
      </w:r>
    </w:p>
    <w:p w:rsidR="00396F48" w:rsidRDefault="00396F48" w:rsidP="00396F48">
      <w:pPr>
        <w:ind w:firstLine="420"/>
      </w:pPr>
      <w:r>
        <w:tab/>
        <w:t>private Button btnP;</w:t>
      </w:r>
    </w:p>
    <w:p w:rsidR="00396F48" w:rsidRDefault="00396F48" w:rsidP="00396F48">
      <w:pPr>
        <w:ind w:firstLine="420"/>
      </w:pPr>
      <w:r>
        <w:tab/>
        <w:t>private Button btnA;</w:t>
      </w:r>
    </w:p>
    <w:p w:rsidR="00396F48" w:rsidRDefault="00396F48" w:rsidP="00396F48">
      <w:pPr>
        <w:ind w:firstLine="420"/>
      </w:pPr>
      <w:r>
        <w:tab/>
        <w:t>private Button btnS;</w:t>
      </w:r>
    </w:p>
    <w:p w:rsidR="00396F48" w:rsidRDefault="00396F48" w:rsidP="00396F48">
      <w:pPr>
        <w:ind w:firstLine="420"/>
      </w:pPr>
      <w:r>
        <w:tab/>
        <w:t>private Button btnD;</w:t>
      </w:r>
    </w:p>
    <w:p w:rsidR="00396F48" w:rsidRDefault="00396F48" w:rsidP="00396F48">
      <w:pPr>
        <w:ind w:firstLine="420"/>
      </w:pPr>
      <w:r>
        <w:tab/>
        <w:t>private Button btnF;</w:t>
      </w:r>
    </w:p>
    <w:p w:rsidR="00396F48" w:rsidRDefault="00396F48" w:rsidP="00396F48">
      <w:pPr>
        <w:ind w:firstLine="420"/>
      </w:pPr>
      <w:r>
        <w:tab/>
        <w:t>private Button btnG;</w:t>
      </w:r>
    </w:p>
    <w:p w:rsidR="00396F48" w:rsidRDefault="00396F48" w:rsidP="00396F48">
      <w:pPr>
        <w:ind w:firstLine="420"/>
      </w:pPr>
      <w:r>
        <w:tab/>
        <w:t>private Button btnH;</w:t>
      </w:r>
    </w:p>
    <w:p w:rsidR="00396F48" w:rsidRDefault="00396F48" w:rsidP="00396F48">
      <w:pPr>
        <w:ind w:firstLine="420"/>
      </w:pPr>
      <w:r>
        <w:tab/>
        <w:t>private Button btnJ;</w:t>
      </w:r>
    </w:p>
    <w:p w:rsidR="00396F48" w:rsidRDefault="00396F48" w:rsidP="00396F48">
      <w:pPr>
        <w:ind w:firstLine="420"/>
      </w:pPr>
      <w:r>
        <w:tab/>
        <w:t>private Button btnK;</w:t>
      </w:r>
    </w:p>
    <w:p w:rsidR="00396F48" w:rsidRDefault="00396F48" w:rsidP="00396F48">
      <w:pPr>
        <w:ind w:firstLine="420"/>
      </w:pPr>
      <w:r>
        <w:tab/>
        <w:t>private Button btnL;</w:t>
      </w:r>
    </w:p>
    <w:p w:rsidR="00396F48" w:rsidRDefault="00396F48" w:rsidP="00396F48">
      <w:pPr>
        <w:ind w:firstLine="420"/>
      </w:pPr>
      <w:r>
        <w:tab/>
        <w:t>private Button btnZ;</w:t>
      </w:r>
    </w:p>
    <w:p w:rsidR="00396F48" w:rsidRDefault="00396F48" w:rsidP="00396F48">
      <w:pPr>
        <w:ind w:firstLine="420"/>
      </w:pPr>
      <w:r>
        <w:tab/>
        <w:t>private Button btnX;</w:t>
      </w:r>
    </w:p>
    <w:p w:rsidR="00396F48" w:rsidRDefault="00396F48" w:rsidP="00396F48">
      <w:pPr>
        <w:ind w:firstLine="420"/>
      </w:pPr>
      <w:r>
        <w:tab/>
        <w:t>private Button btnC;</w:t>
      </w:r>
    </w:p>
    <w:p w:rsidR="00396F48" w:rsidRDefault="00396F48" w:rsidP="00396F48">
      <w:pPr>
        <w:ind w:firstLine="420"/>
      </w:pPr>
      <w:r>
        <w:lastRenderedPageBreak/>
        <w:tab/>
        <w:t>private Button btnV;</w:t>
      </w:r>
    </w:p>
    <w:p w:rsidR="00396F48" w:rsidRDefault="00396F48" w:rsidP="00396F48">
      <w:pPr>
        <w:ind w:firstLine="420"/>
      </w:pPr>
      <w:r>
        <w:tab/>
        <w:t>private Button btnB;</w:t>
      </w:r>
    </w:p>
    <w:p w:rsidR="00396F48" w:rsidRDefault="00396F48" w:rsidP="00396F48">
      <w:pPr>
        <w:ind w:firstLine="420"/>
      </w:pPr>
      <w:r>
        <w:tab/>
        <w:t>private Button btnN;</w:t>
      </w:r>
    </w:p>
    <w:p w:rsidR="00396F48" w:rsidRDefault="00396F48" w:rsidP="00396F48">
      <w:pPr>
        <w:ind w:firstLine="420"/>
      </w:pPr>
      <w:r>
        <w:tab/>
        <w:t>private Button btnM;</w:t>
      </w:r>
    </w:p>
    <w:p w:rsidR="00396F48" w:rsidRDefault="00396F48" w:rsidP="00396F48">
      <w:pPr>
        <w:ind w:firstLine="420"/>
      </w:pPr>
      <w:r>
        <w:tab/>
        <w:t>private Panel panel;</w:t>
      </w:r>
    </w:p>
    <w:p w:rsidR="00396F48" w:rsidRDefault="00396F48" w:rsidP="00396F48">
      <w:pPr>
        <w:ind w:firstLine="420"/>
      </w:pPr>
      <w:r>
        <w:rPr>
          <w:rFonts w:hint="eastAsia"/>
        </w:rPr>
        <w:tab/>
        <w:t>Color red = Color.RED;</w:t>
      </w:r>
      <w:r>
        <w:tab/>
      </w:r>
      <w:r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定义</w:t>
      </w:r>
      <w:r>
        <w:rPr>
          <w:rFonts w:hint="eastAsia"/>
        </w:rPr>
        <w:t>Color</w:t>
      </w:r>
      <w:r>
        <w:rPr>
          <w:rFonts w:hint="eastAsia"/>
        </w:rPr>
        <w:t>对象，表示按下键的颜色，设置为红色</w:t>
      </w:r>
    </w:p>
    <w:p w:rsidR="00396F48" w:rsidRPr="00BD3407" w:rsidRDefault="00396F48" w:rsidP="00396F48">
      <w:pPr>
        <w:ind w:firstLine="420"/>
      </w:pP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</w:t>
      </w:r>
      <w:r>
        <w:rPr>
          <w:rFonts w:hint="eastAsia"/>
        </w:rPr>
        <w:t>Color</w:t>
      </w:r>
      <w:r>
        <w:rPr>
          <w:rFonts w:hint="eastAsia"/>
        </w:rPr>
        <w:t>对象，用来表示释放键的颜色，设置为浅灰色</w:t>
      </w:r>
    </w:p>
    <w:p w:rsidR="00396F48" w:rsidRDefault="00396F48" w:rsidP="00396F48">
      <w:pPr>
        <w:ind w:firstLine="420"/>
      </w:pPr>
      <w:r>
        <w:rPr>
          <w:rFonts w:hint="eastAsia"/>
        </w:rPr>
        <w:tab/>
        <w:t>Color gray = Color.LIGHT_GRAY;</w:t>
      </w:r>
    </w:p>
    <w:p w:rsidR="00396F48" w:rsidRPr="00BD3407" w:rsidRDefault="00396F48" w:rsidP="00396F48">
      <w:pPr>
        <w:ind w:firstLine="420"/>
      </w:pP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</w:t>
      </w:r>
      <w:r>
        <w:rPr>
          <w:rFonts w:hint="eastAsia"/>
        </w:rPr>
        <w:t>Font</w:t>
      </w:r>
      <w:r>
        <w:rPr>
          <w:rFonts w:hint="eastAsia"/>
        </w:rPr>
        <w:t>对象，表示字体，设置字体、样式和大小</w:t>
      </w:r>
    </w:p>
    <w:p w:rsidR="00396F48" w:rsidRDefault="00396F48" w:rsidP="00396F48">
      <w:pPr>
        <w:ind w:firstLine="420"/>
      </w:pPr>
      <w:r>
        <w:rPr>
          <w:rFonts w:hint="eastAsia"/>
        </w:rPr>
        <w:tab/>
        <w:t>Font font = new Font("Times New Roman", Font.PLAIN, 16);</w:t>
      </w:r>
    </w:p>
    <w:p w:rsidR="00396F48" w:rsidRPr="00BD3407" w:rsidRDefault="00396F48" w:rsidP="00396F48">
      <w:pPr>
        <w:ind w:firstLine="420"/>
      </w:pPr>
      <w:r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定义列表</w:t>
      </w:r>
      <w:r>
        <w:rPr>
          <w:rFonts w:hint="eastAsia"/>
        </w:rPr>
        <w:t>btns</w:t>
      </w:r>
      <w:r>
        <w:rPr>
          <w:rFonts w:hint="eastAsia"/>
        </w:rPr>
        <w:t>，实现存储所有的按键</w:t>
      </w:r>
      <w:r>
        <w:rPr>
          <w:rFonts w:hint="eastAsia"/>
        </w:rPr>
        <w:t>ID</w:t>
      </w:r>
    </w:p>
    <w:p w:rsidR="00396F48" w:rsidRDefault="00396F48" w:rsidP="00396F48">
      <w:pPr>
        <w:ind w:firstLine="420"/>
      </w:pPr>
      <w:r>
        <w:rPr>
          <w:rFonts w:hint="eastAsia"/>
        </w:rPr>
        <w:tab/>
        <w:t>ArrayList&lt;Button&gt; btns=new ArrayList&lt;Button&gt;();</w:t>
      </w:r>
    </w:p>
    <w:p w:rsidR="00396F48" w:rsidRDefault="00396F48" w:rsidP="00396F48">
      <w:pPr>
        <w:ind w:firstLine="420"/>
      </w:pPr>
      <w:r>
        <w:rPr>
          <w:rFonts w:hint="eastAsia"/>
        </w:rPr>
        <w:tab/>
        <w:t>//</w:t>
      </w:r>
      <w:r>
        <w:t xml:space="preserve"> </w:t>
      </w:r>
      <w:r>
        <w:rPr>
          <w:rFonts w:hint="eastAsia"/>
        </w:rPr>
        <w:t>自定义方法，实现将容器中的所有</w:t>
      </w:r>
      <w:r>
        <w:rPr>
          <w:rFonts w:hint="eastAsia"/>
        </w:rPr>
        <w:t>Button</w:t>
      </w:r>
      <w:r>
        <w:rPr>
          <w:rFonts w:hint="eastAsia"/>
        </w:rPr>
        <w:t>组件添加到列表中</w:t>
      </w:r>
    </w:p>
    <w:p w:rsidR="00396F48" w:rsidRDefault="00396F48" w:rsidP="00396F48">
      <w:pPr>
        <w:ind w:firstLine="420"/>
      </w:pPr>
      <w:r>
        <w:tab/>
        <w:t>private void addButtons(){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or(Component cmp : panel.getComponents()){</w:t>
      </w:r>
      <w:r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遍历面板中的所有组件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f(cmp instanceof Button){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如果组件为</w:t>
      </w:r>
      <w:r>
        <w:rPr>
          <w:rFonts w:hint="eastAsia"/>
        </w:rPr>
        <w:t>Button</w:t>
      </w:r>
      <w:r>
        <w:rPr>
          <w:rFonts w:hint="eastAsia"/>
        </w:rPr>
        <w:t>类型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tns.add((Button)cmp)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将</w:t>
      </w:r>
      <w:r>
        <w:rPr>
          <w:rFonts w:hint="eastAsia"/>
        </w:rPr>
        <w:t>Button</w:t>
      </w:r>
      <w:r>
        <w:rPr>
          <w:rFonts w:hint="eastAsia"/>
        </w:rPr>
        <w:t>组件添加到列表中</w:t>
      </w:r>
    </w:p>
    <w:p w:rsidR="00396F48" w:rsidRDefault="00396F48" w:rsidP="00396F48">
      <w:pPr>
        <w:ind w:firstLine="420"/>
      </w:pPr>
      <w:r>
        <w:tab/>
      </w:r>
      <w:r>
        <w:tab/>
      </w:r>
      <w:r>
        <w:tab/>
        <w:t>}</w:t>
      </w:r>
    </w:p>
    <w:p w:rsidR="00396F48" w:rsidRDefault="00396F48" w:rsidP="00396F48">
      <w:pPr>
        <w:ind w:firstLine="420"/>
      </w:pPr>
      <w:r>
        <w:tab/>
      </w:r>
      <w:r>
        <w:tab/>
        <w:t>}</w:t>
      </w:r>
    </w:p>
    <w:p w:rsidR="00396F48" w:rsidRDefault="00396F48" w:rsidP="00396F48">
      <w:pPr>
        <w:ind w:firstLine="420"/>
      </w:pPr>
      <w:r>
        <w:tab/>
        <w:t>}</w:t>
      </w:r>
    </w:p>
    <w:p w:rsidR="00396F48" w:rsidRDefault="00396F48" w:rsidP="00396F48">
      <w:pPr>
        <w:ind w:firstLine="420"/>
      </w:pPr>
      <w:r>
        <w:tab/>
        <w:t>public static void main(String[] args) {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KeyBoard frame = new KeyBoard();</w:t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创建</w:t>
      </w:r>
      <w:r>
        <w:rPr>
          <w:rFonts w:hint="eastAsia"/>
        </w:rPr>
        <w:t>KeyBoard</w:t>
      </w:r>
      <w:r>
        <w:rPr>
          <w:rFonts w:hint="eastAsia"/>
        </w:rPr>
        <w:t>对象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rame.setLocationRelativeTo(null);</w:t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在屏幕中居中显示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rame.setVisible(true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使</w:t>
      </w:r>
      <w:r>
        <w:rPr>
          <w:rFonts w:hint="eastAsia"/>
        </w:rPr>
        <w:t>frame</w:t>
      </w:r>
      <w:r>
        <w:rPr>
          <w:rFonts w:hint="eastAsia"/>
        </w:rPr>
        <w:t>可见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rame.addButtons(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初始化存储所有按键的集合</w:t>
      </w:r>
    </w:p>
    <w:p w:rsidR="00396F48" w:rsidRDefault="00396F48" w:rsidP="00396F48">
      <w:pPr>
        <w:ind w:firstLine="420"/>
      </w:pPr>
      <w:r>
        <w:tab/>
        <w:t>}</w:t>
      </w:r>
    </w:p>
    <w:p w:rsidR="00396F48" w:rsidRDefault="00396F48" w:rsidP="00396F48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Frame</w:t>
      </w:r>
      <w:r>
        <w:rPr>
          <w:rFonts w:hint="eastAsia"/>
        </w:rPr>
        <w:t>窗体</w:t>
      </w:r>
    </w:p>
    <w:p w:rsidR="00396F48" w:rsidRDefault="00396F48" w:rsidP="00396F48">
      <w:pPr>
        <w:ind w:firstLine="420"/>
      </w:pPr>
      <w:r>
        <w:rPr>
          <w:rFonts w:hint="eastAsia"/>
        </w:rPr>
        <w:tab/>
        <w:t>public KeyBoard() {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</w:t>
      </w:r>
      <w:r>
        <w:t xml:space="preserve">/ </w:t>
      </w:r>
      <w:r>
        <w:rPr>
          <w:rFonts w:hint="eastAsia"/>
        </w:rPr>
        <w:t>KeyBoard</w:t>
      </w:r>
      <w:r>
        <w:rPr>
          <w:rFonts w:hint="eastAsia"/>
        </w:rPr>
        <w:t>的构造方法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Title("</w:t>
      </w:r>
      <w:r>
        <w:rPr>
          <w:rFonts w:hint="eastAsia"/>
        </w:rPr>
        <w:t>虚拟键盘（模拟键盘的按下与释放）</w:t>
      </w:r>
      <w:r>
        <w:rPr>
          <w:rFonts w:hint="eastAsia"/>
        </w:rPr>
        <w:t>"); //</w:t>
      </w:r>
      <w:r>
        <w:t xml:space="preserve"> </w:t>
      </w:r>
      <w:r>
        <w:rPr>
          <w:rFonts w:hint="eastAsia"/>
        </w:rPr>
        <w:t>设置窗体标题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Resizable(false); //</w:t>
      </w:r>
      <w:r>
        <w:rPr>
          <w:rFonts w:hint="eastAsia"/>
        </w:rPr>
        <w:t>不可改变窗体宽高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Size(556, 280); //</w:t>
      </w:r>
      <w:r>
        <w:rPr>
          <w:rFonts w:hint="eastAsia"/>
        </w:rPr>
        <w:t>设置窗体的宽高</w:t>
      </w:r>
    </w:p>
    <w:p w:rsidR="002620CF" w:rsidRDefault="00396F48" w:rsidP="002620C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2620CF">
        <w:rPr>
          <w:rFonts w:hint="eastAsia"/>
        </w:rPr>
        <w:t xml:space="preserve">// </w:t>
      </w:r>
      <w:r w:rsidR="002620CF">
        <w:rPr>
          <w:rFonts w:hint="eastAsia"/>
        </w:rPr>
        <w:t>为窗体注册窗口事件侦听器</w:t>
      </w:r>
    </w:p>
    <w:p w:rsidR="002620CF" w:rsidRDefault="002620CF" w:rsidP="002620CF">
      <w:pPr>
        <w:ind w:firstLine="420"/>
      </w:pPr>
      <w:r>
        <w:tab/>
      </w:r>
      <w:r>
        <w:tab/>
        <w:t>addWindowListener(new WindowAdapter() {</w:t>
      </w:r>
    </w:p>
    <w:p w:rsidR="002620CF" w:rsidRDefault="002620CF" w:rsidP="002620C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重写</w:t>
      </w:r>
      <w:r>
        <w:rPr>
          <w:rFonts w:hint="eastAsia"/>
        </w:rPr>
        <w:t>windowClosing()</w:t>
      </w:r>
      <w:r>
        <w:rPr>
          <w:rFonts w:hint="eastAsia"/>
        </w:rPr>
        <w:t>方法，关闭当前窗口</w:t>
      </w:r>
    </w:p>
    <w:p w:rsidR="002620CF" w:rsidRDefault="002620CF" w:rsidP="002620CF">
      <w:pPr>
        <w:ind w:firstLine="420"/>
      </w:pPr>
      <w:r>
        <w:tab/>
      </w:r>
      <w:r>
        <w:tab/>
      </w:r>
      <w:r>
        <w:tab/>
        <w:t>public void windowClosing(WindowEvent e) {</w:t>
      </w:r>
    </w:p>
    <w:p w:rsidR="002620CF" w:rsidRDefault="002620CF" w:rsidP="002620CF">
      <w:pPr>
        <w:ind w:firstLine="420"/>
      </w:pPr>
      <w:r>
        <w:tab/>
      </w:r>
      <w:r>
        <w:tab/>
      </w:r>
      <w:r>
        <w:tab/>
      </w:r>
      <w:r>
        <w:tab/>
        <w:t>System.exit(0);</w:t>
      </w:r>
    </w:p>
    <w:p w:rsidR="002620CF" w:rsidRDefault="002620CF" w:rsidP="002620CF">
      <w:pPr>
        <w:ind w:firstLine="420"/>
      </w:pPr>
      <w:r>
        <w:tab/>
      </w:r>
      <w:r>
        <w:tab/>
      </w:r>
      <w:r>
        <w:tab/>
        <w:t>}</w:t>
      </w:r>
    </w:p>
    <w:p w:rsidR="002620CF" w:rsidRDefault="002620CF" w:rsidP="002620CF">
      <w:pPr>
        <w:ind w:firstLine="420"/>
      </w:pPr>
      <w:r>
        <w:tab/>
      </w:r>
      <w:r>
        <w:tab/>
        <w:t>});</w:t>
      </w:r>
    </w:p>
    <w:p w:rsidR="00396F48" w:rsidRDefault="00396F48" w:rsidP="002620C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设置窗体的背景色，并设置为边界布局</w:t>
      </w:r>
    </w:p>
    <w:p w:rsidR="00396F48" w:rsidRDefault="00396F48" w:rsidP="00396F48">
      <w:pPr>
        <w:ind w:firstLine="420"/>
      </w:pPr>
      <w:r>
        <w:tab/>
      </w:r>
      <w:r>
        <w:tab/>
        <w:t>setBackground(Color.WHITE);</w:t>
      </w:r>
    </w:p>
    <w:p w:rsidR="00396F48" w:rsidRDefault="00396F48" w:rsidP="00396F48">
      <w:pPr>
        <w:ind w:firstLine="420"/>
      </w:pPr>
      <w:r>
        <w:tab/>
      </w:r>
      <w:r>
        <w:tab/>
        <w:t>setLayout(new BorderLayout());</w:t>
      </w:r>
    </w:p>
    <w:p w:rsidR="00DC1DC9" w:rsidRDefault="00DC1DC9" w:rsidP="00DC1DC9">
      <w:pPr>
        <w:ind w:firstLine="420"/>
      </w:pP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为关闭按钮添加窗口侦听器，关闭窗口</w:t>
      </w:r>
    </w:p>
    <w:p w:rsidR="00DC1DC9" w:rsidRDefault="00DC1DC9" w:rsidP="00DC1DC9">
      <w:pPr>
        <w:ind w:firstLine="420"/>
      </w:pPr>
      <w:r>
        <w:tab/>
      </w:r>
      <w:r>
        <w:tab/>
        <w:t>addWindowListener(new WindowAdapter() {</w:t>
      </w:r>
    </w:p>
    <w:p w:rsidR="00DC1DC9" w:rsidRDefault="00DC1DC9" w:rsidP="00DC1DC9">
      <w:pPr>
        <w:ind w:firstLine="420"/>
      </w:pPr>
      <w:r>
        <w:tab/>
      </w:r>
      <w:r>
        <w:tab/>
      </w:r>
      <w:r>
        <w:tab/>
        <w:t>public void windowClosing(WindowEvent e) {</w:t>
      </w:r>
    </w:p>
    <w:p w:rsidR="00DC1DC9" w:rsidRDefault="00DC1DC9" w:rsidP="00DC1DC9">
      <w:pPr>
        <w:ind w:firstLine="420"/>
      </w:pPr>
      <w:r>
        <w:lastRenderedPageBreak/>
        <w:tab/>
      </w:r>
      <w:r>
        <w:tab/>
      </w:r>
      <w:r>
        <w:tab/>
      </w:r>
      <w:r>
        <w:tab/>
        <w:t>System.exit(0);</w:t>
      </w:r>
    </w:p>
    <w:p w:rsidR="00DC1DC9" w:rsidRDefault="00DC1DC9" w:rsidP="00DC1DC9">
      <w:pPr>
        <w:ind w:firstLine="420"/>
      </w:pPr>
      <w:r>
        <w:tab/>
      </w:r>
      <w:r>
        <w:tab/>
      </w:r>
      <w:r>
        <w:tab/>
        <w:t>}</w:t>
      </w:r>
    </w:p>
    <w:p w:rsidR="00DC1DC9" w:rsidRDefault="00DC1DC9" w:rsidP="00DC1DC9">
      <w:pPr>
        <w:ind w:firstLine="420"/>
      </w:pPr>
      <w:r>
        <w:tab/>
      </w:r>
      <w:r>
        <w:tab/>
        <w:t>});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面板</w:t>
      </w:r>
      <w:r>
        <w:rPr>
          <w:rFonts w:hint="eastAsia"/>
        </w:rPr>
        <w:t>panel</w:t>
      </w:r>
      <w:r>
        <w:rPr>
          <w:rFonts w:hint="eastAsia"/>
        </w:rPr>
        <w:t>，添加到窗体中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//</w:t>
      </w:r>
      <w:r>
        <w:t xml:space="preserve"> </w:t>
      </w:r>
      <w:r>
        <w:rPr>
          <w:rFonts w:hint="eastAsia"/>
        </w:rPr>
        <w:t>放置在</w:t>
      </w:r>
      <w:r>
        <w:rPr>
          <w:rFonts w:hint="eastAsia"/>
        </w:rPr>
        <w:t>Center</w:t>
      </w:r>
      <w:r>
        <w:rPr>
          <w:rFonts w:hint="eastAsia"/>
        </w:rPr>
        <w:t>位置，并取消面板的布局管理器</w:t>
      </w:r>
    </w:p>
    <w:p w:rsidR="00396F48" w:rsidRDefault="00396F48" w:rsidP="00396F48">
      <w:pPr>
        <w:ind w:firstLine="420"/>
      </w:pPr>
      <w:r>
        <w:tab/>
      </w:r>
      <w:r>
        <w:tab/>
        <w:t>panel = new Panel();</w:t>
      </w:r>
    </w:p>
    <w:p w:rsidR="00396F48" w:rsidRDefault="00396F48" w:rsidP="00396F48">
      <w:pPr>
        <w:ind w:firstLine="420"/>
      </w:pPr>
      <w:r>
        <w:tab/>
      </w:r>
      <w:r>
        <w:tab/>
        <w:t>add(panel, BorderLayout.CENTER);</w:t>
      </w:r>
    </w:p>
    <w:p w:rsidR="00396F48" w:rsidRDefault="00396F48" w:rsidP="00396F48">
      <w:pPr>
        <w:ind w:firstLine="420"/>
      </w:pPr>
      <w:r>
        <w:tab/>
      </w:r>
      <w:r>
        <w:tab/>
        <w:t>panel.setLayout(null);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按钮</w:t>
      </w:r>
      <w:r>
        <w:rPr>
          <w:rFonts w:hint="eastAsia"/>
        </w:rPr>
        <w:t>btnA</w:t>
      </w:r>
      <w:r>
        <w:rPr>
          <w:rFonts w:hint="eastAsia"/>
        </w:rPr>
        <w:t>～</w:t>
      </w:r>
      <w:r>
        <w:rPr>
          <w:rFonts w:hint="eastAsia"/>
        </w:rPr>
        <w:t>btnZ</w:t>
      </w:r>
      <w:r>
        <w:rPr>
          <w:rFonts w:hint="eastAsia"/>
        </w:rPr>
        <w:t>，添加到</w:t>
      </w:r>
      <w:r>
        <w:rPr>
          <w:rFonts w:hint="eastAsia"/>
        </w:rPr>
        <w:t>panel</w:t>
      </w:r>
      <w:r>
        <w:rPr>
          <w:rFonts w:hint="eastAsia"/>
        </w:rPr>
        <w:t>中</w:t>
      </w:r>
    </w:p>
    <w:p w:rsidR="00396F48" w:rsidRPr="00BD3407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//</w:t>
      </w:r>
      <w:r>
        <w:t xml:space="preserve"> </w:t>
      </w:r>
      <w:r>
        <w:rPr>
          <w:rFonts w:hint="eastAsia"/>
        </w:rPr>
        <w:t>设置按钮的背景色、位置、宽高以及按钮中文字的字体</w:t>
      </w:r>
    </w:p>
    <w:p w:rsidR="00396F48" w:rsidRDefault="00396F48" w:rsidP="00396F48">
      <w:pPr>
        <w:ind w:firstLine="420"/>
      </w:pPr>
      <w:r>
        <w:tab/>
      </w:r>
      <w:r>
        <w:tab/>
        <w:t>btnQ = new Button("Q");</w:t>
      </w:r>
    </w:p>
    <w:p w:rsidR="00396F48" w:rsidRDefault="00396F48" w:rsidP="00396F48">
      <w:pPr>
        <w:ind w:firstLine="420"/>
      </w:pPr>
      <w:r>
        <w:tab/>
      </w:r>
      <w:r>
        <w:tab/>
        <w:t>btnQ.setBackground(gray);</w:t>
      </w:r>
    </w:p>
    <w:p w:rsidR="00396F48" w:rsidRDefault="00396F48" w:rsidP="00396F48">
      <w:pPr>
        <w:ind w:firstLine="420"/>
      </w:pPr>
      <w:r>
        <w:tab/>
      </w:r>
      <w:r>
        <w:tab/>
        <w:t>btnQ.setFont(font);</w:t>
      </w:r>
    </w:p>
    <w:p w:rsidR="00396F48" w:rsidRDefault="00396F48" w:rsidP="00396F48">
      <w:pPr>
        <w:ind w:firstLine="420"/>
      </w:pPr>
      <w:r>
        <w:tab/>
      </w:r>
      <w:r>
        <w:tab/>
        <w:t>btnQ.setBounds(0, 20, 47, 45);</w:t>
      </w:r>
    </w:p>
    <w:p w:rsidR="00396F48" w:rsidRDefault="00396F48" w:rsidP="00396F48">
      <w:pPr>
        <w:ind w:firstLine="420"/>
      </w:pPr>
      <w:r>
        <w:tab/>
      </w:r>
      <w:r>
        <w:tab/>
        <w:t>panel.add(btnQ);</w:t>
      </w:r>
    </w:p>
    <w:p w:rsidR="00396F48" w:rsidRDefault="00396F48" w:rsidP="00396F48">
      <w:pPr>
        <w:ind w:firstLine="420"/>
      </w:pPr>
    </w:p>
    <w:p w:rsidR="00396F48" w:rsidRDefault="00396F48" w:rsidP="00396F48">
      <w:pPr>
        <w:ind w:firstLine="420"/>
      </w:pPr>
      <w:r>
        <w:tab/>
      </w:r>
      <w:r>
        <w:tab/>
        <w:t>btnW = new Button("W");</w:t>
      </w:r>
    </w:p>
    <w:p w:rsidR="00396F48" w:rsidRDefault="00396F48" w:rsidP="00396F48">
      <w:pPr>
        <w:ind w:firstLine="420"/>
      </w:pPr>
      <w:r>
        <w:tab/>
      </w:r>
      <w:r>
        <w:tab/>
        <w:t>btnW.setBackground(gray);</w:t>
      </w:r>
    </w:p>
    <w:p w:rsidR="00396F48" w:rsidRDefault="00396F48" w:rsidP="00396F48">
      <w:pPr>
        <w:ind w:firstLine="420"/>
      </w:pPr>
      <w:r>
        <w:tab/>
      </w:r>
      <w:r>
        <w:tab/>
        <w:t>btnW.setFont(font);</w:t>
      </w:r>
    </w:p>
    <w:p w:rsidR="00396F48" w:rsidRDefault="00396F48" w:rsidP="00396F48">
      <w:pPr>
        <w:ind w:firstLine="420"/>
      </w:pPr>
      <w:r>
        <w:tab/>
      </w:r>
      <w:r>
        <w:tab/>
        <w:t>btnW.setBounds(55, 20, 49, 45);</w:t>
      </w:r>
    </w:p>
    <w:p w:rsidR="00396F48" w:rsidRDefault="00396F48" w:rsidP="00396F48">
      <w:pPr>
        <w:ind w:firstLine="420"/>
      </w:pPr>
      <w:r>
        <w:tab/>
      </w:r>
      <w:r>
        <w:tab/>
        <w:t>panel.add(btnW);</w:t>
      </w:r>
    </w:p>
    <w:p w:rsidR="00396F48" w:rsidRDefault="00396F48" w:rsidP="00396F48">
      <w:pPr>
        <w:ind w:firstLine="420"/>
      </w:pPr>
    </w:p>
    <w:p w:rsidR="00396F48" w:rsidRDefault="00396F48" w:rsidP="00396F48">
      <w:pPr>
        <w:ind w:firstLine="420"/>
      </w:pPr>
      <w:r>
        <w:tab/>
      </w:r>
      <w:r>
        <w:tab/>
        <w:t>btnE = new Button("E");</w:t>
      </w:r>
    </w:p>
    <w:p w:rsidR="00396F48" w:rsidRDefault="00396F48" w:rsidP="00396F48">
      <w:pPr>
        <w:ind w:firstLine="420"/>
      </w:pPr>
      <w:r>
        <w:tab/>
      </w:r>
      <w:r>
        <w:tab/>
        <w:t>btnE.setBackground(gray);</w:t>
      </w:r>
    </w:p>
    <w:p w:rsidR="00396F48" w:rsidRDefault="00396F48" w:rsidP="00396F48">
      <w:pPr>
        <w:ind w:firstLine="420"/>
      </w:pPr>
      <w:r>
        <w:tab/>
      </w:r>
      <w:r>
        <w:tab/>
        <w:t>btnE.setFont(font);</w:t>
      </w:r>
    </w:p>
    <w:p w:rsidR="00396F48" w:rsidRDefault="00396F48" w:rsidP="00396F48">
      <w:pPr>
        <w:ind w:firstLine="420"/>
      </w:pPr>
      <w:r>
        <w:tab/>
      </w:r>
      <w:r>
        <w:tab/>
        <w:t>btnE.setBounds(110, 20, 45, 45);</w:t>
      </w:r>
    </w:p>
    <w:p w:rsidR="00396F48" w:rsidRDefault="00396F48" w:rsidP="00396F48">
      <w:pPr>
        <w:ind w:firstLine="420"/>
      </w:pPr>
      <w:r>
        <w:tab/>
      </w:r>
      <w:r>
        <w:tab/>
        <w:t>panel.add(btnE);</w:t>
      </w:r>
    </w:p>
    <w:p w:rsidR="00396F48" w:rsidRDefault="00396F48" w:rsidP="00396F48">
      <w:pPr>
        <w:ind w:firstLine="420"/>
      </w:pPr>
    </w:p>
    <w:p w:rsidR="00396F48" w:rsidRDefault="00396F48" w:rsidP="00396F48">
      <w:pPr>
        <w:ind w:firstLine="420"/>
      </w:pPr>
      <w:r>
        <w:tab/>
      </w:r>
      <w:r>
        <w:tab/>
        <w:t>btnR = new Button("R");</w:t>
      </w:r>
    </w:p>
    <w:p w:rsidR="00396F48" w:rsidRDefault="00396F48" w:rsidP="00396F48">
      <w:pPr>
        <w:ind w:firstLine="420"/>
      </w:pPr>
      <w:r>
        <w:tab/>
      </w:r>
      <w:r>
        <w:tab/>
        <w:t>btnR.setBackground(gray);</w:t>
      </w:r>
    </w:p>
    <w:p w:rsidR="00396F48" w:rsidRDefault="00396F48" w:rsidP="00396F48">
      <w:pPr>
        <w:ind w:firstLine="420"/>
      </w:pPr>
      <w:r>
        <w:tab/>
      </w:r>
      <w:r>
        <w:tab/>
        <w:t>btnR.setFont(font);</w:t>
      </w:r>
    </w:p>
    <w:p w:rsidR="00396F48" w:rsidRDefault="00396F48" w:rsidP="00396F48">
      <w:pPr>
        <w:ind w:firstLine="420"/>
      </w:pPr>
      <w:r>
        <w:tab/>
      </w:r>
      <w:r>
        <w:tab/>
        <w:t>btnR.setBounds(165, 20, 45, 45);</w:t>
      </w:r>
    </w:p>
    <w:p w:rsidR="00396F48" w:rsidRDefault="00396F48" w:rsidP="00396F48">
      <w:pPr>
        <w:ind w:firstLine="420"/>
      </w:pPr>
      <w:r>
        <w:tab/>
      </w:r>
      <w:r>
        <w:tab/>
        <w:t>panel.add(btnR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T = new Button("T");</w:t>
      </w:r>
    </w:p>
    <w:p w:rsidR="00396F48" w:rsidRDefault="00396F48" w:rsidP="00396F48">
      <w:pPr>
        <w:ind w:firstLine="420"/>
      </w:pPr>
      <w:r>
        <w:tab/>
      </w:r>
      <w:r>
        <w:tab/>
        <w:t>btnT.setFont(font);</w:t>
      </w:r>
    </w:p>
    <w:p w:rsidR="00396F48" w:rsidRDefault="00396F48" w:rsidP="00396F48">
      <w:pPr>
        <w:ind w:firstLine="420"/>
      </w:pPr>
      <w:r>
        <w:tab/>
      </w:r>
      <w:r>
        <w:tab/>
        <w:t>btnT.setBackground(gray);</w:t>
      </w:r>
    </w:p>
    <w:p w:rsidR="00396F48" w:rsidRDefault="00396F48" w:rsidP="00396F48">
      <w:pPr>
        <w:ind w:firstLine="420"/>
      </w:pPr>
      <w:r>
        <w:tab/>
      </w:r>
      <w:r>
        <w:tab/>
        <w:t>btnT.setBounds(220, 20, 45, 45);</w:t>
      </w:r>
    </w:p>
    <w:p w:rsidR="00396F48" w:rsidRDefault="00396F48" w:rsidP="00396F48">
      <w:pPr>
        <w:ind w:firstLine="420"/>
      </w:pPr>
      <w:r>
        <w:tab/>
      </w:r>
      <w:r>
        <w:tab/>
        <w:t>panel.add(btnT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Y = new Button("Y");</w:t>
      </w:r>
    </w:p>
    <w:p w:rsidR="00396F48" w:rsidRDefault="00396F48" w:rsidP="00396F48">
      <w:pPr>
        <w:ind w:firstLine="420"/>
      </w:pPr>
      <w:r>
        <w:tab/>
      </w:r>
      <w:r>
        <w:tab/>
        <w:t>btnY.setFont(font);</w:t>
      </w:r>
    </w:p>
    <w:p w:rsidR="00396F48" w:rsidRDefault="00396F48" w:rsidP="00396F48">
      <w:pPr>
        <w:ind w:firstLine="420"/>
      </w:pPr>
      <w:r>
        <w:tab/>
      </w:r>
      <w:r>
        <w:tab/>
        <w:t>btnY.setBackground(gray);</w:t>
      </w:r>
    </w:p>
    <w:p w:rsidR="00396F48" w:rsidRDefault="00396F48" w:rsidP="00396F48">
      <w:pPr>
        <w:ind w:firstLine="420"/>
      </w:pPr>
      <w:r>
        <w:tab/>
      </w:r>
      <w:r>
        <w:tab/>
        <w:t>btnY.setBounds(275, 20, 45, 45);</w:t>
      </w:r>
    </w:p>
    <w:p w:rsidR="00396F48" w:rsidRDefault="00396F48" w:rsidP="00396F48">
      <w:pPr>
        <w:ind w:firstLine="420"/>
      </w:pPr>
      <w:r>
        <w:lastRenderedPageBreak/>
        <w:tab/>
      </w:r>
      <w:r>
        <w:tab/>
        <w:t>panel.add(btnY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U = new Button("U");</w:t>
      </w:r>
    </w:p>
    <w:p w:rsidR="00396F48" w:rsidRDefault="00396F48" w:rsidP="00396F48">
      <w:pPr>
        <w:ind w:firstLine="420"/>
      </w:pPr>
      <w:r>
        <w:tab/>
      </w:r>
      <w:r>
        <w:tab/>
        <w:t>btnU.setFont(font);</w:t>
      </w:r>
    </w:p>
    <w:p w:rsidR="00396F48" w:rsidRDefault="00396F48" w:rsidP="00396F48">
      <w:pPr>
        <w:ind w:firstLine="420"/>
      </w:pPr>
      <w:r>
        <w:tab/>
      </w:r>
      <w:r>
        <w:tab/>
        <w:t>btnU.setBackground(gray);</w:t>
      </w:r>
    </w:p>
    <w:p w:rsidR="00396F48" w:rsidRDefault="00396F48" w:rsidP="00396F48">
      <w:pPr>
        <w:ind w:firstLine="420"/>
      </w:pPr>
      <w:r>
        <w:tab/>
      </w:r>
      <w:r>
        <w:tab/>
        <w:t>btnU.setBounds(330, 20, 45, 45);</w:t>
      </w:r>
    </w:p>
    <w:p w:rsidR="00396F48" w:rsidRDefault="00396F48" w:rsidP="00396F48">
      <w:pPr>
        <w:ind w:firstLine="420"/>
      </w:pPr>
      <w:r>
        <w:tab/>
      </w:r>
      <w:r>
        <w:tab/>
        <w:t>panel.add(btnU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I = new Button("I");</w:t>
      </w:r>
    </w:p>
    <w:p w:rsidR="00396F48" w:rsidRDefault="00396F48" w:rsidP="00396F48">
      <w:pPr>
        <w:ind w:firstLine="420"/>
      </w:pPr>
      <w:r>
        <w:tab/>
      </w:r>
      <w:r>
        <w:tab/>
        <w:t>btnI.setFont(font);</w:t>
      </w:r>
    </w:p>
    <w:p w:rsidR="00396F48" w:rsidRDefault="00396F48" w:rsidP="00396F48">
      <w:pPr>
        <w:ind w:firstLine="420"/>
      </w:pPr>
      <w:r>
        <w:tab/>
      </w:r>
      <w:r>
        <w:tab/>
        <w:t>btnI.setBackground(gray);</w:t>
      </w:r>
    </w:p>
    <w:p w:rsidR="00396F48" w:rsidRDefault="00396F48" w:rsidP="00396F48">
      <w:pPr>
        <w:ind w:firstLine="420"/>
      </w:pPr>
      <w:r>
        <w:tab/>
      </w:r>
      <w:r>
        <w:tab/>
        <w:t>btnI.setBounds(385, 20, 45, 45);</w:t>
      </w:r>
    </w:p>
    <w:p w:rsidR="00396F48" w:rsidRDefault="00396F48" w:rsidP="00396F48">
      <w:pPr>
        <w:ind w:firstLine="420"/>
      </w:pPr>
      <w:r>
        <w:tab/>
      </w:r>
      <w:r>
        <w:tab/>
        <w:t>panel.add(btnI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O = new Button("O");</w:t>
      </w:r>
    </w:p>
    <w:p w:rsidR="00396F48" w:rsidRDefault="00396F48" w:rsidP="00396F48">
      <w:pPr>
        <w:ind w:firstLine="420"/>
      </w:pPr>
      <w:r>
        <w:tab/>
      </w:r>
      <w:r>
        <w:tab/>
        <w:t>btnO.setFont(font);</w:t>
      </w:r>
    </w:p>
    <w:p w:rsidR="00396F48" w:rsidRDefault="00396F48" w:rsidP="00396F48">
      <w:pPr>
        <w:ind w:firstLine="420"/>
      </w:pPr>
      <w:r>
        <w:tab/>
      </w:r>
      <w:r>
        <w:tab/>
        <w:t>btnO.setBackground(gray);</w:t>
      </w:r>
    </w:p>
    <w:p w:rsidR="00396F48" w:rsidRDefault="00396F48" w:rsidP="00396F48">
      <w:pPr>
        <w:ind w:firstLine="420"/>
      </w:pPr>
      <w:r>
        <w:tab/>
      </w:r>
      <w:r>
        <w:tab/>
        <w:t>btnO.setBounds(440, 20, 46, 45);</w:t>
      </w:r>
    </w:p>
    <w:p w:rsidR="00396F48" w:rsidRDefault="00396F48" w:rsidP="00396F48">
      <w:pPr>
        <w:ind w:firstLine="420"/>
      </w:pPr>
      <w:r>
        <w:tab/>
      </w:r>
      <w:r>
        <w:tab/>
        <w:t>panel.add(btnO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P = new Button("P");</w:t>
      </w:r>
    </w:p>
    <w:p w:rsidR="00396F48" w:rsidRDefault="00396F48" w:rsidP="00396F48">
      <w:pPr>
        <w:ind w:firstLine="420"/>
      </w:pPr>
      <w:r>
        <w:tab/>
      </w:r>
      <w:r>
        <w:tab/>
        <w:t>btnP.setFont(font);</w:t>
      </w:r>
    </w:p>
    <w:p w:rsidR="00396F48" w:rsidRDefault="00396F48" w:rsidP="00396F48">
      <w:pPr>
        <w:ind w:firstLine="420"/>
      </w:pPr>
      <w:r>
        <w:tab/>
      </w:r>
      <w:r>
        <w:tab/>
        <w:t>btnP.setBackground(gray);</w:t>
      </w:r>
    </w:p>
    <w:p w:rsidR="00396F48" w:rsidRDefault="00396F48" w:rsidP="00396F48">
      <w:pPr>
        <w:ind w:firstLine="420"/>
      </w:pPr>
      <w:r>
        <w:tab/>
      </w:r>
      <w:r>
        <w:tab/>
        <w:t>btnP.setBounds(495, 20, 45, 45);</w:t>
      </w:r>
    </w:p>
    <w:p w:rsidR="00396F48" w:rsidRDefault="00396F48" w:rsidP="00396F48">
      <w:pPr>
        <w:ind w:firstLine="420"/>
      </w:pPr>
      <w:r>
        <w:tab/>
      </w:r>
      <w:r>
        <w:tab/>
        <w:t>panel.add(btnP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A = new Button("A");</w:t>
      </w:r>
    </w:p>
    <w:p w:rsidR="00396F48" w:rsidRDefault="00396F48" w:rsidP="00396F48">
      <w:pPr>
        <w:ind w:firstLine="420"/>
      </w:pPr>
      <w:r>
        <w:tab/>
      </w:r>
      <w:r>
        <w:tab/>
        <w:t>btnA.setFont(font);</w:t>
      </w:r>
    </w:p>
    <w:p w:rsidR="00396F48" w:rsidRDefault="00396F48" w:rsidP="00396F48">
      <w:pPr>
        <w:ind w:firstLine="420"/>
      </w:pPr>
      <w:r>
        <w:tab/>
      </w:r>
      <w:r>
        <w:tab/>
        <w:t>btnA.setBackground(gray);</w:t>
      </w:r>
    </w:p>
    <w:p w:rsidR="00396F48" w:rsidRDefault="00396F48" w:rsidP="00396F48">
      <w:pPr>
        <w:ind w:firstLine="420"/>
      </w:pPr>
      <w:r>
        <w:tab/>
      </w:r>
      <w:r>
        <w:tab/>
        <w:t>btnA.setBounds(23, 85, 45, 45);</w:t>
      </w:r>
    </w:p>
    <w:p w:rsidR="00396F48" w:rsidRDefault="00396F48" w:rsidP="00396F48">
      <w:pPr>
        <w:ind w:firstLine="420"/>
      </w:pPr>
      <w:r>
        <w:tab/>
      </w:r>
      <w:r>
        <w:tab/>
        <w:t>panel.add(btnA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S = new Button("S");</w:t>
      </w:r>
    </w:p>
    <w:p w:rsidR="00396F48" w:rsidRDefault="00396F48" w:rsidP="00396F48">
      <w:pPr>
        <w:ind w:firstLine="420"/>
      </w:pPr>
      <w:r>
        <w:tab/>
      </w:r>
      <w:r>
        <w:tab/>
        <w:t>btnS.setFont(font);</w:t>
      </w:r>
    </w:p>
    <w:p w:rsidR="00396F48" w:rsidRDefault="00396F48" w:rsidP="00396F48">
      <w:pPr>
        <w:ind w:firstLine="420"/>
      </w:pPr>
      <w:r>
        <w:tab/>
      </w:r>
      <w:r>
        <w:tab/>
        <w:t>btnS.setBackground(gray);</w:t>
      </w:r>
    </w:p>
    <w:p w:rsidR="00396F48" w:rsidRDefault="00396F48" w:rsidP="00396F48">
      <w:pPr>
        <w:ind w:firstLine="420"/>
      </w:pPr>
      <w:r>
        <w:tab/>
      </w:r>
      <w:r>
        <w:tab/>
        <w:t>btnS.setBounds(82, 85, 45, 45);</w:t>
      </w:r>
    </w:p>
    <w:p w:rsidR="00396F48" w:rsidRDefault="00396F48" w:rsidP="00396F48">
      <w:pPr>
        <w:ind w:firstLine="420"/>
      </w:pPr>
      <w:r>
        <w:tab/>
      </w:r>
      <w:r>
        <w:tab/>
        <w:t>panel.add(btnS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D = new Button("D");</w:t>
      </w:r>
    </w:p>
    <w:p w:rsidR="00396F48" w:rsidRDefault="00396F48" w:rsidP="00396F48">
      <w:pPr>
        <w:ind w:firstLine="420"/>
      </w:pPr>
      <w:r>
        <w:tab/>
      </w:r>
      <w:r>
        <w:tab/>
        <w:t>btnD.setBackground(gray);</w:t>
      </w:r>
    </w:p>
    <w:p w:rsidR="00396F48" w:rsidRDefault="00396F48" w:rsidP="00396F48">
      <w:pPr>
        <w:ind w:firstLine="420"/>
      </w:pPr>
      <w:r>
        <w:tab/>
      </w:r>
      <w:r>
        <w:tab/>
        <w:t>btnD.setFont(font);</w:t>
      </w:r>
    </w:p>
    <w:p w:rsidR="00396F48" w:rsidRDefault="00396F48" w:rsidP="00396F48">
      <w:pPr>
        <w:ind w:firstLine="420"/>
      </w:pPr>
      <w:r>
        <w:tab/>
      </w:r>
      <w:r>
        <w:tab/>
        <w:t>btnD.setBounds(137, 85, 45, 45);</w:t>
      </w:r>
    </w:p>
    <w:p w:rsidR="00396F48" w:rsidRDefault="00396F48" w:rsidP="00396F48">
      <w:pPr>
        <w:ind w:firstLine="420"/>
      </w:pPr>
      <w:r>
        <w:tab/>
      </w:r>
      <w:r>
        <w:tab/>
        <w:t>panel.add(btnD);</w:t>
      </w:r>
    </w:p>
    <w:p w:rsidR="00396F48" w:rsidRDefault="00396F48" w:rsidP="00396F48">
      <w:pPr>
        <w:ind w:firstLine="420"/>
      </w:pPr>
    </w:p>
    <w:p w:rsidR="00396F48" w:rsidRDefault="00396F48" w:rsidP="00396F48">
      <w:pPr>
        <w:ind w:firstLine="420"/>
      </w:pPr>
      <w:r>
        <w:lastRenderedPageBreak/>
        <w:tab/>
      </w:r>
      <w:r>
        <w:tab/>
        <w:t>btnF = new Button("F");</w:t>
      </w:r>
    </w:p>
    <w:p w:rsidR="00396F48" w:rsidRDefault="00396F48" w:rsidP="00396F48">
      <w:pPr>
        <w:ind w:firstLine="420"/>
      </w:pPr>
      <w:r>
        <w:tab/>
      </w:r>
      <w:r>
        <w:tab/>
        <w:t>btnF.setBackground(gray);</w:t>
      </w:r>
    </w:p>
    <w:p w:rsidR="00396F48" w:rsidRDefault="00396F48" w:rsidP="00396F48">
      <w:pPr>
        <w:ind w:firstLine="420"/>
      </w:pPr>
      <w:r>
        <w:tab/>
      </w:r>
      <w:r>
        <w:tab/>
        <w:t>btnF.setFont(font);</w:t>
      </w:r>
    </w:p>
    <w:p w:rsidR="00396F48" w:rsidRDefault="00396F48" w:rsidP="00396F48">
      <w:pPr>
        <w:ind w:firstLine="420"/>
      </w:pPr>
      <w:r>
        <w:tab/>
      </w:r>
      <w:r>
        <w:tab/>
        <w:t>btnF.setBounds(195, 85, 45, 45);</w:t>
      </w:r>
    </w:p>
    <w:p w:rsidR="00396F48" w:rsidRDefault="00396F48" w:rsidP="00396F48">
      <w:pPr>
        <w:ind w:firstLine="420"/>
      </w:pPr>
      <w:r>
        <w:tab/>
      </w:r>
      <w:r>
        <w:tab/>
        <w:t>panel.add(btnF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G = new Button("G");</w:t>
      </w:r>
    </w:p>
    <w:p w:rsidR="00396F48" w:rsidRDefault="00396F48" w:rsidP="00396F48">
      <w:pPr>
        <w:ind w:firstLine="420"/>
      </w:pPr>
      <w:r>
        <w:tab/>
      </w:r>
      <w:r>
        <w:tab/>
        <w:t>btnG.setFont(font);</w:t>
      </w:r>
    </w:p>
    <w:p w:rsidR="00396F48" w:rsidRDefault="00396F48" w:rsidP="00396F48">
      <w:pPr>
        <w:ind w:firstLine="420"/>
      </w:pPr>
      <w:r>
        <w:tab/>
      </w:r>
      <w:r>
        <w:tab/>
        <w:t>btnG.setBackground(gray);</w:t>
      </w:r>
    </w:p>
    <w:p w:rsidR="00396F48" w:rsidRDefault="00396F48" w:rsidP="00396F48">
      <w:pPr>
        <w:ind w:firstLine="420"/>
      </w:pPr>
      <w:r>
        <w:tab/>
      </w:r>
      <w:r>
        <w:tab/>
        <w:t>btnG.setBounds(251, 85, 45, 45);</w:t>
      </w:r>
    </w:p>
    <w:p w:rsidR="00396F48" w:rsidRDefault="00396F48" w:rsidP="00396F48">
      <w:pPr>
        <w:ind w:firstLine="420"/>
      </w:pPr>
      <w:r>
        <w:tab/>
      </w:r>
      <w:r>
        <w:tab/>
        <w:t>panel.add(btnG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H = new Button("H");</w:t>
      </w:r>
    </w:p>
    <w:p w:rsidR="00396F48" w:rsidRDefault="00396F48" w:rsidP="00396F48">
      <w:pPr>
        <w:ind w:firstLine="420"/>
      </w:pPr>
      <w:r>
        <w:tab/>
      </w:r>
      <w:r>
        <w:tab/>
        <w:t>btnH.setFont(font);</w:t>
      </w:r>
    </w:p>
    <w:p w:rsidR="00396F48" w:rsidRDefault="00396F48" w:rsidP="00396F48">
      <w:pPr>
        <w:ind w:firstLine="420"/>
      </w:pPr>
      <w:r>
        <w:tab/>
      </w:r>
      <w:r>
        <w:tab/>
        <w:t>btnH.setBackground(gray);</w:t>
      </w:r>
    </w:p>
    <w:p w:rsidR="00396F48" w:rsidRDefault="00396F48" w:rsidP="00396F48">
      <w:pPr>
        <w:ind w:firstLine="420"/>
      </w:pPr>
      <w:r>
        <w:tab/>
      </w:r>
      <w:r>
        <w:tab/>
        <w:t>btnH.setBounds(306, 85, 45, 45);</w:t>
      </w:r>
    </w:p>
    <w:p w:rsidR="00396F48" w:rsidRDefault="00396F48" w:rsidP="00396F48">
      <w:pPr>
        <w:ind w:firstLine="420"/>
      </w:pPr>
      <w:r>
        <w:tab/>
      </w:r>
      <w:r>
        <w:tab/>
        <w:t>panel.add(btnH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J = new Button("J");</w:t>
      </w:r>
    </w:p>
    <w:p w:rsidR="00396F48" w:rsidRDefault="00396F48" w:rsidP="00396F48">
      <w:pPr>
        <w:ind w:firstLine="420"/>
      </w:pPr>
      <w:r>
        <w:tab/>
      </w:r>
      <w:r>
        <w:tab/>
        <w:t>btnJ.setFont(font);</w:t>
      </w:r>
    </w:p>
    <w:p w:rsidR="00396F48" w:rsidRDefault="00396F48" w:rsidP="00396F48">
      <w:pPr>
        <w:ind w:firstLine="420"/>
      </w:pPr>
      <w:r>
        <w:tab/>
      </w:r>
      <w:r>
        <w:tab/>
        <w:t>btnJ.setBackground(gray);</w:t>
      </w:r>
    </w:p>
    <w:p w:rsidR="00396F48" w:rsidRDefault="00396F48" w:rsidP="00396F48">
      <w:pPr>
        <w:ind w:firstLine="420"/>
      </w:pPr>
      <w:r>
        <w:tab/>
      </w:r>
      <w:r>
        <w:tab/>
        <w:t>btnJ.setBounds(361, 85, 45, 45);</w:t>
      </w:r>
    </w:p>
    <w:p w:rsidR="00396F48" w:rsidRDefault="00396F48" w:rsidP="00396F48">
      <w:pPr>
        <w:ind w:firstLine="420"/>
      </w:pPr>
      <w:r>
        <w:tab/>
      </w:r>
      <w:r>
        <w:tab/>
        <w:t>panel.add(btnJ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K = new Button("K");</w:t>
      </w:r>
    </w:p>
    <w:p w:rsidR="00396F48" w:rsidRDefault="00396F48" w:rsidP="00396F48">
      <w:pPr>
        <w:ind w:firstLine="420"/>
      </w:pPr>
      <w:r>
        <w:tab/>
      </w:r>
      <w:r>
        <w:tab/>
        <w:t>btnK.setFont(font);</w:t>
      </w:r>
    </w:p>
    <w:p w:rsidR="00396F48" w:rsidRDefault="00396F48" w:rsidP="00396F48">
      <w:pPr>
        <w:ind w:firstLine="420"/>
      </w:pPr>
      <w:r>
        <w:tab/>
      </w:r>
      <w:r>
        <w:tab/>
        <w:t>btnK.setBackground(gray);</w:t>
      </w:r>
    </w:p>
    <w:p w:rsidR="00396F48" w:rsidRDefault="00396F48" w:rsidP="00396F48">
      <w:pPr>
        <w:ind w:firstLine="420"/>
      </w:pPr>
      <w:r>
        <w:tab/>
      </w:r>
      <w:r>
        <w:tab/>
        <w:t>btnK.setBounds(416, 85, 47, 45);</w:t>
      </w:r>
    </w:p>
    <w:p w:rsidR="00396F48" w:rsidRDefault="00396F48" w:rsidP="00396F48">
      <w:pPr>
        <w:ind w:firstLine="420"/>
      </w:pPr>
      <w:r>
        <w:tab/>
      </w:r>
      <w:r>
        <w:tab/>
        <w:t>panel.add(btnK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L = new Button("L");</w:t>
      </w:r>
    </w:p>
    <w:p w:rsidR="00396F48" w:rsidRDefault="00396F48" w:rsidP="00396F48">
      <w:pPr>
        <w:ind w:firstLine="420"/>
      </w:pPr>
      <w:r>
        <w:tab/>
      </w:r>
      <w:r>
        <w:tab/>
        <w:t>btnL.setFont(font);</w:t>
      </w:r>
    </w:p>
    <w:p w:rsidR="00396F48" w:rsidRDefault="00396F48" w:rsidP="00396F48">
      <w:pPr>
        <w:ind w:firstLine="420"/>
      </w:pPr>
      <w:r>
        <w:tab/>
      </w:r>
      <w:r>
        <w:tab/>
        <w:t>btnL.setBackground(gray);</w:t>
      </w:r>
    </w:p>
    <w:p w:rsidR="00396F48" w:rsidRDefault="00396F48" w:rsidP="00396F48">
      <w:pPr>
        <w:ind w:firstLine="420"/>
      </w:pPr>
      <w:r>
        <w:tab/>
      </w:r>
      <w:r>
        <w:tab/>
        <w:t>btnL.setBounds(471, 85, 45, 45);</w:t>
      </w:r>
    </w:p>
    <w:p w:rsidR="00396F48" w:rsidRDefault="00396F48" w:rsidP="00396F48">
      <w:pPr>
        <w:ind w:firstLine="420"/>
      </w:pPr>
      <w:r>
        <w:tab/>
      </w:r>
      <w:r>
        <w:tab/>
        <w:t>panel.add(btnL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Z = new Button("Z");</w:t>
      </w:r>
    </w:p>
    <w:p w:rsidR="00396F48" w:rsidRDefault="00396F48" w:rsidP="00396F48">
      <w:pPr>
        <w:ind w:firstLine="420"/>
      </w:pPr>
      <w:r>
        <w:tab/>
      </w:r>
      <w:r>
        <w:tab/>
        <w:t>btnZ.setFont(font);</w:t>
      </w:r>
    </w:p>
    <w:p w:rsidR="00396F48" w:rsidRDefault="00396F48" w:rsidP="00396F48">
      <w:pPr>
        <w:ind w:firstLine="420"/>
      </w:pPr>
      <w:r>
        <w:tab/>
      </w:r>
      <w:r>
        <w:tab/>
        <w:t>btnZ.setBackground(gray);</w:t>
      </w:r>
    </w:p>
    <w:p w:rsidR="00396F48" w:rsidRDefault="00396F48" w:rsidP="00396F48">
      <w:pPr>
        <w:ind w:firstLine="420"/>
      </w:pPr>
      <w:r>
        <w:tab/>
      </w:r>
      <w:r>
        <w:tab/>
        <w:t>btnZ.setBounds(39, 150, 45, 45);</w:t>
      </w:r>
    </w:p>
    <w:p w:rsidR="00396F48" w:rsidRDefault="00396F48" w:rsidP="00396F48">
      <w:pPr>
        <w:ind w:firstLine="420"/>
      </w:pPr>
      <w:r>
        <w:tab/>
      </w:r>
      <w:r>
        <w:tab/>
        <w:t>panel.add(btnZ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X = new Button("X");</w:t>
      </w:r>
    </w:p>
    <w:p w:rsidR="00396F48" w:rsidRDefault="00396F48" w:rsidP="00396F48">
      <w:pPr>
        <w:ind w:firstLine="420"/>
      </w:pPr>
      <w:r>
        <w:tab/>
      </w:r>
      <w:r>
        <w:tab/>
        <w:t>btnX.setFont(font);</w:t>
      </w:r>
    </w:p>
    <w:p w:rsidR="00396F48" w:rsidRDefault="00396F48" w:rsidP="00396F48">
      <w:pPr>
        <w:ind w:firstLine="420"/>
      </w:pPr>
      <w:r>
        <w:lastRenderedPageBreak/>
        <w:tab/>
      </w:r>
      <w:r>
        <w:tab/>
        <w:t>btnX.setBackground(gray);</w:t>
      </w:r>
    </w:p>
    <w:p w:rsidR="00396F48" w:rsidRDefault="00396F48" w:rsidP="00396F48">
      <w:pPr>
        <w:ind w:firstLine="420"/>
      </w:pPr>
      <w:r>
        <w:tab/>
      </w:r>
      <w:r>
        <w:tab/>
        <w:t>btnX.setBounds(107, 150, 45, 45);</w:t>
      </w:r>
    </w:p>
    <w:p w:rsidR="00396F48" w:rsidRDefault="00396F48" w:rsidP="00396F48">
      <w:pPr>
        <w:ind w:firstLine="420"/>
      </w:pPr>
      <w:r>
        <w:tab/>
      </w:r>
      <w:r>
        <w:tab/>
        <w:t>panel.add(btnX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C = new Button("C");</w:t>
      </w:r>
    </w:p>
    <w:p w:rsidR="00396F48" w:rsidRDefault="00396F48" w:rsidP="00396F48">
      <w:pPr>
        <w:ind w:firstLine="420"/>
      </w:pPr>
      <w:r>
        <w:tab/>
      </w:r>
      <w:r>
        <w:tab/>
        <w:t>btnC.setFont(font);</w:t>
      </w:r>
    </w:p>
    <w:p w:rsidR="00396F48" w:rsidRDefault="00396F48" w:rsidP="00396F48">
      <w:pPr>
        <w:ind w:firstLine="420"/>
      </w:pPr>
      <w:r>
        <w:tab/>
      </w:r>
      <w:r>
        <w:tab/>
        <w:t>btnC.setBackground(gray);</w:t>
      </w:r>
    </w:p>
    <w:p w:rsidR="00396F48" w:rsidRDefault="00396F48" w:rsidP="00396F48">
      <w:pPr>
        <w:ind w:firstLine="420"/>
      </w:pPr>
      <w:r>
        <w:tab/>
      </w:r>
      <w:r>
        <w:tab/>
        <w:t>btnC.setBounds(178, 150, 45, 45);</w:t>
      </w:r>
    </w:p>
    <w:p w:rsidR="00396F48" w:rsidRDefault="00396F48" w:rsidP="00396F48">
      <w:pPr>
        <w:ind w:firstLine="420"/>
      </w:pPr>
      <w:r>
        <w:tab/>
      </w:r>
      <w:r>
        <w:tab/>
        <w:t>panel.add(btnC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V = new Button("V");</w:t>
      </w:r>
    </w:p>
    <w:p w:rsidR="00396F48" w:rsidRDefault="00396F48" w:rsidP="00396F48">
      <w:pPr>
        <w:ind w:firstLine="420"/>
      </w:pPr>
      <w:r>
        <w:tab/>
      </w:r>
      <w:r>
        <w:tab/>
        <w:t>btnV.setFont(font);</w:t>
      </w:r>
    </w:p>
    <w:p w:rsidR="00396F48" w:rsidRDefault="00396F48" w:rsidP="00396F48">
      <w:pPr>
        <w:ind w:firstLine="420"/>
      </w:pPr>
      <w:r>
        <w:tab/>
      </w:r>
      <w:r>
        <w:tab/>
        <w:t>btnV.setBackground(gray);</w:t>
      </w:r>
    </w:p>
    <w:p w:rsidR="00396F48" w:rsidRDefault="00396F48" w:rsidP="00396F48">
      <w:pPr>
        <w:ind w:firstLine="420"/>
      </w:pPr>
      <w:r>
        <w:tab/>
      </w:r>
      <w:r>
        <w:tab/>
        <w:t>btnV.setBounds(250, 150, 45, 45);</w:t>
      </w:r>
    </w:p>
    <w:p w:rsidR="00396F48" w:rsidRDefault="00396F48" w:rsidP="00396F48">
      <w:pPr>
        <w:ind w:firstLine="420"/>
      </w:pPr>
      <w:r>
        <w:tab/>
      </w:r>
      <w:r>
        <w:tab/>
        <w:t>panel.add(btnV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B = new Button("B");</w:t>
      </w:r>
    </w:p>
    <w:p w:rsidR="00396F48" w:rsidRDefault="00396F48" w:rsidP="00396F48">
      <w:pPr>
        <w:ind w:firstLine="420"/>
      </w:pPr>
      <w:r>
        <w:tab/>
      </w:r>
      <w:r>
        <w:tab/>
        <w:t>btnB.setFont(font);</w:t>
      </w:r>
    </w:p>
    <w:p w:rsidR="00396F48" w:rsidRDefault="00396F48" w:rsidP="00396F48">
      <w:pPr>
        <w:ind w:firstLine="420"/>
      </w:pPr>
      <w:r>
        <w:tab/>
      </w:r>
      <w:r>
        <w:tab/>
        <w:t>btnB.setBackground(gray);</w:t>
      </w:r>
    </w:p>
    <w:p w:rsidR="00396F48" w:rsidRDefault="00396F48" w:rsidP="00396F48">
      <w:pPr>
        <w:ind w:firstLine="420"/>
      </w:pPr>
      <w:r>
        <w:tab/>
      </w:r>
      <w:r>
        <w:tab/>
        <w:t>btnB.setBounds(315, 150, 45, 45);</w:t>
      </w:r>
    </w:p>
    <w:p w:rsidR="00396F48" w:rsidRDefault="00396F48" w:rsidP="00396F48">
      <w:pPr>
        <w:ind w:firstLine="420"/>
      </w:pPr>
      <w:r>
        <w:tab/>
      </w:r>
      <w:r>
        <w:tab/>
        <w:t>panel.add(btnB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N = new Button("N");</w:t>
      </w:r>
    </w:p>
    <w:p w:rsidR="00396F48" w:rsidRDefault="00396F48" w:rsidP="00396F48">
      <w:pPr>
        <w:ind w:firstLine="420"/>
      </w:pPr>
      <w:r>
        <w:tab/>
      </w:r>
      <w:r>
        <w:tab/>
        <w:t>btnN.setFont(font);</w:t>
      </w:r>
    </w:p>
    <w:p w:rsidR="00396F48" w:rsidRDefault="00396F48" w:rsidP="00396F48">
      <w:pPr>
        <w:ind w:firstLine="420"/>
      </w:pPr>
      <w:r>
        <w:tab/>
      </w:r>
      <w:r>
        <w:tab/>
        <w:t>btnN.setBackground(gray);</w:t>
      </w:r>
    </w:p>
    <w:p w:rsidR="00396F48" w:rsidRDefault="00396F48" w:rsidP="00396F48">
      <w:pPr>
        <w:ind w:firstLine="420"/>
      </w:pPr>
      <w:r>
        <w:tab/>
      </w:r>
      <w:r>
        <w:tab/>
        <w:t>btnN.setBounds(382, 150, 47, 45);</w:t>
      </w:r>
    </w:p>
    <w:p w:rsidR="00396F48" w:rsidRDefault="00396F48" w:rsidP="00396F48">
      <w:pPr>
        <w:ind w:firstLine="420"/>
      </w:pPr>
      <w:r>
        <w:tab/>
      </w:r>
      <w:r>
        <w:tab/>
        <w:t>panel.add(btnN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tab/>
      </w:r>
      <w:r>
        <w:tab/>
        <w:t>btnM = new Button("M");</w:t>
      </w:r>
    </w:p>
    <w:p w:rsidR="00396F48" w:rsidRDefault="00396F48" w:rsidP="00396F48">
      <w:pPr>
        <w:ind w:firstLine="420"/>
      </w:pPr>
      <w:r>
        <w:tab/>
      </w:r>
      <w:r>
        <w:tab/>
        <w:t>btnM.setFont(font);</w:t>
      </w:r>
    </w:p>
    <w:p w:rsidR="00396F48" w:rsidRDefault="00396F48" w:rsidP="00396F48">
      <w:pPr>
        <w:ind w:firstLine="420"/>
      </w:pPr>
      <w:r>
        <w:tab/>
      </w:r>
      <w:r>
        <w:tab/>
        <w:t>btnM.setBackground(gray);</w:t>
      </w:r>
    </w:p>
    <w:p w:rsidR="00396F48" w:rsidRDefault="00396F48" w:rsidP="00396F48">
      <w:pPr>
        <w:ind w:firstLine="420"/>
      </w:pPr>
      <w:r>
        <w:tab/>
      </w:r>
      <w:r>
        <w:tab/>
        <w:t>btnM.setBounds(449, 150, 48, 45);</w:t>
      </w:r>
    </w:p>
    <w:p w:rsidR="00396F48" w:rsidRDefault="00396F48" w:rsidP="00396F48">
      <w:pPr>
        <w:ind w:firstLine="420"/>
      </w:pPr>
      <w:r>
        <w:tab/>
      </w:r>
      <w:r>
        <w:tab/>
        <w:t>panel.add(btnM);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文本框</w:t>
      </w:r>
      <w:r>
        <w:rPr>
          <w:rFonts w:hint="eastAsia"/>
        </w:rPr>
        <w:t>textField</w:t>
      </w:r>
      <w:r>
        <w:rPr>
          <w:rFonts w:hint="eastAsia"/>
        </w:rPr>
        <w:t>，添加到</w:t>
      </w:r>
      <w:r>
        <w:rPr>
          <w:rFonts w:hint="eastAsia"/>
        </w:rPr>
        <w:t>panel</w:t>
      </w:r>
      <w:r>
        <w:rPr>
          <w:rFonts w:hint="eastAsia"/>
        </w:rPr>
        <w:t>中，并放置在窗体的</w:t>
      </w:r>
      <w:r>
        <w:rPr>
          <w:rFonts w:hint="eastAsia"/>
        </w:rPr>
        <w:t>North</w:t>
      </w:r>
      <w:r>
        <w:rPr>
          <w:rFonts w:hint="eastAsia"/>
        </w:rPr>
        <w:t>区域</w:t>
      </w:r>
    </w:p>
    <w:p w:rsidR="00396F48" w:rsidRDefault="00396F48" w:rsidP="00396F48">
      <w:pPr>
        <w:ind w:firstLine="420"/>
      </w:pPr>
      <w:r>
        <w:tab/>
      </w:r>
      <w:r>
        <w:tab/>
        <w:t>textField = new TextField();</w:t>
      </w:r>
    </w:p>
    <w:p w:rsidR="00396F48" w:rsidRDefault="00396F48" w:rsidP="00396F48">
      <w:pPr>
        <w:ind w:firstLine="420"/>
      </w:pPr>
      <w:r>
        <w:tab/>
      </w:r>
      <w:r>
        <w:tab/>
        <w:t>add(textField, BorderLayout.NORTH);</w:t>
      </w:r>
    </w:p>
    <w:p w:rsidR="00396F48" w:rsidRDefault="00396F48" w:rsidP="00396F48">
      <w:pPr>
        <w:ind w:firstLine="420"/>
      </w:pPr>
      <w:r>
        <w:tab/>
      </w:r>
      <w:r>
        <w:tab/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textField.addKeyListener(new KeyAdapter() {</w:t>
      </w:r>
      <w:r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文本框添加键盘事件的监听</w:t>
      </w:r>
    </w:p>
    <w:p w:rsidR="00396F48" w:rsidRDefault="00396F48" w:rsidP="00396F48">
      <w:pPr>
        <w:ind w:firstLine="420"/>
      </w:pPr>
      <w:r>
        <w:tab/>
      </w:r>
      <w:r>
        <w:tab/>
      </w:r>
      <w:r>
        <w:tab/>
        <w:t>char word;</w:t>
      </w:r>
    </w:p>
    <w:p w:rsidR="00396F48" w:rsidRDefault="00396F48" w:rsidP="00396F48">
      <w:pPr>
        <w:ind w:firstLine="420"/>
      </w:pPr>
      <w:r>
        <w:tab/>
      </w:r>
      <w:r>
        <w:tab/>
      </w:r>
      <w:r>
        <w:tab/>
        <w:t>@Override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ublic void keyPressed(KeyEvent e) {</w:t>
      </w:r>
      <w:r>
        <w:tab/>
      </w:r>
      <w:r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按键被按下时被触发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word=e.getKeyChar()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获取按下键表示的字符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for(int i=0;i&lt;btns.size();i++){</w:t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遍历存储按</w:t>
      </w:r>
      <w:r w:rsidR="00DC1DC9">
        <w:rPr>
          <w:rFonts w:hint="eastAsia"/>
        </w:rPr>
        <w:t>钮</w:t>
      </w:r>
      <w:r>
        <w:rPr>
          <w:rFonts w:hint="eastAsia"/>
        </w:rPr>
        <w:t>ID</w:t>
      </w:r>
      <w:r>
        <w:rPr>
          <w:rFonts w:hint="eastAsia"/>
        </w:rPr>
        <w:t>的</w:t>
      </w:r>
      <w:r>
        <w:rPr>
          <w:rFonts w:hint="eastAsia"/>
        </w:rPr>
        <w:t>ArrayList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判断按键是否与遍历到的按</w:t>
      </w:r>
      <w:r w:rsidR="00DC1DC9">
        <w:rPr>
          <w:rFonts w:hint="eastAsia"/>
        </w:rPr>
        <w:t>钮</w:t>
      </w:r>
      <w:r>
        <w:rPr>
          <w:rFonts w:hint="eastAsia"/>
        </w:rPr>
        <w:t>的文本相同</w:t>
      </w:r>
    </w:p>
    <w:p w:rsidR="00396F48" w:rsidRDefault="00396F48" w:rsidP="00396F48">
      <w:pPr>
        <w:ind w:firstLine="420"/>
      </w:pPr>
      <w:r>
        <w:lastRenderedPageBreak/>
        <w:tab/>
      </w:r>
      <w:r>
        <w:tab/>
      </w:r>
      <w:r>
        <w:tab/>
      </w:r>
      <w:r>
        <w:tab/>
      </w:r>
      <w:r>
        <w:tab/>
        <w:t>if(String.valueOf(word).equalsIgnoreCase(btns.get(i).getLabel())){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tns.get(i).setBackground(red);//</w:t>
      </w:r>
      <w:r>
        <w:rPr>
          <w:rFonts w:hint="eastAsia"/>
        </w:rPr>
        <w:t>将指定按</w:t>
      </w:r>
      <w:r w:rsidR="00DC1DC9">
        <w:rPr>
          <w:rFonts w:hint="eastAsia"/>
        </w:rPr>
        <w:t>钮</w:t>
      </w:r>
      <w:r>
        <w:rPr>
          <w:rFonts w:hint="eastAsia"/>
        </w:rPr>
        <w:t>颜色设置为红色</w:t>
      </w:r>
    </w:p>
    <w:p w:rsidR="00396F48" w:rsidRDefault="00396F48" w:rsidP="00396F48">
      <w:pPr>
        <w:ind w:firstLine="420"/>
      </w:pPr>
      <w:r>
        <w:tab/>
      </w:r>
      <w:r>
        <w:tab/>
      </w:r>
      <w:r>
        <w:tab/>
      </w:r>
      <w:r>
        <w:tab/>
      </w:r>
      <w:r>
        <w:tab/>
        <w:t>}</w:t>
      </w:r>
    </w:p>
    <w:p w:rsidR="00396F48" w:rsidRDefault="00396F48" w:rsidP="00396F48">
      <w:pPr>
        <w:ind w:firstLine="420"/>
      </w:pPr>
      <w:r>
        <w:tab/>
      </w:r>
      <w:r>
        <w:tab/>
      </w:r>
      <w:r>
        <w:tab/>
      </w:r>
      <w:r>
        <w:tab/>
        <w:t>}</w:t>
      </w:r>
    </w:p>
    <w:p w:rsidR="00396F48" w:rsidRDefault="00396F48" w:rsidP="00396F48">
      <w:pPr>
        <w:ind w:firstLine="420"/>
      </w:pPr>
      <w:r>
        <w:tab/>
      </w:r>
      <w:r>
        <w:tab/>
      </w:r>
      <w:r>
        <w:tab/>
        <w:t>}</w:t>
      </w:r>
    </w:p>
    <w:p w:rsidR="00396F48" w:rsidRDefault="00396F48" w:rsidP="00396F48">
      <w:pPr>
        <w:ind w:firstLine="420"/>
      </w:pPr>
      <w:r>
        <w:tab/>
      </w:r>
      <w:r>
        <w:tab/>
      </w:r>
      <w:r>
        <w:tab/>
        <w:t>@Override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ublic void keyReleased(KeyEvent e) {</w:t>
      </w:r>
      <w:r>
        <w:tab/>
      </w:r>
      <w:r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按键被释放时被触发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word=e.getKeyChar()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获取释放键表示的字符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for(int i=0;i&lt;btns.size();i++){</w:t>
      </w:r>
      <w:r w:rsidR="00DC1DC9">
        <w:tab/>
      </w:r>
      <w:r>
        <w:rPr>
          <w:rFonts w:hint="eastAsia"/>
        </w:rPr>
        <w:t>//</w:t>
      </w:r>
      <w:r>
        <w:t xml:space="preserve"> </w:t>
      </w:r>
      <w:r>
        <w:rPr>
          <w:rFonts w:hint="eastAsia"/>
        </w:rPr>
        <w:t>遍历存储按键</w:t>
      </w:r>
      <w:r>
        <w:rPr>
          <w:rFonts w:hint="eastAsia"/>
        </w:rPr>
        <w:t>ID</w:t>
      </w:r>
      <w:r>
        <w:rPr>
          <w:rFonts w:hint="eastAsia"/>
        </w:rPr>
        <w:t>的</w:t>
      </w:r>
      <w:r>
        <w:rPr>
          <w:rFonts w:hint="eastAsia"/>
        </w:rPr>
        <w:t>ArrayList</w:t>
      </w:r>
      <w:r>
        <w:rPr>
          <w:rFonts w:hint="eastAsia"/>
        </w:rPr>
        <w:t>集合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t xml:space="preserve"> </w:t>
      </w:r>
      <w:r>
        <w:rPr>
          <w:rFonts w:hint="eastAsia"/>
        </w:rPr>
        <w:t>判断按键是否与遍历到的按</w:t>
      </w:r>
      <w:r w:rsidR="00DC1DC9">
        <w:rPr>
          <w:rFonts w:hint="eastAsia"/>
        </w:rPr>
        <w:t>钮</w:t>
      </w:r>
      <w:r>
        <w:rPr>
          <w:rFonts w:hint="eastAsia"/>
        </w:rPr>
        <w:t>的文本相同</w:t>
      </w:r>
    </w:p>
    <w:p w:rsidR="00396F48" w:rsidRDefault="00396F48" w:rsidP="00396F48">
      <w:pPr>
        <w:ind w:firstLine="420"/>
      </w:pPr>
      <w:r>
        <w:tab/>
      </w:r>
      <w:r>
        <w:tab/>
      </w:r>
      <w:r>
        <w:tab/>
      </w:r>
      <w:r>
        <w:tab/>
      </w:r>
      <w:r>
        <w:tab/>
        <w:t>if(String.valueOf(word).equalsIgnoreCase(btns.get(i).getLabel())){</w:t>
      </w:r>
    </w:p>
    <w:p w:rsidR="00396F48" w:rsidRPr="00BD3407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t xml:space="preserve"> </w:t>
      </w:r>
      <w:r>
        <w:rPr>
          <w:rFonts w:hint="eastAsia"/>
        </w:rPr>
        <w:t>将指定按</w:t>
      </w:r>
      <w:r w:rsidR="00DC1DC9">
        <w:rPr>
          <w:rFonts w:hint="eastAsia"/>
        </w:rPr>
        <w:t>钮</w:t>
      </w:r>
      <w:r>
        <w:rPr>
          <w:rFonts w:hint="eastAsia"/>
        </w:rPr>
        <w:t>颜色设置为浅灰色</w:t>
      </w:r>
    </w:p>
    <w:p w:rsidR="00396F48" w:rsidRDefault="00396F48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tns.get(i).setBackground(gray);</w:t>
      </w:r>
    </w:p>
    <w:p w:rsidR="00396F48" w:rsidRDefault="00396F48" w:rsidP="00396F48">
      <w:pPr>
        <w:ind w:firstLine="420"/>
      </w:pPr>
      <w:r>
        <w:tab/>
      </w:r>
      <w:r>
        <w:tab/>
      </w:r>
      <w:r>
        <w:tab/>
      </w:r>
      <w:r>
        <w:tab/>
      </w:r>
      <w:r>
        <w:tab/>
        <w:t>}</w:t>
      </w:r>
    </w:p>
    <w:p w:rsidR="00396F48" w:rsidRDefault="00396F48" w:rsidP="00396F48">
      <w:pPr>
        <w:ind w:firstLine="420"/>
      </w:pPr>
      <w:r>
        <w:tab/>
      </w:r>
      <w:r>
        <w:tab/>
      </w:r>
      <w:r>
        <w:tab/>
      </w:r>
      <w:r>
        <w:tab/>
        <w:t>}</w:t>
      </w:r>
    </w:p>
    <w:p w:rsidR="00396F48" w:rsidRDefault="00396F48" w:rsidP="00396F48">
      <w:pPr>
        <w:ind w:firstLine="420"/>
      </w:pPr>
      <w:r>
        <w:tab/>
      </w:r>
      <w:r>
        <w:tab/>
      </w:r>
      <w:r>
        <w:tab/>
        <w:t>}</w:t>
      </w:r>
    </w:p>
    <w:p w:rsidR="00396F48" w:rsidRDefault="00396F48" w:rsidP="00396F48">
      <w:pPr>
        <w:ind w:firstLine="420"/>
      </w:pPr>
      <w:r>
        <w:tab/>
      </w:r>
      <w:r>
        <w:tab/>
        <w:t>});</w:t>
      </w:r>
    </w:p>
    <w:p w:rsidR="00396F48" w:rsidRDefault="00396F48" w:rsidP="00396F48">
      <w:pPr>
        <w:ind w:firstLine="420"/>
      </w:pPr>
      <w:r>
        <w:tab/>
        <w:t>}</w:t>
      </w:r>
    </w:p>
    <w:p w:rsidR="00396F48" w:rsidRDefault="00396F48" w:rsidP="00396F48">
      <w:pPr>
        <w:ind w:firstLine="420"/>
      </w:pPr>
      <w:r>
        <w:t>}</w:t>
      </w:r>
    </w:p>
    <w:p w:rsidR="00396F48" w:rsidRDefault="00396F48" w:rsidP="00396F48">
      <w:pPr>
        <w:ind w:firstLine="420"/>
      </w:pPr>
      <w:r>
        <w:t>（</w:t>
      </w:r>
      <w:r>
        <w:t>3</w:t>
      </w:r>
      <w:r>
        <w:t>）</w:t>
      </w:r>
    </w:p>
    <w:p w:rsidR="00396F48" w:rsidRDefault="00396F48" w:rsidP="00396F48">
      <w:pPr>
        <w:ind w:firstLine="420"/>
      </w:pPr>
      <w:r>
        <w:t>/* LuckyViewer.java */</w:t>
      </w:r>
    </w:p>
    <w:p w:rsidR="00396F48" w:rsidRDefault="00396F48" w:rsidP="00396F48">
      <w:pPr>
        <w:ind w:firstLine="420"/>
      </w:pPr>
      <w:r>
        <w:t>package chapter11.practice3;</w:t>
      </w:r>
    </w:p>
    <w:p w:rsidR="00396F48" w:rsidRDefault="00396F48" w:rsidP="00396F48">
      <w:pPr>
        <w:ind w:firstLine="420"/>
      </w:pPr>
      <w:r>
        <w:t>import java.awt.*;</w:t>
      </w:r>
    </w:p>
    <w:p w:rsidR="00396F48" w:rsidRDefault="00396F48" w:rsidP="00396F48">
      <w:pPr>
        <w:ind w:firstLine="420"/>
      </w:pPr>
      <w:r>
        <w:t>import javax.swing.*;</w:t>
      </w:r>
    </w:p>
    <w:p w:rsidR="00396F48" w:rsidRDefault="00396F48" w:rsidP="00396F48">
      <w:pPr>
        <w:ind w:firstLine="420"/>
      </w:pPr>
      <w:r>
        <w:t>import java.awt.event.*;</w:t>
      </w:r>
    </w:p>
    <w:p w:rsidR="00396F48" w:rsidRDefault="00396F48" w:rsidP="00396F48">
      <w:pPr>
        <w:ind w:firstLine="420"/>
      </w:pPr>
      <w:r>
        <w:t>public class LuckyViewer extends JFrame {</w:t>
      </w:r>
    </w:p>
    <w:p w:rsidR="00396F48" w:rsidRDefault="00396F48" w:rsidP="00396F48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声明窗体上的组件</w:t>
      </w:r>
    </w:p>
    <w:p w:rsidR="00396F48" w:rsidRDefault="00396F48" w:rsidP="00396F48">
      <w:pPr>
        <w:ind w:firstLine="420"/>
      </w:pPr>
      <w:r>
        <w:tab/>
        <w:t>private JLabel inputLabel;</w:t>
      </w:r>
    </w:p>
    <w:p w:rsidR="00396F48" w:rsidRDefault="00396F48" w:rsidP="00396F48">
      <w:pPr>
        <w:ind w:firstLine="420"/>
      </w:pPr>
      <w:r>
        <w:tab/>
        <w:t>private JLabel resultLabel;</w:t>
      </w:r>
    </w:p>
    <w:p w:rsidR="00396F48" w:rsidRDefault="00512C85" w:rsidP="00396F48">
      <w:pPr>
        <w:ind w:firstLine="420"/>
      </w:pPr>
      <w:r>
        <w:tab/>
      </w:r>
      <w:r w:rsidR="00396F48">
        <w:t>private JTextField nameField;</w:t>
      </w:r>
    </w:p>
    <w:p w:rsidR="00396F48" w:rsidRDefault="00512C85" w:rsidP="00396F48">
      <w:pPr>
        <w:ind w:firstLine="420"/>
      </w:pPr>
      <w:r>
        <w:tab/>
      </w:r>
      <w:r w:rsidR="00396F48">
        <w:t>private JTextArea nameArea;</w:t>
      </w:r>
    </w:p>
    <w:p w:rsidR="00396F48" w:rsidRDefault="00512C85" w:rsidP="00396F48">
      <w:pPr>
        <w:ind w:firstLine="420"/>
      </w:pPr>
      <w:r>
        <w:tab/>
      </w:r>
      <w:r w:rsidR="00396F48">
        <w:t>private JTextArea resultArea;</w:t>
      </w:r>
    </w:p>
    <w:p w:rsidR="00396F48" w:rsidRDefault="00512C85" w:rsidP="00396F48">
      <w:pPr>
        <w:ind w:firstLine="420"/>
      </w:pPr>
      <w:r>
        <w:tab/>
      </w:r>
      <w:r w:rsidR="00396F48">
        <w:t>private JButton btnExtract;</w:t>
      </w:r>
    </w:p>
    <w:p w:rsidR="00396F48" w:rsidRDefault="00512C85" w:rsidP="00396F48">
      <w:pPr>
        <w:ind w:firstLine="420"/>
      </w:pPr>
      <w:r>
        <w:tab/>
      </w:r>
      <w:r w:rsidR="00396F48">
        <w:t>public static void main(String[] args) {</w:t>
      </w:r>
    </w:p>
    <w:p w:rsidR="00396F48" w:rsidRDefault="00512C85" w:rsidP="00396F48">
      <w:pPr>
        <w:ind w:firstLine="420"/>
      </w:pPr>
      <w:r>
        <w:tab/>
      </w:r>
      <w:r w:rsidR="00396F48">
        <w:tab/>
        <w:t>LuckyViewer frame = new LuckyViewer();</w:t>
      </w:r>
    </w:p>
    <w:p w:rsidR="00396F48" w:rsidRDefault="00512C85" w:rsidP="00396F48">
      <w:pPr>
        <w:ind w:firstLine="420"/>
      </w:pPr>
      <w:r>
        <w:tab/>
      </w:r>
      <w:r w:rsidR="00396F48">
        <w:tab/>
        <w:t>frame.setVisible(true);</w:t>
      </w:r>
    </w:p>
    <w:p w:rsidR="00396F48" w:rsidRDefault="00512C85" w:rsidP="00396F48">
      <w:pPr>
        <w:ind w:firstLine="420"/>
      </w:pPr>
      <w:r>
        <w:tab/>
      </w:r>
      <w:r w:rsidR="00396F48">
        <w:t>}</w:t>
      </w:r>
    </w:p>
    <w:p w:rsidR="00396F48" w:rsidRDefault="00512C85" w:rsidP="00396F48">
      <w:pPr>
        <w:ind w:firstLine="420"/>
      </w:pPr>
      <w:r>
        <w:tab/>
      </w:r>
      <w:r w:rsidR="00396F48">
        <w:t>public LuckyViewer() {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 w:rsidR="00396F48">
        <w:rPr>
          <w:rFonts w:hint="eastAsia"/>
        </w:rPr>
        <w:tab/>
        <w:t xml:space="preserve">// </w:t>
      </w:r>
      <w:r w:rsidR="00396F48">
        <w:rPr>
          <w:rFonts w:hint="eastAsia"/>
        </w:rPr>
        <w:t>设置窗体的标签、大小和关闭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>setTitle("</w:t>
      </w:r>
      <w:r w:rsidR="00396F48">
        <w:rPr>
          <w:rFonts w:hint="eastAsia"/>
        </w:rPr>
        <w:t>抽取幸运观众</w:t>
      </w:r>
      <w:r w:rsidR="00396F48">
        <w:rPr>
          <w:rFonts w:hint="eastAsia"/>
        </w:rPr>
        <w:t>"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setDefaultCloseOperation(JFrame.EXIT_ON_CLOSE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setSize(498, 300);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创建</w:t>
      </w:r>
      <w:r w:rsidR="00396F48">
        <w:rPr>
          <w:rFonts w:hint="eastAsia"/>
        </w:rPr>
        <w:t>Container</w:t>
      </w:r>
      <w:r w:rsidR="00396F48">
        <w:rPr>
          <w:rFonts w:hint="eastAsia"/>
        </w:rPr>
        <w:t>类对象</w:t>
      </w:r>
      <w:r w:rsidR="00396F48">
        <w:rPr>
          <w:rFonts w:hint="eastAsia"/>
        </w:rPr>
        <w:t>c</w:t>
      </w:r>
      <w:r w:rsidR="00396F48">
        <w:rPr>
          <w:rFonts w:hint="eastAsia"/>
        </w:rPr>
        <w:t>，并取消布局管理器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Container c = getContentPane();</w:t>
      </w:r>
    </w:p>
    <w:p w:rsidR="00396F48" w:rsidRDefault="00512C85" w:rsidP="00396F48">
      <w:pPr>
        <w:ind w:firstLine="420"/>
      </w:pPr>
      <w:r>
        <w:lastRenderedPageBreak/>
        <w:tab/>
      </w:r>
      <w:r>
        <w:tab/>
      </w:r>
      <w:r w:rsidR="00396F48">
        <w:t>c.setLayout(null);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创建面板</w:t>
      </w:r>
      <w:r w:rsidR="00396F48">
        <w:rPr>
          <w:rFonts w:hint="eastAsia"/>
        </w:rPr>
        <w:t>namePanel</w:t>
      </w:r>
      <w:r w:rsidR="00396F48">
        <w:rPr>
          <w:rFonts w:hint="eastAsia"/>
        </w:rPr>
        <w:t>，添加到</w:t>
      </w:r>
      <w:r w:rsidR="00396F48">
        <w:rPr>
          <w:rFonts w:hint="eastAsia"/>
        </w:rPr>
        <w:t>c</w:t>
      </w:r>
      <w:r w:rsidR="00396F48">
        <w:rPr>
          <w:rFonts w:hint="eastAsia"/>
        </w:rPr>
        <w:t>中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>//</w:t>
      </w:r>
      <w:r w:rsidR="00396F48">
        <w:t xml:space="preserve"> </w:t>
      </w:r>
      <w:r w:rsidR="00396F48">
        <w:rPr>
          <w:rFonts w:hint="eastAsia"/>
        </w:rPr>
        <w:t>设置面板的位置和大小，取消布局管理器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JPanel namePanel = new JPanel(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namePanel.setBounds(10, 10, 174, 242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c.add(namePanel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namePanel.setLayout(null);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创建输入提示标签，添加到</w:t>
      </w:r>
      <w:r w:rsidR="00396F48">
        <w:rPr>
          <w:rFonts w:hint="eastAsia"/>
        </w:rPr>
        <w:t>namePanel</w:t>
      </w:r>
      <w:r w:rsidR="00396F48">
        <w:rPr>
          <w:rFonts w:hint="eastAsia"/>
        </w:rPr>
        <w:t>中，并设置位置和大小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>inputLabel = new JLabel("</w:t>
      </w:r>
      <w:r w:rsidR="00396F48">
        <w:rPr>
          <w:rFonts w:hint="eastAsia"/>
        </w:rPr>
        <w:t>输入在场观众姓名并按回车</w:t>
      </w:r>
      <w:r w:rsidR="00396F48">
        <w:rPr>
          <w:rFonts w:hint="eastAsia"/>
        </w:rPr>
        <w:t>"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inputLabel.setBounds(0, 0, 170, 15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namePanel.add(inputLabel);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创建输入姓名文本框，添加到</w:t>
      </w:r>
      <w:r w:rsidR="00396F48">
        <w:rPr>
          <w:rFonts w:hint="eastAsia"/>
        </w:rPr>
        <w:t>namePanel</w:t>
      </w:r>
      <w:r w:rsidR="00396F48">
        <w:rPr>
          <w:rFonts w:hint="eastAsia"/>
        </w:rPr>
        <w:t>中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>//</w:t>
      </w:r>
      <w:r w:rsidR="00396F48">
        <w:t xml:space="preserve"> </w:t>
      </w:r>
      <w:r w:rsidR="00396F48">
        <w:rPr>
          <w:rFonts w:hint="eastAsia"/>
        </w:rPr>
        <w:t>设置位置和大小，以及添加按键事件侦听器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nameField = new JTextField(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nameField.addKeyListener(new KeyAdapter() {</w:t>
      </w:r>
    </w:p>
    <w:p w:rsidR="00396F48" w:rsidRDefault="00512C85" w:rsidP="00396F48">
      <w:pPr>
        <w:ind w:firstLine="420"/>
      </w:pPr>
      <w:r>
        <w:tab/>
      </w:r>
      <w:r>
        <w:tab/>
      </w:r>
      <w:r>
        <w:tab/>
      </w:r>
      <w:r w:rsidR="00396F48">
        <w:t>@Override</w:t>
      </w:r>
    </w:p>
    <w:p w:rsidR="00396F48" w:rsidRDefault="00512C85" w:rsidP="00396F48">
      <w:pPr>
        <w:ind w:firstLine="420"/>
      </w:pPr>
      <w:r>
        <w:tab/>
      </w:r>
      <w:r>
        <w:tab/>
      </w:r>
      <w:r>
        <w:tab/>
      </w:r>
      <w:r w:rsidR="00396F48">
        <w:t>public void keyPressed(KeyEvent e) {</w:t>
      </w:r>
    </w:p>
    <w:p w:rsidR="00396F48" w:rsidRDefault="00512C85" w:rsidP="00396F48">
      <w:pPr>
        <w:ind w:firstLine="420"/>
      </w:pPr>
      <w:r>
        <w:tab/>
      </w:r>
      <w:r>
        <w:tab/>
      </w:r>
      <w:r>
        <w:tab/>
      </w:r>
      <w:r>
        <w:tab/>
      </w:r>
      <w:r w:rsidR="00396F48">
        <w:t>textField_keyPressed(e);</w:t>
      </w:r>
    </w:p>
    <w:p w:rsidR="00396F48" w:rsidRDefault="00512C85" w:rsidP="00396F48">
      <w:pPr>
        <w:ind w:firstLine="420"/>
      </w:pPr>
      <w:r>
        <w:tab/>
      </w:r>
      <w:r>
        <w:tab/>
      </w:r>
      <w:r>
        <w:tab/>
      </w:r>
      <w:r w:rsidR="00396F48">
        <w:t>}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}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nameField.setBounds(0, 20, 170, 20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namePanel.add(nameField);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创建姓名列表文本区，添加到滚动面板</w:t>
      </w:r>
      <w:r w:rsidR="00396F48">
        <w:rPr>
          <w:rFonts w:hint="eastAsia"/>
        </w:rPr>
        <w:t>scrollPane1</w:t>
      </w:r>
      <w:r w:rsidR="00396F48">
        <w:rPr>
          <w:rFonts w:hint="eastAsia"/>
        </w:rPr>
        <w:t>中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>//</w:t>
      </w:r>
      <w:r w:rsidR="00396F48">
        <w:t xml:space="preserve"> </w:t>
      </w:r>
      <w:r w:rsidR="00396F48">
        <w:rPr>
          <w:rFonts w:hint="eastAsia"/>
        </w:rPr>
        <w:t>将</w:t>
      </w:r>
      <w:r w:rsidR="00396F48">
        <w:rPr>
          <w:rFonts w:hint="eastAsia"/>
        </w:rPr>
        <w:t>scrollPane1</w:t>
      </w:r>
      <w:r w:rsidR="00396F48">
        <w:rPr>
          <w:rFonts w:hint="eastAsia"/>
        </w:rPr>
        <w:t>添加到</w:t>
      </w:r>
      <w:r w:rsidR="00396F48">
        <w:rPr>
          <w:rFonts w:hint="eastAsia"/>
        </w:rPr>
        <w:t>c</w:t>
      </w:r>
      <w:r w:rsidR="00396F48">
        <w:rPr>
          <w:rFonts w:hint="eastAsia"/>
        </w:rPr>
        <w:t>中，并设置</w:t>
      </w:r>
      <w:r w:rsidR="00396F48">
        <w:rPr>
          <w:rFonts w:hint="eastAsia"/>
        </w:rPr>
        <w:t>scrollPane1</w:t>
      </w:r>
      <w:r w:rsidR="00396F48">
        <w:rPr>
          <w:rFonts w:hint="eastAsia"/>
        </w:rPr>
        <w:t>的位置和大小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nameArea = new JTextArea(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nameArea.setEditable(false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JScrollPane scrollPane1 = new JScrollPane(nameArea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scrollPane1.setBounds(0, 45, 170, 200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 xml:space="preserve">namePanel.add(scrollPane1); 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创建面板</w:t>
      </w:r>
      <w:r w:rsidR="00396F48">
        <w:rPr>
          <w:rFonts w:hint="eastAsia"/>
        </w:rPr>
        <w:t>resultPanel</w:t>
      </w:r>
      <w:r w:rsidR="00396F48">
        <w:rPr>
          <w:rFonts w:hint="eastAsia"/>
        </w:rPr>
        <w:t>，添加到</w:t>
      </w:r>
      <w:r w:rsidR="00396F48">
        <w:rPr>
          <w:rFonts w:hint="eastAsia"/>
        </w:rPr>
        <w:t>c</w:t>
      </w:r>
      <w:r w:rsidR="00396F48">
        <w:rPr>
          <w:rFonts w:hint="eastAsia"/>
        </w:rPr>
        <w:t>中，设置位置和大小，以及设置为边界布局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JPanel resultPanel = new JPanel(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resultPanel.setBounds(183, 10, 219, 242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c.add(resultPanel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resultPanel.setLayout(new BorderLayout(0, 0));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创建抽取的幸运观众提示标签，添加到</w:t>
      </w:r>
      <w:r w:rsidR="00396F48">
        <w:rPr>
          <w:rFonts w:hint="eastAsia"/>
        </w:rPr>
        <w:t>resultPanel</w:t>
      </w:r>
      <w:r w:rsidR="00396F48">
        <w:rPr>
          <w:rFonts w:hint="eastAsia"/>
        </w:rPr>
        <w:t>的</w:t>
      </w:r>
      <w:r w:rsidR="00396F48">
        <w:rPr>
          <w:rFonts w:hint="eastAsia"/>
        </w:rPr>
        <w:t>North</w:t>
      </w:r>
      <w:r w:rsidR="00396F48">
        <w:rPr>
          <w:rFonts w:hint="eastAsia"/>
        </w:rPr>
        <w:t>区域</w:t>
      </w:r>
      <w:r w:rsidR="00396F48">
        <w:rPr>
          <w:rFonts w:hint="eastAsia"/>
        </w:rPr>
        <w:t xml:space="preserve">   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>resultLabel = new JLabel("</w:t>
      </w:r>
      <w:r w:rsidR="00396F48">
        <w:rPr>
          <w:rFonts w:hint="eastAsia"/>
        </w:rPr>
        <w:t>抽取的幸运观众</w:t>
      </w:r>
      <w:r w:rsidR="00396F48">
        <w:rPr>
          <w:rFonts w:hint="eastAsia"/>
        </w:rPr>
        <w:t>"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resultPanel.add(resultLabel, BorderLayout.NORTH);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创建抽奖信息文本区，添加到滚动面板</w:t>
      </w:r>
      <w:r w:rsidR="00396F48">
        <w:rPr>
          <w:rFonts w:hint="eastAsia"/>
        </w:rPr>
        <w:t>scrollPane2</w:t>
      </w:r>
      <w:r w:rsidR="00396F48">
        <w:rPr>
          <w:rFonts w:hint="eastAsia"/>
        </w:rPr>
        <w:t>中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>//</w:t>
      </w:r>
      <w:r w:rsidR="00396F48">
        <w:t xml:space="preserve"> </w:t>
      </w:r>
      <w:r w:rsidR="00396F48">
        <w:rPr>
          <w:rFonts w:hint="eastAsia"/>
        </w:rPr>
        <w:t>将</w:t>
      </w:r>
      <w:r w:rsidR="00396F48">
        <w:rPr>
          <w:rFonts w:hint="eastAsia"/>
        </w:rPr>
        <w:t>scrollPane2</w:t>
      </w:r>
      <w:r w:rsidR="00396F48">
        <w:rPr>
          <w:rFonts w:hint="eastAsia"/>
        </w:rPr>
        <w:t>添加到</w:t>
      </w:r>
      <w:r w:rsidR="00396F48">
        <w:rPr>
          <w:rFonts w:hint="eastAsia"/>
        </w:rPr>
        <w:t>c</w:t>
      </w:r>
      <w:r w:rsidR="00396F48">
        <w:rPr>
          <w:rFonts w:hint="eastAsia"/>
        </w:rPr>
        <w:t>中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resultArea = new JTextArea(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resultArea.setEditable(false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JScrollPane scrollPane2 = new JScrollPane(resultArea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resultPanel.add(scrollPane2);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创建抽取按钮，添加到</w:t>
      </w:r>
      <w:r w:rsidR="00396F48">
        <w:rPr>
          <w:rFonts w:hint="eastAsia"/>
        </w:rPr>
        <w:t>c</w:t>
      </w:r>
      <w:r w:rsidR="00396F48">
        <w:rPr>
          <w:rFonts w:hint="eastAsia"/>
        </w:rPr>
        <w:t>中，并设置位置和大小，以及添加动作事件侦听器</w:t>
      </w:r>
    </w:p>
    <w:p w:rsidR="00396F48" w:rsidRDefault="00512C85" w:rsidP="00396F48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</w:r>
      <w:r w:rsidR="00396F48">
        <w:rPr>
          <w:rFonts w:hint="eastAsia"/>
        </w:rPr>
        <w:t>btnExtract = new JButton("</w:t>
      </w:r>
      <w:r w:rsidR="00396F48">
        <w:rPr>
          <w:rFonts w:hint="eastAsia"/>
        </w:rPr>
        <w:t>抽取</w:t>
      </w:r>
      <w:r w:rsidR="00396F48">
        <w:rPr>
          <w:rFonts w:hint="eastAsia"/>
        </w:rPr>
        <w:t>"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btnExtract.addActionListener(new ActionListener() {</w:t>
      </w:r>
    </w:p>
    <w:p w:rsidR="00396F48" w:rsidRDefault="00512C85" w:rsidP="00396F48">
      <w:pPr>
        <w:ind w:firstLine="420"/>
      </w:pPr>
      <w:r>
        <w:tab/>
      </w:r>
      <w:r>
        <w:tab/>
      </w:r>
      <w:r>
        <w:tab/>
      </w:r>
      <w:r w:rsidR="00396F48">
        <w:t>public void actionPerformed(ActionEvent e) {</w:t>
      </w:r>
    </w:p>
    <w:p w:rsidR="00396F48" w:rsidRDefault="00512C85" w:rsidP="00396F48">
      <w:pPr>
        <w:ind w:firstLine="420"/>
      </w:pPr>
      <w:r>
        <w:tab/>
      </w:r>
      <w:r>
        <w:tab/>
      </w:r>
      <w:r>
        <w:tab/>
      </w:r>
      <w:r w:rsidR="00396F48">
        <w:tab/>
        <w:t>btnExtract_actionPerformed(e);</w:t>
      </w:r>
    </w:p>
    <w:p w:rsidR="00396F48" w:rsidRDefault="00512C85" w:rsidP="00396F48">
      <w:pPr>
        <w:ind w:firstLine="420"/>
      </w:pPr>
      <w:r>
        <w:tab/>
      </w:r>
      <w:r>
        <w:tab/>
      </w:r>
      <w:r>
        <w:tab/>
      </w:r>
      <w:r w:rsidR="00396F48">
        <w:t>}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}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btnExtract.setBounds(407, 215, 63, 25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c.add(btnExtract);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>//</w:t>
      </w:r>
      <w:r w:rsidR="00396F48">
        <w:rPr>
          <w:rFonts w:hint="eastAsia"/>
        </w:rPr>
        <w:t>设置窗体在屏幕上居中放置，并不能改变大小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setLocationRelativeTo(null)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setResizable(false);</w:t>
      </w:r>
    </w:p>
    <w:p w:rsidR="00396F48" w:rsidRDefault="00512C85" w:rsidP="00396F48">
      <w:pPr>
        <w:ind w:firstLine="420"/>
      </w:pPr>
      <w:r>
        <w:tab/>
      </w:r>
      <w:r w:rsidR="00396F48">
        <w:t>}</w:t>
      </w:r>
    </w:p>
    <w:p w:rsidR="00396F48" w:rsidRDefault="00512C85" w:rsidP="00396F48">
      <w:pPr>
        <w:ind w:firstLine="420"/>
      </w:pPr>
      <w:r>
        <w:tab/>
      </w:r>
    </w:p>
    <w:p w:rsidR="00396F48" w:rsidRDefault="00512C85" w:rsidP="00396F48">
      <w:pPr>
        <w:ind w:firstLine="420"/>
      </w:pPr>
      <w:r>
        <w:tab/>
      </w:r>
      <w:r w:rsidR="00396F48">
        <w:t>protected void textField_keyPressed(KeyEvent e) {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>if (e.getKeyChar() != '\n')</w:t>
      </w:r>
      <w:r w:rsidR="00396F48">
        <w:tab/>
      </w:r>
      <w:r w:rsidR="00396F48"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不是回车字符不做处理</w:t>
      </w:r>
    </w:p>
    <w:p w:rsidR="00396F48" w:rsidRDefault="00512C85" w:rsidP="00396F48">
      <w:pPr>
        <w:ind w:firstLine="420"/>
      </w:pPr>
      <w:r>
        <w:tab/>
      </w:r>
      <w:r>
        <w:tab/>
      </w:r>
      <w:r>
        <w:tab/>
      </w:r>
      <w:r w:rsidR="00396F48">
        <w:t>return;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String name = nameField.getText();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>if (name.isEmpty())</w:t>
      </w:r>
      <w:r w:rsidR="00396F48">
        <w:tab/>
      </w:r>
      <w:r w:rsidR="00396F48">
        <w:tab/>
      </w:r>
      <w:r w:rsidR="00396F48">
        <w:tab/>
      </w:r>
      <w:r w:rsidR="00396F48"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如果文本框没有字符串不做处理</w:t>
      </w:r>
    </w:p>
    <w:p w:rsidR="00396F48" w:rsidRDefault="00512C85" w:rsidP="00396F48">
      <w:pPr>
        <w:ind w:firstLine="420"/>
      </w:pPr>
      <w:r>
        <w:tab/>
      </w:r>
      <w:r>
        <w:tab/>
      </w:r>
      <w:r>
        <w:tab/>
      </w:r>
      <w:r w:rsidR="00396F48">
        <w:t>return;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>nameArea.append(name + "\n");</w:t>
      </w:r>
      <w:r w:rsidR="00396F48"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把输入的姓名与回车符添加到姓名列表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>nameField.selectAll();</w:t>
      </w:r>
      <w:r w:rsidR="00396F48">
        <w:tab/>
      </w:r>
      <w:r w:rsidR="00396F48">
        <w:tab/>
      </w:r>
      <w:r w:rsidR="00396F48"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选择文本框所有字符</w:t>
      </w:r>
    </w:p>
    <w:p w:rsidR="00396F48" w:rsidRDefault="00512C85" w:rsidP="00396F48">
      <w:pPr>
        <w:ind w:firstLine="420"/>
      </w:pPr>
      <w:r>
        <w:tab/>
      </w:r>
      <w:r w:rsidR="00396F48">
        <w:t>}</w:t>
      </w:r>
    </w:p>
    <w:p w:rsidR="00396F48" w:rsidRDefault="00512C85" w:rsidP="00396F48">
      <w:pPr>
        <w:ind w:firstLine="420"/>
      </w:pPr>
      <w:r>
        <w:tab/>
      </w:r>
    </w:p>
    <w:p w:rsidR="00396F48" w:rsidRDefault="00512C85" w:rsidP="00396F48">
      <w:pPr>
        <w:ind w:firstLine="420"/>
      </w:pPr>
      <w:r>
        <w:tab/>
      </w:r>
      <w:r w:rsidR="00396F48">
        <w:t>protected void btnExtract_actionPerformed(ActionEvent e) {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>String perstring = nameArea.getText();</w:t>
      </w:r>
      <w:r w:rsidR="00396F48">
        <w:tab/>
      </w:r>
      <w:r w:rsidR="00396F48">
        <w:tab/>
      </w:r>
      <w:r w:rsidR="00396F48"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获取姓名列表文本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>String[] personnelArray = perstring.split("\n");</w:t>
      </w:r>
      <w:r w:rsidR="00396F48"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获取姓名数组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>int index = (int) (Math.random() * personnelArray.length);</w:t>
      </w:r>
      <w:r w:rsidR="00396F48"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生成随机数组索引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定义包含格式参数的中奖信息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>String formatArg = "</w:t>
      </w:r>
      <w:r w:rsidR="00396F48">
        <w:rPr>
          <w:rFonts w:hint="eastAsia"/>
        </w:rPr>
        <w:t>本次抽取的幸运观众：</w:t>
      </w:r>
      <w:r w:rsidR="00396F48">
        <w:rPr>
          <w:rFonts w:hint="eastAsia"/>
        </w:rPr>
        <w:t>\n\t %1$s\n</w:t>
      </w:r>
      <w:r w:rsidR="00396F48">
        <w:rPr>
          <w:rFonts w:hint="eastAsia"/>
        </w:rPr>
        <w:t>我们将颁发奖品：</w:t>
      </w:r>
      <w:r w:rsidR="00396F48">
        <w:rPr>
          <w:rFonts w:hint="eastAsia"/>
        </w:rPr>
        <w:t>\n\t</w:t>
      </w:r>
      <w:r w:rsidR="00396F48">
        <w:rPr>
          <w:rFonts w:hint="eastAsia"/>
        </w:rPr>
        <w:t>牛奶一箱</w:t>
      </w:r>
      <w:r w:rsidR="00396F48">
        <w:rPr>
          <w:rFonts w:hint="eastAsia"/>
        </w:rPr>
        <w:t>\n\t</w:t>
      </w:r>
      <w:r w:rsidR="00396F48">
        <w:rPr>
          <w:rFonts w:hint="eastAsia"/>
        </w:rPr>
        <w:t>鸡蛋一盒</w:t>
      </w:r>
      <w:r w:rsidR="00396F48">
        <w:rPr>
          <w:rFonts w:hint="eastAsia"/>
        </w:rPr>
        <w:t>";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为中奖信息添加人员参数</w:t>
      </w:r>
    </w:p>
    <w:p w:rsidR="00396F48" w:rsidRDefault="00512C85" w:rsidP="00396F48">
      <w:pPr>
        <w:ind w:firstLine="420"/>
      </w:pPr>
      <w:r>
        <w:tab/>
      </w:r>
      <w:r>
        <w:tab/>
      </w:r>
      <w:r w:rsidR="00396F48">
        <w:t>String info = String.format(formatArg, personnelArray[index]);</w:t>
      </w:r>
    </w:p>
    <w:p w:rsidR="00396F48" w:rsidRDefault="00512C85" w:rsidP="00396F4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 w:rsidR="00396F48">
        <w:rPr>
          <w:rFonts w:hint="eastAsia"/>
        </w:rPr>
        <w:t>resultArea.setText(info);</w:t>
      </w:r>
      <w:r w:rsidR="00396F48">
        <w:tab/>
      </w:r>
      <w:r w:rsidR="00396F48">
        <w:tab/>
      </w:r>
      <w:r w:rsidR="00396F48">
        <w:tab/>
      </w:r>
      <w:r w:rsidR="00396F48">
        <w:tab/>
      </w:r>
      <w:r w:rsidR="00396F48">
        <w:tab/>
      </w:r>
      <w:r w:rsidR="00396F48">
        <w:tab/>
      </w:r>
      <w:r w:rsidR="00396F48">
        <w:rPr>
          <w:rFonts w:hint="eastAsia"/>
        </w:rPr>
        <w:t xml:space="preserve">// </w:t>
      </w:r>
      <w:r w:rsidR="00396F48">
        <w:rPr>
          <w:rFonts w:hint="eastAsia"/>
        </w:rPr>
        <w:t>在文本区显示中间信息</w:t>
      </w:r>
    </w:p>
    <w:p w:rsidR="00396F48" w:rsidRDefault="00512C85" w:rsidP="00396F48">
      <w:pPr>
        <w:ind w:firstLine="420"/>
      </w:pPr>
      <w:r>
        <w:tab/>
      </w:r>
      <w:r w:rsidR="00396F48">
        <w:t>}</w:t>
      </w:r>
    </w:p>
    <w:p w:rsidR="00396F48" w:rsidRPr="00221E40" w:rsidRDefault="00396F48" w:rsidP="00396F48">
      <w:pPr>
        <w:ind w:firstLine="420"/>
      </w:pPr>
      <w:r>
        <w:t>}</w:t>
      </w:r>
    </w:p>
    <w:p w:rsidR="0073400F" w:rsidRDefault="0073400F" w:rsidP="0073400F">
      <w:pPr>
        <w:pStyle w:val="1"/>
        <w:ind w:firstLineChars="0" w:firstLine="0"/>
      </w:pPr>
      <w:r>
        <w:rPr>
          <w:rFonts w:hint="eastAsia"/>
        </w:rPr>
        <w:t>实训</w:t>
      </w:r>
      <w:r>
        <w:rPr>
          <w:rFonts w:hint="eastAsia"/>
        </w:rPr>
        <w:t xml:space="preserve">12 </w:t>
      </w:r>
      <w:r>
        <w:t xml:space="preserve"> J</w:t>
      </w:r>
      <w:r>
        <w:rPr>
          <w:rFonts w:hint="eastAsia"/>
        </w:rPr>
        <w:t>ava</w:t>
      </w:r>
      <w:r>
        <w:rPr>
          <w:rFonts w:hint="eastAsia"/>
        </w:rPr>
        <w:t>网络编程</w:t>
      </w:r>
    </w:p>
    <w:p w:rsidR="0073400F" w:rsidRDefault="0073400F" w:rsidP="0073400F">
      <w:pPr>
        <w:ind w:firstLine="420"/>
        <w:outlineLvl w:val="0"/>
      </w:pPr>
      <w:r>
        <w:rPr>
          <w:rFonts w:hint="eastAsia"/>
        </w:rPr>
        <w:t>编程训练</w:t>
      </w:r>
    </w:p>
    <w:p w:rsidR="0073400F" w:rsidRDefault="0073400F" w:rsidP="0073400F">
      <w:pPr>
        <w:ind w:firstLine="420"/>
      </w:pPr>
      <w:r>
        <w:t>（</w:t>
      </w:r>
      <w:r>
        <w:t>1</w:t>
      </w:r>
      <w:r>
        <w:t>）</w:t>
      </w:r>
    </w:p>
    <w:p w:rsidR="0073400F" w:rsidRDefault="0073400F" w:rsidP="0073400F">
      <w:pPr>
        <w:ind w:firstLine="420"/>
      </w:pPr>
      <w:r>
        <w:t>/* GetAddress.java */</w:t>
      </w:r>
    </w:p>
    <w:p w:rsidR="0073400F" w:rsidRDefault="0073400F" w:rsidP="0073400F">
      <w:pPr>
        <w:ind w:firstLine="420"/>
      </w:pPr>
      <w:r>
        <w:t>package chapter12.practice1;</w:t>
      </w:r>
    </w:p>
    <w:p w:rsidR="0073400F" w:rsidRDefault="0073400F" w:rsidP="0073400F">
      <w:pPr>
        <w:ind w:firstLine="420"/>
      </w:pPr>
      <w:r>
        <w:t>import java.net.*;</w:t>
      </w:r>
    </w:p>
    <w:p w:rsidR="0073400F" w:rsidRDefault="0073400F" w:rsidP="0073400F">
      <w:pPr>
        <w:ind w:firstLine="420"/>
      </w:pPr>
      <w:r>
        <w:t>public class GetAddress {</w:t>
      </w:r>
    </w:p>
    <w:p w:rsidR="0073400F" w:rsidRDefault="0073400F" w:rsidP="0073400F">
      <w:pPr>
        <w:ind w:firstLine="420"/>
      </w:pPr>
      <w:r>
        <w:tab/>
        <w:t>public static void main(String args[]) {</w:t>
      </w:r>
    </w:p>
    <w:p w:rsidR="0073400F" w:rsidRDefault="0073400F" w:rsidP="0073400F">
      <w:pPr>
        <w:ind w:firstLine="420"/>
      </w:pPr>
      <w:r>
        <w:lastRenderedPageBreak/>
        <w:tab/>
      </w:r>
      <w:r>
        <w:tab/>
        <w:t>InetAddress ip = null;</w:t>
      </w:r>
    </w:p>
    <w:p w:rsidR="0073400F" w:rsidRDefault="0073400F" w:rsidP="0073400F">
      <w:pPr>
        <w:ind w:firstLine="420"/>
      </w:pPr>
      <w:r>
        <w:tab/>
      </w:r>
      <w:r>
        <w:tab/>
        <w:t>try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获取指定主机的</w:t>
      </w:r>
      <w:r>
        <w:rPr>
          <w:rFonts w:hint="eastAsia"/>
        </w:rPr>
        <w:t>InetAddress</w:t>
      </w:r>
      <w:r>
        <w:rPr>
          <w:rFonts w:hint="eastAsia"/>
        </w:rPr>
        <w:t>对象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ip = InetAddress.getByName("www.163.com"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获取主机名并输出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主机名：</w:t>
      </w:r>
      <w:r>
        <w:rPr>
          <w:rFonts w:hint="eastAsia"/>
        </w:rPr>
        <w:t>" + ip.getHostName()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获取主机</w:t>
      </w:r>
      <w:r>
        <w:rPr>
          <w:rFonts w:hint="eastAsia"/>
        </w:rPr>
        <w:t>IP</w:t>
      </w:r>
      <w:r>
        <w:rPr>
          <w:rFonts w:hint="eastAsia"/>
        </w:rPr>
        <w:t>地址并输出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主机</w:t>
      </w:r>
      <w:r>
        <w:rPr>
          <w:rFonts w:hint="eastAsia"/>
        </w:rPr>
        <w:t>IP</w:t>
      </w:r>
      <w:r>
        <w:rPr>
          <w:rFonts w:hint="eastAsia"/>
        </w:rPr>
        <w:t>地址：</w:t>
      </w:r>
      <w:r>
        <w:rPr>
          <w:rFonts w:hint="eastAsia"/>
        </w:rPr>
        <w:t>" + ip.getHostAddress()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获取本地主机名并输出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本地主机名</w:t>
      </w:r>
      <w:r>
        <w:rPr>
          <w:rFonts w:hint="eastAsia"/>
        </w:rPr>
        <w:t xml:space="preserve">:" 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+ InetAddress.getLocalHost().getHostName()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获取本地主机</w:t>
      </w:r>
      <w:r>
        <w:rPr>
          <w:rFonts w:hint="eastAsia"/>
        </w:rPr>
        <w:t>IP</w:t>
      </w:r>
      <w:r>
        <w:rPr>
          <w:rFonts w:hint="eastAsia"/>
        </w:rPr>
        <w:t>地址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ystem.out.println("</w:t>
      </w:r>
      <w:r>
        <w:rPr>
          <w:rFonts w:hint="eastAsia"/>
        </w:rPr>
        <w:t>本机</w:t>
      </w:r>
      <w:r>
        <w:rPr>
          <w:rFonts w:hint="eastAsia"/>
        </w:rPr>
        <w:t>IP</w:t>
      </w:r>
      <w:r>
        <w:rPr>
          <w:rFonts w:hint="eastAsia"/>
        </w:rPr>
        <w:t>地址：</w:t>
      </w:r>
      <w:r>
        <w:rPr>
          <w:rFonts w:hint="eastAsia"/>
        </w:rPr>
        <w:t xml:space="preserve">" 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+ InetAddress.getLocalHost().getHostAddress());</w:t>
      </w:r>
    </w:p>
    <w:p w:rsidR="0073400F" w:rsidRDefault="0073400F" w:rsidP="0073400F">
      <w:pPr>
        <w:ind w:firstLine="420"/>
      </w:pPr>
      <w:r>
        <w:tab/>
      </w:r>
      <w:r>
        <w:tab/>
        <w:t>} catch (UnknownHostException e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e.printStackTrace();</w:t>
      </w:r>
    </w:p>
    <w:p w:rsidR="0073400F" w:rsidRDefault="0073400F" w:rsidP="0073400F">
      <w:pPr>
        <w:ind w:firstLine="420"/>
      </w:pP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t>}</w:t>
      </w:r>
    </w:p>
    <w:p w:rsidR="0073400F" w:rsidRDefault="0073400F" w:rsidP="0073400F">
      <w:pPr>
        <w:ind w:firstLine="420"/>
        <w:rPr>
          <w:rFonts w:ascii="宋体" w:hAnsi="宋体"/>
        </w:rPr>
      </w:pPr>
      <w:r>
        <w:t>（</w:t>
      </w:r>
      <w:r>
        <w:t>2</w:t>
      </w:r>
      <w:r>
        <w:t>）</w:t>
      </w:r>
    </w:p>
    <w:p w:rsidR="0073400F" w:rsidRDefault="0073400F" w:rsidP="0073400F">
      <w:pPr>
        <w:ind w:firstLine="420"/>
      </w:pPr>
      <w:r>
        <w:t>/* TransferPhotoServer.java */</w:t>
      </w:r>
    </w:p>
    <w:p w:rsidR="0073400F" w:rsidRDefault="0073400F" w:rsidP="0073400F">
      <w:pPr>
        <w:ind w:firstLine="420"/>
      </w:pPr>
      <w:r>
        <w:t>package chapter12.practice2;</w:t>
      </w:r>
    </w:p>
    <w:p w:rsidR="0073400F" w:rsidRDefault="0073400F" w:rsidP="0073400F">
      <w:pPr>
        <w:ind w:firstLine="420"/>
      </w:pPr>
      <w:r>
        <w:t>import java.awt.*;</w:t>
      </w:r>
    </w:p>
    <w:p w:rsidR="0073400F" w:rsidRDefault="0073400F" w:rsidP="0073400F">
      <w:pPr>
        <w:ind w:firstLine="420"/>
      </w:pPr>
      <w:r>
        <w:t>import java.awt.event.*;</w:t>
      </w:r>
    </w:p>
    <w:p w:rsidR="0073400F" w:rsidRDefault="0073400F" w:rsidP="0073400F">
      <w:pPr>
        <w:ind w:firstLine="420"/>
      </w:pPr>
      <w:r>
        <w:t>import java.io.*;</w:t>
      </w:r>
    </w:p>
    <w:p w:rsidR="0073400F" w:rsidRDefault="0073400F" w:rsidP="0073400F">
      <w:pPr>
        <w:ind w:firstLine="420"/>
      </w:pPr>
      <w:r>
        <w:t>import java.net.*;</w:t>
      </w:r>
    </w:p>
    <w:p w:rsidR="0073400F" w:rsidRDefault="0073400F" w:rsidP="0073400F">
      <w:pPr>
        <w:ind w:firstLine="420"/>
      </w:pPr>
      <w:r>
        <w:t>import javax.imageio.ImageIO;</w:t>
      </w:r>
    </w:p>
    <w:p w:rsidR="0073400F" w:rsidRDefault="0073400F" w:rsidP="0073400F">
      <w:pPr>
        <w:ind w:firstLine="420"/>
      </w:pPr>
      <w:r>
        <w:t>import javax.swing.*;</w:t>
      </w:r>
    </w:p>
    <w:p w:rsidR="0073400F" w:rsidRDefault="0073400F" w:rsidP="0073400F">
      <w:pPr>
        <w:ind w:firstLine="420"/>
      </w:pPr>
      <w:r>
        <w:t>public class TransferPhotoServer extends JFrame {</w:t>
      </w:r>
    </w:p>
    <w:p w:rsidR="0073400F" w:rsidRDefault="0073400F" w:rsidP="0073400F">
      <w:pPr>
        <w:ind w:firstLine="420"/>
      </w:pPr>
      <w:r>
        <w:tab/>
      </w:r>
      <w:r>
        <w:rPr>
          <w:rFonts w:hint="eastAsia"/>
        </w:rPr>
        <w:t>private Image sendImg = null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发送的图像对象</w:t>
      </w:r>
      <w:r>
        <w:rPr>
          <w:rFonts w:hint="eastAsia"/>
        </w:rPr>
        <w:t>sendImg</w:t>
      </w:r>
    </w:p>
    <w:p w:rsidR="0073400F" w:rsidRDefault="0073400F" w:rsidP="0073400F">
      <w:pPr>
        <w:ind w:firstLine="420"/>
      </w:pPr>
      <w:r>
        <w:tab/>
      </w:r>
      <w:r>
        <w:rPr>
          <w:rFonts w:hint="eastAsia"/>
        </w:rPr>
        <w:t>private Image receiveImg = null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接收的图像对象</w:t>
      </w:r>
      <w:r>
        <w:rPr>
          <w:rFonts w:hint="eastAsia"/>
        </w:rPr>
        <w:t>receiveImg</w:t>
      </w:r>
    </w:p>
    <w:p w:rsidR="0073400F" w:rsidRDefault="0073400F" w:rsidP="0073400F">
      <w:pPr>
        <w:ind w:firstLine="420"/>
      </w:pP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发送的图像面板对象</w:t>
      </w:r>
      <w:r>
        <w:rPr>
          <w:rFonts w:hint="eastAsia"/>
        </w:rPr>
        <w:t>sendImagePanel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rivate SendImagePanel sendImagePanel = null;</w:t>
      </w:r>
    </w:p>
    <w:p w:rsidR="0073400F" w:rsidRDefault="0073400F" w:rsidP="0073400F">
      <w:pPr>
        <w:ind w:firstLine="420"/>
      </w:pP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接收图像面板对象</w:t>
      </w:r>
      <w:r>
        <w:rPr>
          <w:rFonts w:hint="eastAsia"/>
        </w:rPr>
        <w:t>receiveImagePanel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rivate ReceiveImagePanel receiveImagePanel = null;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rivate File imgFile = null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选择图片的</w:t>
      </w:r>
      <w:r>
        <w:rPr>
          <w:rFonts w:hint="eastAsia"/>
        </w:rPr>
        <w:t>File</w:t>
      </w:r>
      <w:r>
        <w:rPr>
          <w:rFonts w:hint="eastAsia"/>
        </w:rPr>
        <w:t>对象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rivate JTextField tf_path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路径文本框</w:t>
      </w:r>
      <w:r>
        <w:rPr>
          <w:rFonts w:hint="eastAsia"/>
        </w:rPr>
        <w:t>tf_path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rivate DataOutputStream out = null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数据字节输出流对象</w:t>
      </w:r>
      <w:r>
        <w:rPr>
          <w:rFonts w:hint="eastAsia"/>
        </w:rPr>
        <w:t>out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rivate DataInputStream in = null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数据字节输入流对象</w:t>
      </w:r>
      <w:r>
        <w:rPr>
          <w:rFonts w:hint="eastAsia"/>
        </w:rPr>
        <w:t>in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rivate ServerSocket server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</w:t>
      </w:r>
      <w:r>
        <w:rPr>
          <w:rFonts w:hint="eastAsia"/>
        </w:rPr>
        <w:t>ServerSocket</w:t>
      </w:r>
      <w:r>
        <w:rPr>
          <w:rFonts w:hint="eastAsia"/>
        </w:rPr>
        <w:t>对象</w:t>
      </w:r>
      <w:r>
        <w:rPr>
          <w:rFonts w:hint="eastAsia"/>
        </w:rPr>
        <w:t>server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rivate Socket socket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</w:t>
      </w:r>
      <w:r>
        <w:rPr>
          <w:rFonts w:hint="eastAsia"/>
        </w:rPr>
        <w:t>Socket</w:t>
      </w:r>
      <w:r>
        <w:rPr>
          <w:rFonts w:hint="eastAsia"/>
        </w:rPr>
        <w:t>对象</w:t>
      </w:r>
      <w:r>
        <w:rPr>
          <w:rFonts w:hint="eastAsia"/>
        </w:rPr>
        <w:t>socket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rivate long lengths = -1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图片文件的大小</w:t>
      </w:r>
      <w:r>
        <w:rPr>
          <w:rFonts w:hint="eastAsia"/>
        </w:rPr>
        <w:t>lengths</w:t>
      </w:r>
    </w:p>
    <w:p w:rsidR="0073400F" w:rsidRDefault="0073400F" w:rsidP="0073400F">
      <w:pPr>
        <w:ind w:firstLine="420"/>
      </w:pPr>
      <w:r>
        <w:tab/>
        <w:t>public void getServer() {</w:t>
      </w:r>
    </w:p>
    <w:p w:rsidR="0073400F" w:rsidRDefault="0073400F" w:rsidP="0073400F">
      <w:pPr>
        <w:ind w:firstLine="420"/>
      </w:pPr>
      <w:r>
        <w:tab/>
      </w:r>
      <w:r>
        <w:tab/>
        <w:t>try {</w:t>
      </w:r>
    </w:p>
    <w:p w:rsidR="0073400F" w:rsidRDefault="0073400F" w:rsidP="0073400F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</w:r>
      <w:r>
        <w:rPr>
          <w:rFonts w:hint="eastAsia"/>
        </w:rPr>
        <w:tab/>
        <w:t>server = new ServerSocket(1978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实例化</w:t>
      </w:r>
      <w:r>
        <w:rPr>
          <w:rFonts w:hint="eastAsia"/>
        </w:rPr>
        <w:t>Socket</w:t>
      </w:r>
      <w:r>
        <w:rPr>
          <w:rFonts w:hint="eastAsia"/>
        </w:rPr>
        <w:t>对象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while (true) {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如果套接字是连接状态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ocket = server.accept(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实例化</w:t>
      </w:r>
      <w:r>
        <w:rPr>
          <w:rFonts w:hint="eastAsia"/>
        </w:rPr>
        <w:t>Socket</w:t>
      </w:r>
      <w:r>
        <w:rPr>
          <w:rFonts w:hint="eastAsia"/>
        </w:rPr>
        <w:t>对象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out = new DataOutputStream(socket.getOutputStream()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获得</w:t>
      </w:r>
      <w:r>
        <w:rPr>
          <w:rFonts w:hint="eastAsia"/>
        </w:rPr>
        <w:t>out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n = new DataInputStream(socket.getInputStream()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获得</w:t>
      </w:r>
      <w:r>
        <w:rPr>
          <w:rFonts w:hint="eastAsia"/>
        </w:rPr>
        <w:t>in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getClientInfo(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getClientInfo()</w:t>
      </w:r>
      <w:r>
        <w:rPr>
          <w:rFonts w:hint="eastAsia"/>
        </w:rPr>
        <w:t>方法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  <w:t>} catch (Exception e)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e.printStackTrace()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输出异常信息</w:t>
      </w:r>
    </w:p>
    <w:p w:rsidR="0073400F" w:rsidRDefault="0073400F" w:rsidP="0073400F">
      <w:pPr>
        <w:ind w:firstLine="420"/>
      </w:pP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tab/>
      </w:r>
    </w:p>
    <w:p w:rsidR="0073400F" w:rsidRDefault="0073400F" w:rsidP="0073400F">
      <w:pPr>
        <w:ind w:firstLine="420"/>
      </w:pPr>
      <w:r>
        <w:tab/>
        <w:t>private void getClientInfo() {</w:t>
      </w:r>
    </w:p>
    <w:p w:rsidR="0073400F" w:rsidRDefault="0073400F" w:rsidP="0073400F">
      <w:pPr>
        <w:ind w:firstLine="420"/>
      </w:pPr>
      <w:r>
        <w:tab/>
      </w:r>
      <w:r>
        <w:tab/>
        <w:t>while (true) {</w:t>
      </w:r>
      <w:r>
        <w:tab/>
      </w:r>
      <w:r>
        <w:tab/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try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long lengths = in.readLong(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读取图片文件的长度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yte[] bt = new byte[(int) lengths]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字节数组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for (int i = 0; i &lt; bt.length; i++)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t[i] = in.readByte(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读取字节信息并存储到字节数组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receiveImg = new ImageIcon(bt).getImage(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图像对象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receiveImagePanel.repaint()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重新绘制图像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} catch (Exception e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 xml:space="preserve">} </w:t>
      </w:r>
    </w:p>
    <w:p w:rsidR="0073400F" w:rsidRDefault="0073400F" w:rsidP="0073400F">
      <w:pPr>
        <w:ind w:firstLine="420"/>
      </w:pP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tab/>
      </w:r>
    </w:p>
    <w:p w:rsidR="0073400F" w:rsidRDefault="0073400F" w:rsidP="0073400F">
      <w:pPr>
        <w:ind w:firstLine="420"/>
      </w:pPr>
      <w:r>
        <w:tab/>
        <w:t>public static void main(String[] args) {</w:t>
      </w:r>
    </w:p>
    <w:p w:rsidR="0073400F" w:rsidRDefault="0073400F" w:rsidP="0073400F">
      <w:pPr>
        <w:ind w:firstLine="420"/>
      </w:pP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TransferPhotoServer</w:t>
      </w:r>
      <w:r>
        <w:rPr>
          <w:rFonts w:hint="eastAsia"/>
        </w:rPr>
        <w:t>类对象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TransferPhotoServer frame = new TransferPhotoServer(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rame.getServer(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调用方法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tab/>
      </w:r>
    </w:p>
    <w:p w:rsidR="0073400F" w:rsidRDefault="0073400F" w:rsidP="0073400F">
      <w:pPr>
        <w:ind w:firstLine="420"/>
      </w:pPr>
      <w:r>
        <w:tab/>
        <w:t>public TransferPhotoServer()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uper("</w:t>
      </w:r>
      <w:r>
        <w:rPr>
          <w:rFonts w:hint="eastAsia"/>
        </w:rPr>
        <w:t>服务器</w:t>
      </w:r>
      <w:r>
        <w:rPr>
          <w:rFonts w:hint="eastAsia"/>
        </w:rPr>
        <w:t>");</w:t>
      </w:r>
    </w:p>
    <w:p w:rsidR="0073400F" w:rsidRDefault="0073400F" w:rsidP="0073400F">
      <w:pPr>
        <w:ind w:firstLine="420"/>
      </w:pPr>
      <w:r>
        <w:tab/>
      </w:r>
      <w:r>
        <w:tab/>
        <w:t>setDefaultCloseOperation(JFrame.EXIT_ON_CLOSE);</w:t>
      </w:r>
    </w:p>
    <w:p w:rsidR="0073400F" w:rsidRDefault="0073400F" w:rsidP="0073400F">
      <w:pPr>
        <w:ind w:firstLine="420"/>
      </w:pPr>
      <w:r>
        <w:tab/>
      </w:r>
      <w:r>
        <w:tab/>
        <w:t>setBounds(500, 400, 400, 300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面板</w:t>
      </w:r>
      <w:r>
        <w:rPr>
          <w:rFonts w:hint="eastAsia"/>
        </w:rPr>
        <w:t>panel</w:t>
      </w:r>
      <w:r>
        <w:rPr>
          <w:rFonts w:hint="eastAsia"/>
        </w:rPr>
        <w:t>，添加路径标签和文本框、选择图片按钮、发送按钮</w:t>
      </w:r>
    </w:p>
    <w:p w:rsidR="0073400F" w:rsidRDefault="0073400F" w:rsidP="0073400F">
      <w:pPr>
        <w:ind w:firstLine="420"/>
      </w:pPr>
      <w:r>
        <w:tab/>
      </w:r>
      <w:r>
        <w:tab/>
        <w:t>final JPanel panel = new JPanel();</w:t>
      </w:r>
    </w:p>
    <w:p w:rsidR="0073400F" w:rsidRDefault="0073400F" w:rsidP="0073400F">
      <w:pPr>
        <w:ind w:firstLine="420"/>
      </w:pPr>
      <w:r>
        <w:tab/>
      </w:r>
      <w:r>
        <w:tab/>
        <w:t>getContentPane().add(panel, BorderLayout.NORTH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inal JLabel label = new JLabel("</w:t>
      </w:r>
      <w:r>
        <w:rPr>
          <w:rFonts w:hint="eastAsia"/>
        </w:rPr>
        <w:t>路径：</w:t>
      </w:r>
      <w:r>
        <w:rPr>
          <w:rFonts w:hint="eastAsia"/>
        </w:rPr>
        <w:t>");</w:t>
      </w:r>
    </w:p>
    <w:p w:rsidR="0073400F" w:rsidRDefault="0073400F" w:rsidP="0073400F">
      <w:pPr>
        <w:ind w:firstLine="420"/>
      </w:pPr>
      <w:r>
        <w:tab/>
      </w:r>
      <w:r>
        <w:tab/>
        <w:t>panel.add(label);</w:t>
      </w:r>
    </w:p>
    <w:p w:rsidR="0073400F" w:rsidRDefault="0073400F" w:rsidP="0073400F">
      <w:pPr>
        <w:ind w:firstLine="420"/>
      </w:pPr>
      <w:r>
        <w:tab/>
      </w:r>
      <w:r>
        <w:tab/>
        <w:t>tf_path = new JTextField(10);</w:t>
      </w:r>
    </w:p>
    <w:p w:rsidR="0073400F" w:rsidRDefault="0073400F" w:rsidP="0073400F">
      <w:pPr>
        <w:ind w:firstLine="420"/>
      </w:pPr>
      <w:r>
        <w:tab/>
      </w:r>
      <w:r>
        <w:tab/>
        <w:t>panel.add(tf_path);</w:t>
      </w:r>
    </w:p>
    <w:p w:rsidR="0073400F" w:rsidRDefault="0073400F" w:rsidP="0073400F">
      <w:pPr>
        <w:ind w:firstLine="420"/>
      </w:pPr>
      <w:r>
        <w:lastRenderedPageBreak/>
        <w:tab/>
      </w:r>
      <w:r>
        <w:tab/>
        <w:t>sendImagePanel = new SendImagePanel();</w:t>
      </w:r>
    </w:p>
    <w:p w:rsidR="0073400F" w:rsidRDefault="0073400F" w:rsidP="0073400F">
      <w:pPr>
        <w:ind w:firstLine="420"/>
      </w:pPr>
      <w:r>
        <w:tab/>
      </w:r>
      <w:r>
        <w:tab/>
        <w:t>receiveImagePanel = new ReceiveImagePanel(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inal JButton btnSelect = new JButton("</w:t>
      </w:r>
      <w:r>
        <w:rPr>
          <w:rFonts w:hint="eastAsia"/>
        </w:rPr>
        <w:t>选择图片</w:t>
      </w:r>
      <w:r>
        <w:rPr>
          <w:rFonts w:hint="eastAsia"/>
        </w:rPr>
        <w:t>"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为选择图片按钮注册事件侦听器</w:t>
      </w:r>
    </w:p>
    <w:p w:rsidR="0073400F" w:rsidRDefault="0073400F" w:rsidP="0073400F">
      <w:pPr>
        <w:ind w:firstLine="420"/>
      </w:pPr>
      <w:r>
        <w:tab/>
      </w:r>
      <w:r>
        <w:tab/>
        <w:t>btnSelect.addActionListener(new ActionListener(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public void actionPerformed(final ActionEvent e)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FileChooser fileChooser = new JFileChooser(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文件选择器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nt flag = fileChooser.showOpenDialog(null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显示打开对话框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if (flag == JFileChooser.APPROVE_OPTION) {</w:t>
      </w:r>
    </w:p>
    <w:p w:rsidR="0073400F" w:rsidRPr="004078DB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获取选中图片的</w:t>
      </w:r>
      <w:r>
        <w:rPr>
          <w:rFonts w:hint="eastAsia"/>
        </w:rPr>
        <w:t>File</w:t>
      </w:r>
      <w:r>
        <w:rPr>
          <w:rFonts w:hint="eastAsia"/>
        </w:rPr>
        <w:t>对象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mgFile = fileChooser.getSelectedFile(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if (imgFile != null)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f_path.setText(imgFile.getAbsolutePath()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图片完整路径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try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sendImg = ImageIO.read(imgFile);// </w:t>
      </w:r>
      <w:r>
        <w:rPr>
          <w:rFonts w:hint="eastAsia"/>
        </w:rPr>
        <w:t>构造</w:t>
      </w:r>
      <w:r>
        <w:rPr>
          <w:rFonts w:hint="eastAsia"/>
        </w:rPr>
        <w:t>BufferedImage</w:t>
      </w:r>
      <w:r>
        <w:rPr>
          <w:rFonts w:hint="eastAsia"/>
        </w:rPr>
        <w:t>对象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} catch (IOException ex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>ex.printStackTrace(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endImagePanel.repaint()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paint()</w:t>
      </w:r>
      <w:r>
        <w:rPr>
          <w:rFonts w:hint="eastAsia"/>
        </w:rPr>
        <w:t>方法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  <w:t>});</w:t>
      </w:r>
    </w:p>
    <w:p w:rsidR="0073400F" w:rsidRDefault="0073400F" w:rsidP="0073400F">
      <w:pPr>
        <w:ind w:firstLine="420"/>
      </w:pPr>
      <w:r>
        <w:tab/>
      </w:r>
      <w:r>
        <w:tab/>
        <w:t>panel.add(btnSelect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inal JButton btnSend = new JButton("</w:t>
      </w:r>
      <w:r>
        <w:rPr>
          <w:rFonts w:hint="eastAsia"/>
        </w:rPr>
        <w:t>发</w:t>
      </w:r>
      <w:r>
        <w:rPr>
          <w:rFonts w:hint="eastAsia"/>
        </w:rPr>
        <w:t xml:space="preserve">  </w:t>
      </w:r>
      <w:r>
        <w:rPr>
          <w:rFonts w:hint="eastAsia"/>
        </w:rPr>
        <w:t>送</w:t>
      </w:r>
      <w:r>
        <w:rPr>
          <w:rFonts w:hint="eastAsia"/>
        </w:rPr>
        <w:t>"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为发送按钮注册事件侦听器</w:t>
      </w:r>
    </w:p>
    <w:p w:rsidR="0073400F" w:rsidRDefault="0073400F" w:rsidP="0073400F">
      <w:pPr>
        <w:ind w:firstLine="420"/>
      </w:pPr>
      <w:r>
        <w:tab/>
      </w:r>
      <w:r>
        <w:tab/>
        <w:t>btnSend.addActionListener(new ActionListener(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public void actionPerformed(final ActionEvent e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try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DataInputStream inStream = null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数据输入流对象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if (imgFile != null)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lengths = imgFile.length(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获得选择图片的大小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输入流对象</w:t>
      </w:r>
    </w:p>
    <w:p w:rsidR="0073400F" w:rsidRPr="004078DB" w:rsidRDefault="0073400F" w:rsidP="0073400F">
      <w:pPr>
        <w:ind w:firstLine="420"/>
        <w:rPr>
          <w:spacing w:val="-2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4078DB">
        <w:rPr>
          <w:rFonts w:hint="eastAsia"/>
          <w:spacing w:val="-2"/>
        </w:rPr>
        <w:t>inStream=new DataInputStream(new FileInputStream(imgFile)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} else {</w:t>
      </w:r>
    </w:p>
    <w:p w:rsidR="0073400F" w:rsidRPr="00E16E05" w:rsidRDefault="0073400F" w:rsidP="0073400F">
      <w:pPr>
        <w:ind w:firstLine="420"/>
        <w:rPr>
          <w:spacing w:val="-4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E16E05">
        <w:rPr>
          <w:rFonts w:hint="eastAsia"/>
          <w:spacing w:val="-4"/>
        </w:rPr>
        <w:t>JOptionPane.showMessageDialog(null, "</w:t>
      </w:r>
      <w:r w:rsidRPr="00E16E05">
        <w:rPr>
          <w:rFonts w:hint="eastAsia"/>
          <w:spacing w:val="-4"/>
        </w:rPr>
        <w:t>还没有选择图片文件</w:t>
      </w:r>
      <w:r w:rsidRPr="00E16E05">
        <w:rPr>
          <w:rFonts w:hint="eastAsia"/>
          <w:spacing w:val="-4"/>
        </w:rPr>
        <w:t>"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>return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out.writeLong(lengths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将文件的大小写入输出流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byte[] bt = new byte[(int) lengths];// </w:t>
      </w:r>
      <w:r>
        <w:rPr>
          <w:rFonts w:hint="eastAsia"/>
        </w:rPr>
        <w:t>创建字节数组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int len = -1;</w:t>
      </w:r>
    </w:p>
    <w:p w:rsidR="0073400F" w:rsidRPr="00755D85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将图片文件读取到字节数组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while ((len = inStream.read(bt)) != -1)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out.write(bt);// </w:t>
      </w:r>
      <w:r>
        <w:rPr>
          <w:rFonts w:hint="eastAsia"/>
        </w:rPr>
        <w:t>将字节数组写入输出流</w:t>
      </w:r>
    </w:p>
    <w:p w:rsidR="0073400F" w:rsidRDefault="0073400F" w:rsidP="0073400F">
      <w:pPr>
        <w:ind w:firstLine="420"/>
      </w:pPr>
      <w:r>
        <w:lastRenderedPageBreak/>
        <w:tab/>
      </w:r>
      <w:r>
        <w:tab/>
      </w: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} catch (IOException e1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e1.printStackTrace(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  <w:t>});</w:t>
      </w:r>
    </w:p>
    <w:p w:rsidR="0073400F" w:rsidRDefault="0073400F" w:rsidP="0073400F">
      <w:pPr>
        <w:ind w:firstLine="420"/>
      </w:pPr>
      <w:r>
        <w:tab/>
      </w:r>
      <w:r>
        <w:tab/>
        <w:t>panel.add(btnSend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显示图片面板</w:t>
      </w:r>
    </w:p>
    <w:p w:rsidR="0073400F" w:rsidRDefault="0073400F" w:rsidP="0073400F">
      <w:pPr>
        <w:ind w:firstLine="420"/>
      </w:pPr>
      <w:r>
        <w:tab/>
      </w:r>
      <w:r>
        <w:tab/>
        <w:t>final JPanel showPanel= new JPanel();</w:t>
      </w:r>
    </w:p>
    <w:p w:rsidR="0073400F" w:rsidRDefault="0073400F" w:rsidP="0073400F">
      <w:pPr>
        <w:ind w:firstLine="420"/>
      </w:pPr>
      <w:r>
        <w:tab/>
      </w:r>
      <w:r>
        <w:tab/>
        <w:t>showPanel.setLayout(new GridLayout(1, 0));</w:t>
      </w:r>
    </w:p>
    <w:p w:rsidR="0073400F" w:rsidRDefault="0073400F" w:rsidP="0073400F">
      <w:pPr>
        <w:ind w:firstLine="420"/>
      </w:pPr>
      <w:r>
        <w:tab/>
      </w:r>
      <w:r>
        <w:tab/>
        <w:t>getContentPane().add(showPanel, BorderLayout.CENTER);</w:t>
      </w:r>
    </w:p>
    <w:p w:rsidR="0073400F" w:rsidRDefault="0073400F" w:rsidP="0073400F">
      <w:pPr>
        <w:ind w:firstLine="420"/>
      </w:pPr>
      <w:r>
        <w:tab/>
      </w:r>
      <w:r>
        <w:tab/>
        <w:t>final JPanel sendPanel = new JPanel();</w:t>
      </w:r>
    </w:p>
    <w:p w:rsidR="0073400F" w:rsidRDefault="0073400F" w:rsidP="0073400F">
      <w:pPr>
        <w:ind w:firstLine="420"/>
      </w:pPr>
      <w:r>
        <w:tab/>
      </w:r>
      <w:r>
        <w:tab/>
        <w:t>sendPanel.setLayout(new BorderLayout());</w:t>
      </w:r>
    </w:p>
    <w:p w:rsidR="0073400F" w:rsidRDefault="0073400F" w:rsidP="0073400F">
      <w:pPr>
        <w:ind w:firstLine="420"/>
      </w:pP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inal JLabel sendLabel = new JLabel("</w:t>
      </w:r>
      <w:r>
        <w:rPr>
          <w:rFonts w:hint="eastAsia"/>
        </w:rPr>
        <w:t>服务器选择的要发送的图片</w:t>
      </w:r>
      <w:r>
        <w:rPr>
          <w:rFonts w:hint="eastAsia"/>
        </w:rPr>
        <w:t>");</w:t>
      </w:r>
    </w:p>
    <w:p w:rsidR="0073400F" w:rsidRDefault="0073400F" w:rsidP="0073400F">
      <w:pPr>
        <w:ind w:firstLine="420"/>
      </w:pPr>
      <w:r>
        <w:tab/>
      </w:r>
      <w:r>
        <w:tab/>
        <w:t>sendPanel.add(sendLabel, BorderLayout.NORTH);</w:t>
      </w:r>
    </w:p>
    <w:p w:rsidR="0073400F" w:rsidRDefault="0073400F" w:rsidP="0073400F">
      <w:pPr>
        <w:ind w:firstLine="420"/>
      </w:pPr>
      <w:r>
        <w:tab/>
      </w:r>
      <w:r>
        <w:tab/>
        <w:t>sendPanel.add(sendImagePanel, BorderLayout.CENTER);</w:t>
      </w:r>
    </w:p>
    <w:p w:rsidR="0073400F" w:rsidRDefault="0073400F" w:rsidP="0073400F">
      <w:pPr>
        <w:ind w:firstLine="420"/>
      </w:pPr>
      <w:r>
        <w:tab/>
      </w:r>
      <w:r>
        <w:tab/>
        <w:t>final JPanel recvPanel = new JPanel();</w:t>
      </w:r>
    </w:p>
    <w:p w:rsidR="0073400F" w:rsidRDefault="0073400F" w:rsidP="0073400F">
      <w:pPr>
        <w:ind w:firstLine="420"/>
      </w:pPr>
      <w:r>
        <w:tab/>
      </w:r>
      <w:r>
        <w:tab/>
        <w:t>recvPanel.setLayout(new BorderLayout());</w:t>
      </w:r>
    </w:p>
    <w:p w:rsidR="0073400F" w:rsidRDefault="0073400F" w:rsidP="0073400F">
      <w:pPr>
        <w:ind w:firstLine="420"/>
      </w:pP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inal JLabel recvLabel = new JLabel("</w:t>
      </w:r>
      <w:r>
        <w:rPr>
          <w:rFonts w:hint="eastAsia"/>
        </w:rPr>
        <w:t>接收到客户端发送的图片</w:t>
      </w:r>
      <w:r>
        <w:rPr>
          <w:rFonts w:hint="eastAsia"/>
        </w:rPr>
        <w:t>");</w:t>
      </w:r>
    </w:p>
    <w:p w:rsidR="0073400F" w:rsidRDefault="0073400F" w:rsidP="0073400F">
      <w:pPr>
        <w:ind w:firstLine="420"/>
      </w:pPr>
      <w:r>
        <w:tab/>
      </w:r>
      <w:r>
        <w:tab/>
        <w:t>recvPanel.add(recvLabel, BorderLayout.NORTH);</w:t>
      </w:r>
    </w:p>
    <w:p w:rsidR="0073400F" w:rsidRDefault="0073400F" w:rsidP="0073400F">
      <w:pPr>
        <w:ind w:firstLine="420"/>
      </w:pPr>
      <w:r>
        <w:tab/>
      </w:r>
      <w:r>
        <w:tab/>
        <w:t>recvPanel.add(receiveImagePanel, BorderLayout.CENTER);</w:t>
      </w:r>
    </w:p>
    <w:p w:rsidR="0073400F" w:rsidRDefault="0073400F" w:rsidP="0073400F">
      <w:pPr>
        <w:ind w:firstLine="420"/>
      </w:pPr>
      <w:r>
        <w:tab/>
      </w:r>
      <w:r>
        <w:tab/>
        <w:t>showPanel.add(sendPanel);</w:t>
      </w:r>
    </w:p>
    <w:p w:rsidR="0073400F" w:rsidRDefault="0073400F" w:rsidP="0073400F">
      <w:pPr>
        <w:ind w:firstLine="420"/>
      </w:pPr>
      <w:r>
        <w:tab/>
      </w:r>
      <w:r>
        <w:tab/>
        <w:t>showPanel.add(recvPanel);</w:t>
      </w:r>
    </w:p>
    <w:p w:rsidR="0073400F" w:rsidRDefault="0073400F" w:rsidP="0073400F">
      <w:pPr>
        <w:ind w:firstLine="420"/>
      </w:pPr>
      <w:r>
        <w:tab/>
      </w:r>
    </w:p>
    <w:p w:rsidR="0073400F" w:rsidRDefault="0073400F" w:rsidP="0073400F">
      <w:pPr>
        <w:ind w:firstLine="420"/>
      </w:pPr>
      <w:r>
        <w:tab/>
      </w:r>
      <w:r>
        <w:tab/>
        <w:t>setVisible(true);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tab/>
      </w:r>
    </w:p>
    <w:p w:rsidR="0073400F" w:rsidRDefault="0073400F" w:rsidP="0073400F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创建面板类，绘制发送的图片</w:t>
      </w:r>
    </w:p>
    <w:p w:rsidR="0073400F" w:rsidRDefault="0073400F" w:rsidP="0073400F">
      <w:pPr>
        <w:ind w:firstLine="420"/>
      </w:pPr>
      <w:r>
        <w:tab/>
        <w:t>class SendImagePanel extends JPanel {</w:t>
      </w:r>
    </w:p>
    <w:p w:rsidR="0073400F" w:rsidRDefault="0073400F" w:rsidP="0073400F">
      <w:pPr>
        <w:ind w:firstLine="420"/>
      </w:pPr>
      <w:r>
        <w:tab/>
      </w:r>
      <w:r>
        <w:tab/>
        <w:t>public void paint(Graphics g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if (sendImg != null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清除绘图上下文的内容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g.clearRect(0, 0, this.getWidth(), this.getHeight()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绘制指定大小的图片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g.drawImage(sendImg, 0, 0, this.getWidth(), this.getHeight(), this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tab/>
      </w:r>
    </w:p>
    <w:p w:rsidR="0073400F" w:rsidRDefault="0073400F" w:rsidP="0073400F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创建面板类，绘制接收的图片</w:t>
      </w:r>
    </w:p>
    <w:p w:rsidR="0073400F" w:rsidRDefault="0073400F" w:rsidP="0073400F">
      <w:pPr>
        <w:ind w:firstLine="420"/>
      </w:pPr>
      <w:r>
        <w:tab/>
        <w:t>class ReceiveImagePanel extends JPanel {</w:t>
      </w:r>
    </w:p>
    <w:p w:rsidR="0073400F" w:rsidRDefault="0073400F" w:rsidP="0073400F">
      <w:pPr>
        <w:ind w:firstLine="420"/>
      </w:pPr>
      <w:r>
        <w:tab/>
      </w:r>
      <w:r>
        <w:tab/>
        <w:t>public void paint(Graphics g) {</w:t>
      </w:r>
    </w:p>
    <w:p w:rsidR="0073400F" w:rsidRDefault="0073400F" w:rsidP="0073400F">
      <w:pPr>
        <w:ind w:firstLine="420"/>
      </w:pPr>
      <w:r>
        <w:lastRenderedPageBreak/>
        <w:tab/>
      </w:r>
      <w:r>
        <w:tab/>
      </w:r>
      <w:r>
        <w:tab/>
        <w:t>if (receiveImg != null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清除绘图上下文的内容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g.clearRect(0, 0, this.getWidth(), this.getHeight()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绘制指定大小的图片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g.drawImage(receiveImg, 0, 0, this.getWidth(), this.getHeight(), this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t>}</w:t>
      </w:r>
    </w:p>
    <w:p w:rsidR="0073400F" w:rsidRDefault="0073400F" w:rsidP="0073400F">
      <w:pPr>
        <w:ind w:firstLine="420"/>
      </w:pPr>
      <w:r>
        <w:t>/* TransferPhotoClient.java */</w:t>
      </w:r>
    </w:p>
    <w:p w:rsidR="0073400F" w:rsidRDefault="0073400F" w:rsidP="0073400F">
      <w:pPr>
        <w:ind w:firstLine="420"/>
      </w:pPr>
      <w:r>
        <w:t>package chapter12.practice2;</w:t>
      </w:r>
    </w:p>
    <w:p w:rsidR="0073400F" w:rsidRDefault="0073400F" w:rsidP="0073400F">
      <w:pPr>
        <w:ind w:firstLine="420"/>
      </w:pPr>
      <w:r>
        <w:t>import java.awt.*;</w:t>
      </w:r>
    </w:p>
    <w:p w:rsidR="0073400F" w:rsidRDefault="0073400F" w:rsidP="0073400F">
      <w:pPr>
        <w:ind w:firstLine="420"/>
      </w:pPr>
      <w:r>
        <w:t>import java.awt.event.*;</w:t>
      </w:r>
    </w:p>
    <w:p w:rsidR="0073400F" w:rsidRDefault="0073400F" w:rsidP="0073400F">
      <w:pPr>
        <w:ind w:firstLine="420"/>
      </w:pPr>
      <w:r>
        <w:t>import java.io.*;</w:t>
      </w:r>
    </w:p>
    <w:p w:rsidR="0073400F" w:rsidRDefault="0073400F" w:rsidP="0073400F">
      <w:pPr>
        <w:ind w:firstLine="420"/>
      </w:pPr>
      <w:r>
        <w:t>import java.net.*;</w:t>
      </w:r>
    </w:p>
    <w:p w:rsidR="0073400F" w:rsidRDefault="0073400F" w:rsidP="0073400F">
      <w:pPr>
        <w:ind w:firstLine="420"/>
      </w:pPr>
      <w:r>
        <w:t>import javax.imageio.ImageIO;</w:t>
      </w:r>
    </w:p>
    <w:p w:rsidR="0073400F" w:rsidRDefault="0073400F" w:rsidP="0073400F">
      <w:pPr>
        <w:ind w:firstLine="420"/>
      </w:pPr>
      <w:r>
        <w:t>import javax.swing.*;</w:t>
      </w:r>
    </w:p>
    <w:p w:rsidR="0073400F" w:rsidRDefault="0073400F" w:rsidP="0073400F">
      <w:pPr>
        <w:ind w:firstLine="420"/>
      </w:pPr>
      <w:r>
        <w:t>public class TransferPhotoClient extends JFrame {</w:t>
      </w:r>
    </w:p>
    <w:p w:rsidR="0073400F" w:rsidRDefault="0073400F" w:rsidP="0073400F">
      <w:pPr>
        <w:ind w:firstLine="420"/>
      </w:pPr>
      <w:r>
        <w:tab/>
      </w:r>
      <w:r>
        <w:rPr>
          <w:rFonts w:hint="eastAsia"/>
        </w:rPr>
        <w:t>private Image sendImg = null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发送的图像对象</w:t>
      </w:r>
      <w:r>
        <w:rPr>
          <w:rFonts w:hint="eastAsia"/>
        </w:rPr>
        <w:t>sendImg</w:t>
      </w:r>
    </w:p>
    <w:p w:rsidR="0073400F" w:rsidRDefault="0073400F" w:rsidP="0073400F">
      <w:pPr>
        <w:ind w:firstLine="420"/>
      </w:pPr>
      <w:r>
        <w:tab/>
      </w:r>
      <w:r>
        <w:rPr>
          <w:rFonts w:hint="eastAsia"/>
        </w:rPr>
        <w:t>private Image receiveImg = null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接收的图像对象</w:t>
      </w:r>
      <w:r>
        <w:rPr>
          <w:rFonts w:hint="eastAsia"/>
        </w:rPr>
        <w:t>receiveImg</w:t>
      </w:r>
    </w:p>
    <w:p w:rsidR="0073400F" w:rsidRDefault="0073400F" w:rsidP="0073400F">
      <w:pPr>
        <w:ind w:firstLine="420"/>
      </w:pP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发送的图像面板对象</w:t>
      </w:r>
      <w:r>
        <w:rPr>
          <w:rFonts w:hint="eastAsia"/>
        </w:rPr>
        <w:t>sendImagePanel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rivate SendImagePanel sendImagePanel = null;</w:t>
      </w:r>
    </w:p>
    <w:p w:rsidR="0073400F" w:rsidRDefault="0073400F" w:rsidP="0073400F">
      <w:pPr>
        <w:ind w:left="420" w:firstLineChars="0" w:firstLine="0"/>
      </w:pP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接收图像面板对象</w:t>
      </w:r>
      <w:r>
        <w:rPr>
          <w:rFonts w:hint="eastAsia"/>
        </w:rPr>
        <w:t>receiveImagePanel</w:t>
      </w:r>
    </w:p>
    <w:p w:rsidR="0073400F" w:rsidRDefault="0073400F" w:rsidP="0073400F">
      <w:pPr>
        <w:ind w:left="420" w:firstLineChars="0" w:firstLine="0"/>
      </w:pPr>
      <w:r>
        <w:tab/>
      </w:r>
      <w:r>
        <w:rPr>
          <w:rFonts w:hint="eastAsia"/>
        </w:rPr>
        <w:t>private ReceiveImagePanel receiveImagePanel = null;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rivate File imgFile = null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选择图片的</w:t>
      </w:r>
      <w:r>
        <w:rPr>
          <w:rFonts w:hint="eastAsia"/>
        </w:rPr>
        <w:t>File</w:t>
      </w:r>
      <w:r>
        <w:rPr>
          <w:rFonts w:hint="eastAsia"/>
        </w:rPr>
        <w:t>对象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rivate JTextField tf_path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路径文本框</w:t>
      </w:r>
      <w:r>
        <w:rPr>
          <w:rFonts w:hint="eastAsia"/>
        </w:rPr>
        <w:t>tf_path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rivate DataOutputStream out = null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数据字节输出流对象</w:t>
      </w:r>
      <w:r>
        <w:rPr>
          <w:rFonts w:hint="eastAsia"/>
        </w:rPr>
        <w:t>out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rivate DataInputStream in = null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数据字节输入流对象</w:t>
      </w:r>
      <w:r>
        <w:rPr>
          <w:rFonts w:hint="eastAsia"/>
        </w:rPr>
        <w:t>in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rivate Socket socket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</w:t>
      </w:r>
      <w:r>
        <w:rPr>
          <w:rFonts w:hint="eastAsia"/>
        </w:rPr>
        <w:t>Socket</w:t>
      </w:r>
      <w:r>
        <w:rPr>
          <w:rFonts w:hint="eastAsia"/>
        </w:rPr>
        <w:t>对象</w:t>
      </w:r>
      <w:r>
        <w:rPr>
          <w:rFonts w:hint="eastAsia"/>
        </w:rPr>
        <w:t>socket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rivate long lengths = -1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图片文件的大小</w:t>
      </w:r>
      <w:r>
        <w:rPr>
          <w:rFonts w:hint="eastAsia"/>
        </w:rPr>
        <w:t>lengths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rivate void connect() {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连接套接字方法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try {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捕捉异常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ocket = new Socket("localhost", 1978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实例化</w:t>
      </w:r>
      <w:r>
        <w:rPr>
          <w:rFonts w:hint="eastAsia"/>
        </w:rPr>
        <w:t>Socket</w:t>
      </w:r>
      <w:r>
        <w:rPr>
          <w:rFonts w:hint="eastAsia"/>
        </w:rPr>
        <w:t>对象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out = new DataOutputStream(socket.getOutputStream());// </w:t>
      </w:r>
      <w:r>
        <w:rPr>
          <w:rFonts w:hint="eastAsia"/>
        </w:rPr>
        <w:t>获得输出流对象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n = new DataInputStream(socket.getInputStream()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获得输入流对象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getServerInfo()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getServerInfo()</w:t>
      </w:r>
      <w:r>
        <w:rPr>
          <w:rFonts w:hint="eastAsia"/>
        </w:rPr>
        <w:t>方法</w:t>
      </w:r>
    </w:p>
    <w:p w:rsidR="0073400F" w:rsidRDefault="0073400F" w:rsidP="0073400F">
      <w:pPr>
        <w:ind w:firstLine="420"/>
      </w:pPr>
      <w:r>
        <w:tab/>
      </w:r>
      <w:r>
        <w:tab/>
        <w:t>} catch (Exception e)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e.printStackTrace()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输出异常信息</w:t>
      </w:r>
    </w:p>
    <w:p w:rsidR="0073400F" w:rsidRDefault="0073400F" w:rsidP="0073400F">
      <w:pPr>
        <w:ind w:firstLine="420"/>
      </w:pP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public static void main(String[] args) {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主方法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TransferPhotoClient client = new TransferPhotoClient(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本例对象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client.connect(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调用连接方法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lastRenderedPageBreak/>
        <w:tab/>
        <w:t>private void getServerInfo() {</w:t>
      </w:r>
    </w:p>
    <w:p w:rsidR="0073400F" w:rsidRDefault="0073400F" w:rsidP="0073400F">
      <w:pPr>
        <w:ind w:firstLine="420"/>
      </w:pPr>
      <w:r>
        <w:tab/>
      </w:r>
      <w:r>
        <w:tab/>
        <w:t>while (true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try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long lengths = in.readLong()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读取图片文件的长度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yte[] bt = new byte[(int) lengths]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字节数组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for (int i = 0; i &lt; bt.length; i++)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t[i] = in.readByte(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读取字节信息并存储到字节数组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receiveImg = new ImageIcon(bt).getImage();// </w:t>
      </w:r>
      <w:r>
        <w:rPr>
          <w:rFonts w:hint="eastAsia"/>
        </w:rPr>
        <w:t>创建图像对象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receiveImagePanel.repaint()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重新绘制图像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} catch (IOException e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 xml:space="preserve">} </w:t>
      </w:r>
    </w:p>
    <w:p w:rsidR="0073400F" w:rsidRDefault="0073400F" w:rsidP="0073400F">
      <w:pPr>
        <w:ind w:firstLine="420"/>
      </w:pP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tab/>
        <w:t>public TransferPhotoClient()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uper("</w:t>
      </w:r>
      <w:r>
        <w:rPr>
          <w:rFonts w:hint="eastAsia"/>
        </w:rPr>
        <w:t>客户端</w:t>
      </w:r>
      <w:r>
        <w:rPr>
          <w:rFonts w:hint="eastAsia"/>
        </w:rPr>
        <w:t>");</w:t>
      </w:r>
    </w:p>
    <w:p w:rsidR="0073400F" w:rsidRDefault="0073400F" w:rsidP="0073400F">
      <w:pPr>
        <w:ind w:firstLine="420"/>
      </w:pPr>
      <w:r>
        <w:tab/>
      </w:r>
      <w:r>
        <w:tab/>
        <w:t>setBounds(1000, 400, 400, 300);</w:t>
      </w:r>
    </w:p>
    <w:p w:rsidR="0073400F" w:rsidRDefault="0073400F" w:rsidP="0073400F">
      <w:pPr>
        <w:ind w:firstLine="420"/>
      </w:pPr>
      <w:r>
        <w:tab/>
      </w:r>
      <w:r>
        <w:tab/>
        <w:t>setDefaultCloseOperation(JFrame.EXIT_ON_CLOSE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面板</w:t>
      </w:r>
      <w:r>
        <w:rPr>
          <w:rFonts w:hint="eastAsia"/>
        </w:rPr>
        <w:t>panel</w:t>
      </w:r>
      <w:r>
        <w:rPr>
          <w:rFonts w:hint="eastAsia"/>
        </w:rPr>
        <w:t>，添加路径标签和文本框、选择图片按钮、发送按钮</w:t>
      </w:r>
    </w:p>
    <w:p w:rsidR="0073400F" w:rsidRDefault="0073400F" w:rsidP="0073400F">
      <w:pPr>
        <w:ind w:firstLine="420"/>
      </w:pPr>
      <w:r>
        <w:tab/>
      </w:r>
      <w:r>
        <w:tab/>
        <w:t>final JPanel panel = new JPanel();</w:t>
      </w:r>
    </w:p>
    <w:p w:rsidR="0073400F" w:rsidRDefault="0073400F" w:rsidP="0073400F">
      <w:pPr>
        <w:ind w:firstLine="420"/>
      </w:pPr>
      <w:r>
        <w:tab/>
      </w:r>
      <w:r>
        <w:tab/>
        <w:t>getContentPane().add(panel, BorderLayout.NORTH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inal JLabel label = new JLabel("</w:t>
      </w:r>
      <w:r>
        <w:rPr>
          <w:rFonts w:hint="eastAsia"/>
        </w:rPr>
        <w:t>路径：</w:t>
      </w:r>
      <w:r>
        <w:rPr>
          <w:rFonts w:hint="eastAsia"/>
        </w:rPr>
        <w:t>");</w:t>
      </w:r>
    </w:p>
    <w:p w:rsidR="0073400F" w:rsidRDefault="0073400F" w:rsidP="0073400F">
      <w:pPr>
        <w:ind w:firstLine="420"/>
      </w:pPr>
      <w:r>
        <w:tab/>
      </w:r>
      <w:r>
        <w:tab/>
        <w:t>panel.add(label);</w:t>
      </w:r>
    </w:p>
    <w:p w:rsidR="0073400F" w:rsidRDefault="0073400F" w:rsidP="0073400F">
      <w:pPr>
        <w:ind w:firstLine="420"/>
      </w:pPr>
      <w:r>
        <w:tab/>
      </w:r>
      <w:r>
        <w:tab/>
        <w:t>tf_path = new JTextField(10);</w:t>
      </w:r>
    </w:p>
    <w:p w:rsidR="0073400F" w:rsidRDefault="0073400F" w:rsidP="0073400F">
      <w:pPr>
        <w:ind w:firstLine="420"/>
      </w:pPr>
      <w:r>
        <w:tab/>
      </w:r>
      <w:r>
        <w:tab/>
        <w:t>panel.add(tf_path);</w:t>
      </w:r>
    </w:p>
    <w:p w:rsidR="0073400F" w:rsidRDefault="0073400F" w:rsidP="0073400F">
      <w:pPr>
        <w:ind w:firstLine="420"/>
      </w:pPr>
      <w:r>
        <w:tab/>
      </w:r>
      <w:r>
        <w:tab/>
        <w:t>sendImagePanel = new SendImagePanel();</w:t>
      </w:r>
    </w:p>
    <w:p w:rsidR="0073400F" w:rsidRDefault="0073400F" w:rsidP="0073400F">
      <w:pPr>
        <w:ind w:firstLine="420"/>
      </w:pPr>
      <w:r>
        <w:tab/>
      </w:r>
      <w:r>
        <w:tab/>
        <w:t>receiveImagePanel = new ReceiveImagePanel(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inal JButton btnSelect = new JButton("</w:t>
      </w:r>
      <w:r>
        <w:rPr>
          <w:rFonts w:hint="eastAsia"/>
        </w:rPr>
        <w:t>选择图片</w:t>
      </w:r>
      <w:r>
        <w:rPr>
          <w:rFonts w:hint="eastAsia"/>
        </w:rPr>
        <w:t>"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为选择图片按钮注册事件侦听器</w:t>
      </w:r>
    </w:p>
    <w:p w:rsidR="0073400F" w:rsidRDefault="0073400F" w:rsidP="0073400F">
      <w:pPr>
        <w:ind w:firstLine="420"/>
      </w:pPr>
      <w:r>
        <w:tab/>
      </w:r>
      <w:r>
        <w:tab/>
        <w:t>btnSelect.addActionListener(new ActionListener(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public void actionPerformed(final ActionEvent e)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FileChooser fileChooser = new JFileChooser(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文件选择器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nt flag = fileChooser.showOpenDialog(null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显示打开对话框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if (flag == JFileChooser.APPROVE_OPTION) {</w:t>
      </w:r>
    </w:p>
    <w:p w:rsidR="0073400F" w:rsidRPr="00341198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获取选中图片的</w:t>
      </w:r>
      <w:r>
        <w:rPr>
          <w:rFonts w:hint="eastAsia"/>
        </w:rPr>
        <w:t>File</w:t>
      </w:r>
      <w:r>
        <w:rPr>
          <w:rFonts w:hint="eastAsia"/>
        </w:rPr>
        <w:t>对象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mgFile = fileChooser.getSelectedFile(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if (imgFile != null)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f_path.setText(imgFile.getAbsolutePath()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图片完整路径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try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sendImg = ImageIO.read(imgFile);// </w:t>
      </w:r>
      <w:r>
        <w:rPr>
          <w:rFonts w:hint="eastAsia"/>
        </w:rPr>
        <w:t>构造</w:t>
      </w:r>
      <w:r>
        <w:rPr>
          <w:rFonts w:hint="eastAsia"/>
        </w:rPr>
        <w:t>BufferedImage</w:t>
      </w:r>
      <w:r>
        <w:rPr>
          <w:rFonts w:hint="eastAsia"/>
        </w:rPr>
        <w:t>对象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} catch (IOException ex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>ex.printStackTrace(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lastRenderedPageBreak/>
        <w:tab/>
      </w: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endImagePanel.repaint();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paint()</w:t>
      </w:r>
      <w:r>
        <w:rPr>
          <w:rFonts w:hint="eastAsia"/>
        </w:rPr>
        <w:t>方法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  <w:t>});</w:t>
      </w:r>
    </w:p>
    <w:p w:rsidR="0073400F" w:rsidRDefault="0073400F" w:rsidP="0073400F">
      <w:pPr>
        <w:ind w:firstLine="420"/>
      </w:pPr>
      <w:r>
        <w:tab/>
      </w:r>
      <w:r>
        <w:tab/>
        <w:t>panel.add(btnSelect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inal JButton btnSend = new JButton("</w:t>
      </w:r>
      <w:r>
        <w:rPr>
          <w:rFonts w:hint="eastAsia"/>
        </w:rPr>
        <w:t>发</w:t>
      </w:r>
      <w:r>
        <w:rPr>
          <w:rFonts w:hint="eastAsia"/>
        </w:rPr>
        <w:t xml:space="preserve">  </w:t>
      </w:r>
      <w:r>
        <w:rPr>
          <w:rFonts w:hint="eastAsia"/>
        </w:rPr>
        <w:t>送</w:t>
      </w:r>
      <w:r>
        <w:rPr>
          <w:rFonts w:hint="eastAsia"/>
        </w:rPr>
        <w:t>"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为发送按钮注册事件侦听器</w:t>
      </w:r>
    </w:p>
    <w:p w:rsidR="0073400F" w:rsidRDefault="0073400F" w:rsidP="0073400F">
      <w:pPr>
        <w:ind w:firstLine="420"/>
      </w:pPr>
      <w:r>
        <w:tab/>
      </w:r>
      <w:r>
        <w:tab/>
        <w:t>btnSend.addActionListener(new ActionListener(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public void actionPerformed(final ActionEvent e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try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DataInputStream inStream = null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定义数据输入流对象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if (imgFile != null)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lengths = imgFile.length(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获得选择图片的大小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输入流对象</w:t>
      </w:r>
    </w:p>
    <w:p w:rsidR="0073400F" w:rsidRPr="00341198" w:rsidRDefault="0073400F" w:rsidP="0073400F">
      <w:pPr>
        <w:ind w:firstLine="420"/>
        <w:rPr>
          <w:spacing w:val="-4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341198">
        <w:rPr>
          <w:rFonts w:hint="eastAsia"/>
          <w:spacing w:val="-4"/>
        </w:rPr>
        <w:t>inStream = new DataInputStream(new FileInputStream(imgFile)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} else {</w:t>
      </w:r>
    </w:p>
    <w:p w:rsidR="0073400F" w:rsidRPr="00341198" w:rsidRDefault="0073400F" w:rsidP="0073400F">
      <w:pPr>
        <w:ind w:firstLine="420"/>
        <w:rPr>
          <w:spacing w:val="-4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341198">
        <w:rPr>
          <w:rFonts w:hint="eastAsia"/>
          <w:spacing w:val="-4"/>
        </w:rPr>
        <w:t>JOptionPane.showMessageDialog(null, "</w:t>
      </w:r>
      <w:r w:rsidRPr="00341198">
        <w:rPr>
          <w:rFonts w:hint="eastAsia"/>
          <w:spacing w:val="-4"/>
        </w:rPr>
        <w:t>还没有选择图片文件</w:t>
      </w:r>
      <w:r w:rsidRPr="00341198">
        <w:rPr>
          <w:rFonts w:hint="eastAsia"/>
          <w:spacing w:val="-4"/>
        </w:rPr>
        <w:t>"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>return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out.writeLong(lengths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将文件的大小写入输出流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byte[] bt = new byte[(int) lengths];// </w:t>
      </w:r>
      <w:r>
        <w:rPr>
          <w:rFonts w:hint="eastAsia"/>
        </w:rPr>
        <w:t>创建字节数组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int len = -1;</w:t>
      </w:r>
    </w:p>
    <w:p w:rsidR="0073400F" w:rsidRPr="00341198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将图片文件读取到字节数组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while ((len = inStream.read(bt)) != -1)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out.write(bt)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将字节数组写入输出流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} catch (IOException e1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e1.printStackTrace(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  <w:t>});</w:t>
      </w:r>
    </w:p>
    <w:p w:rsidR="0073400F" w:rsidRDefault="0073400F" w:rsidP="0073400F">
      <w:pPr>
        <w:ind w:firstLine="420"/>
      </w:pPr>
      <w:r>
        <w:tab/>
      </w:r>
      <w:r>
        <w:tab/>
        <w:t>panel.add(btnSend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显示图片面板</w:t>
      </w:r>
    </w:p>
    <w:p w:rsidR="0073400F" w:rsidRDefault="0073400F" w:rsidP="0073400F">
      <w:pPr>
        <w:ind w:firstLine="420"/>
      </w:pPr>
      <w:r>
        <w:tab/>
      </w:r>
      <w:r>
        <w:tab/>
        <w:t>final JPanel showPanel= new JPanel();</w:t>
      </w:r>
    </w:p>
    <w:p w:rsidR="0073400F" w:rsidRDefault="0073400F" w:rsidP="0073400F">
      <w:pPr>
        <w:ind w:firstLine="420"/>
      </w:pPr>
      <w:r>
        <w:tab/>
      </w:r>
      <w:r>
        <w:tab/>
        <w:t>showPanel.setLayout(new GridLayout(1, 0));</w:t>
      </w:r>
    </w:p>
    <w:p w:rsidR="0073400F" w:rsidRDefault="0073400F" w:rsidP="0073400F">
      <w:pPr>
        <w:ind w:firstLine="420"/>
      </w:pPr>
      <w:r>
        <w:tab/>
      </w:r>
      <w:r>
        <w:tab/>
        <w:t>getContentPane().add(showPanel, BorderLayout.CENTER);</w:t>
      </w:r>
    </w:p>
    <w:p w:rsidR="0073400F" w:rsidRDefault="0073400F" w:rsidP="0073400F">
      <w:pPr>
        <w:ind w:firstLine="420"/>
      </w:pPr>
      <w:r>
        <w:tab/>
      </w:r>
      <w:r>
        <w:tab/>
      </w:r>
    </w:p>
    <w:p w:rsidR="0073400F" w:rsidRDefault="0073400F" w:rsidP="0073400F">
      <w:pPr>
        <w:ind w:firstLine="420"/>
      </w:pPr>
      <w:r>
        <w:tab/>
      </w:r>
      <w:r>
        <w:tab/>
        <w:t>final JPanel sendPanel = new JPanel();</w:t>
      </w:r>
    </w:p>
    <w:p w:rsidR="0073400F" w:rsidRDefault="0073400F" w:rsidP="0073400F">
      <w:pPr>
        <w:ind w:firstLine="420"/>
      </w:pPr>
      <w:r>
        <w:tab/>
      </w:r>
      <w:r>
        <w:tab/>
        <w:t>sendPanel.setLayout(new BorderLayout()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inal JLabel sendLabel = new JLabel("</w:t>
      </w:r>
      <w:r>
        <w:rPr>
          <w:rFonts w:hint="eastAsia"/>
        </w:rPr>
        <w:t>客户端选择的要发送的图片</w:t>
      </w:r>
      <w:r>
        <w:rPr>
          <w:rFonts w:hint="eastAsia"/>
        </w:rPr>
        <w:t>");</w:t>
      </w:r>
    </w:p>
    <w:p w:rsidR="0073400F" w:rsidRDefault="0073400F" w:rsidP="0073400F">
      <w:pPr>
        <w:ind w:firstLine="420"/>
      </w:pPr>
      <w:r>
        <w:tab/>
      </w:r>
      <w:r>
        <w:tab/>
        <w:t>sendPanel.add(sendLabel, BorderLayout.NORTH);</w:t>
      </w:r>
    </w:p>
    <w:p w:rsidR="0073400F" w:rsidRDefault="0073400F" w:rsidP="0073400F">
      <w:pPr>
        <w:ind w:firstLine="420"/>
      </w:pPr>
      <w:r>
        <w:tab/>
      </w:r>
      <w:r>
        <w:tab/>
        <w:t>sendPanel.add(sendImagePanel, BorderLayout.CENTER);</w:t>
      </w:r>
    </w:p>
    <w:p w:rsidR="0073400F" w:rsidRDefault="0073400F" w:rsidP="0073400F">
      <w:pPr>
        <w:ind w:firstLine="420"/>
      </w:pPr>
      <w:r>
        <w:tab/>
      </w:r>
      <w:r>
        <w:tab/>
      </w:r>
    </w:p>
    <w:p w:rsidR="0073400F" w:rsidRDefault="0073400F" w:rsidP="0073400F">
      <w:pPr>
        <w:ind w:firstLine="420"/>
      </w:pPr>
      <w:r>
        <w:tab/>
      </w:r>
      <w:r>
        <w:tab/>
        <w:t>final JPanel recvPanel = new JPanel();</w:t>
      </w:r>
    </w:p>
    <w:p w:rsidR="0073400F" w:rsidRDefault="0073400F" w:rsidP="0073400F">
      <w:pPr>
        <w:ind w:firstLine="420"/>
      </w:pPr>
      <w:r>
        <w:lastRenderedPageBreak/>
        <w:tab/>
      </w:r>
      <w:r>
        <w:tab/>
        <w:t>recvPanel.setLayout(new BorderLayout()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inal JLabel recvLabel = new JLabel("</w:t>
      </w:r>
      <w:r>
        <w:rPr>
          <w:rFonts w:hint="eastAsia"/>
        </w:rPr>
        <w:t>接收到服务器发送的图片</w:t>
      </w:r>
      <w:r>
        <w:rPr>
          <w:rFonts w:hint="eastAsia"/>
        </w:rPr>
        <w:t>");</w:t>
      </w:r>
    </w:p>
    <w:p w:rsidR="0073400F" w:rsidRDefault="0073400F" w:rsidP="0073400F">
      <w:pPr>
        <w:ind w:firstLine="420"/>
      </w:pPr>
      <w:r>
        <w:tab/>
      </w:r>
      <w:r>
        <w:tab/>
        <w:t>recvPanel.add(recvLabel, BorderLayout.NORTH);</w:t>
      </w:r>
    </w:p>
    <w:p w:rsidR="0073400F" w:rsidRDefault="0073400F" w:rsidP="0073400F">
      <w:pPr>
        <w:ind w:firstLine="420"/>
      </w:pPr>
      <w:r>
        <w:tab/>
      </w:r>
      <w:r>
        <w:tab/>
        <w:t>recvPanel.add(receiveImagePanel, BorderLayout.CENTER);</w:t>
      </w:r>
    </w:p>
    <w:p w:rsidR="0073400F" w:rsidRDefault="0073400F" w:rsidP="0073400F">
      <w:pPr>
        <w:ind w:firstLine="420"/>
      </w:pPr>
      <w:r>
        <w:tab/>
      </w:r>
      <w:r>
        <w:tab/>
      </w:r>
    </w:p>
    <w:p w:rsidR="0073400F" w:rsidRDefault="0073400F" w:rsidP="0073400F">
      <w:pPr>
        <w:ind w:firstLine="420"/>
      </w:pPr>
      <w:r>
        <w:tab/>
      </w:r>
      <w:r>
        <w:tab/>
        <w:t>showPanel.add(sendPanel);</w:t>
      </w:r>
    </w:p>
    <w:p w:rsidR="0073400F" w:rsidRDefault="0073400F" w:rsidP="0073400F">
      <w:pPr>
        <w:ind w:firstLine="420"/>
      </w:pPr>
      <w:r>
        <w:tab/>
      </w:r>
      <w:r>
        <w:tab/>
        <w:t>showPanel.add(recvPanel);</w:t>
      </w:r>
    </w:p>
    <w:p w:rsidR="0073400F" w:rsidRDefault="0073400F" w:rsidP="0073400F">
      <w:pPr>
        <w:ind w:firstLine="420"/>
      </w:pPr>
      <w:r>
        <w:tab/>
      </w:r>
    </w:p>
    <w:p w:rsidR="0073400F" w:rsidRDefault="0073400F" w:rsidP="0073400F">
      <w:pPr>
        <w:ind w:firstLine="420"/>
      </w:pPr>
      <w:r>
        <w:tab/>
      </w:r>
      <w:r>
        <w:tab/>
        <w:t>setVisible(true);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tab/>
      </w:r>
    </w:p>
    <w:p w:rsidR="0073400F" w:rsidRDefault="0073400F" w:rsidP="0073400F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创建面板类，绘制发送的图片</w:t>
      </w:r>
    </w:p>
    <w:p w:rsidR="0073400F" w:rsidRDefault="0073400F" w:rsidP="0073400F">
      <w:pPr>
        <w:ind w:firstLine="420"/>
      </w:pPr>
      <w:r>
        <w:tab/>
        <w:t>class SendImagePanel extends JPanel {</w:t>
      </w:r>
    </w:p>
    <w:p w:rsidR="0073400F" w:rsidRDefault="0073400F" w:rsidP="0073400F">
      <w:pPr>
        <w:ind w:firstLine="420"/>
      </w:pPr>
      <w:r>
        <w:tab/>
      </w:r>
      <w:r>
        <w:tab/>
        <w:t>public void paint(Graphics g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if (sendImg != null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清除绘图上下文的内容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g.clearRect(0, 0, this.getWidth(), this.getHeight()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绘制指定大小的图片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g.drawImage(sendImg, 0, 0, this.getWidth(), this.getHeight(), this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tab/>
      </w:r>
    </w:p>
    <w:p w:rsidR="0073400F" w:rsidRDefault="0073400F" w:rsidP="0073400F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创建面板类，绘制接收的图片</w:t>
      </w:r>
    </w:p>
    <w:p w:rsidR="0073400F" w:rsidRDefault="0073400F" w:rsidP="0073400F">
      <w:pPr>
        <w:ind w:firstLine="420"/>
      </w:pPr>
      <w:r>
        <w:tab/>
        <w:t>class ReceiveImagePanel extends JPanel {</w:t>
      </w:r>
    </w:p>
    <w:p w:rsidR="0073400F" w:rsidRDefault="0073400F" w:rsidP="0073400F">
      <w:pPr>
        <w:ind w:firstLine="420"/>
      </w:pPr>
      <w:r>
        <w:tab/>
      </w:r>
      <w:r>
        <w:tab/>
        <w:t>public void paint(Graphics g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if (receiveImg != null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清除绘图上下文的内容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g.clearRect(0, 0, this.getWidth(), this.getHeight()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绘制指定大小的图片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g.drawImage(receiveImg, 0, 0, this.getWidth(), this.getHeight(), this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t>}</w:t>
      </w:r>
    </w:p>
    <w:p w:rsidR="0073400F" w:rsidRDefault="0073400F" w:rsidP="0073400F">
      <w:pPr>
        <w:ind w:firstLine="420"/>
      </w:pPr>
      <w:r>
        <w:t>（</w:t>
      </w:r>
      <w:r>
        <w:t>3</w:t>
      </w:r>
      <w:r>
        <w:t>）</w:t>
      </w:r>
    </w:p>
    <w:p w:rsidR="0073400F" w:rsidRDefault="0073400F" w:rsidP="0073400F">
      <w:pPr>
        <w:ind w:firstLine="420"/>
      </w:pPr>
      <w:r>
        <w:t>/* SendBroadcasts.java */</w:t>
      </w:r>
    </w:p>
    <w:p w:rsidR="0073400F" w:rsidRDefault="0073400F" w:rsidP="0073400F">
      <w:pPr>
        <w:ind w:firstLine="420"/>
      </w:pPr>
      <w:r>
        <w:t>package chapter12.practice3;</w:t>
      </w:r>
    </w:p>
    <w:p w:rsidR="0073400F" w:rsidRDefault="0073400F" w:rsidP="0073400F">
      <w:pPr>
        <w:ind w:firstLine="420"/>
      </w:pPr>
      <w:r>
        <w:t>import java.awt.*;</w:t>
      </w:r>
    </w:p>
    <w:p w:rsidR="0073400F" w:rsidRDefault="0073400F" w:rsidP="0073400F">
      <w:pPr>
        <w:ind w:firstLine="420"/>
      </w:pPr>
      <w:r>
        <w:t>import java.awt.event.*;</w:t>
      </w:r>
    </w:p>
    <w:p w:rsidR="0073400F" w:rsidRDefault="0073400F" w:rsidP="0073400F">
      <w:pPr>
        <w:ind w:firstLine="420"/>
      </w:pPr>
      <w:r>
        <w:t>import java.io.*;</w:t>
      </w:r>
    </w:p>
    <w:p w:rsidR="0073400F" w:rsidRDefault="0073400F" w:rsidP="0073400F">
      <w:pPr>
        <w:ind w:firstLine="420"/>
      </w:pPr>
      <w:r>
        <w:t>import java.net.*;</w:t>
      </w:r>
    </w:p>
    <w:p w:rsidR="0073400F" w:rsidRDefault="0073400F" w:rsidP="0073400F">
      <w:pPr>
        <w:ind w:firstLine="420"/>
      </w:pPr>
      <w:r>
        <w:t>import javax.swing.*;</w:t>
      </w:r>
    </w:p>
    <w:p w:rsidR="0073400F" w:rsidRDefault="0073400F" w:rsidP="0073400F">
      <w:pPr>
        <w:ind w:firstLine="420"/>
      </w:pPr>
      <w:r>
        <w:t>public class SendBroadcasts extends JFrame {</w:t>
      </w:r>
    </w:p>
    <w:p w:rsidR="0073400F" w:rsidRDefault="0073400F" w:rsidP="0073400F">
      <w:pPr>
        <w:ind w:firstLine="420"/>
      </w:pPr>
      <w:r>
        <w:rPr>
          <w:rFonts w:hint="eastAsia"/>
        </w:rPr>
        <w:lastRenderedPageBreak/>
        <w:tab/>
        <w:t>DatagramSocket socket = null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</w:t>
      </w:r>
      <w:r>
        <w:rPr>
          <w:rFonts w:hint="eastAsia"/>
        </w:rPr>
        <w:t>DatagramSocket</w:t>
      </w:r>
      <w:r>
        <w:rPr>
          <w:rFonts w:hint="eastAsia"/>
        </w:rPr>
        <w:t>对象</w:t>
      </w:r>
      <w:r>
        <w:rPr>
          <w:rFonts w:hint="eastAsia"/>
        </w:rPr>
        <w:t>socket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JTextField tf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文本框</w:t>
      </w:r>
      <w:r>
        <w:rPr>
          <w:rFonts w:hint="eastAsia"/>
        </w:rPr>
        <w:t>tf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JTextArea taSend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文本区</w:t>
      </w:r>
      <w:r>
        <w:rPr>
          <w:rFonts w:hint="eastAsia"/>
        </w:rPr>
        <w:t>taSend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int[] ports = { 2556, 2560, 2564, 2568 }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端口数组</w:t>
      </w:r>
      <w:r>
        <w:rPr>
          <w:rFonts w:hint="eastAsia"/>
        </w:rPr>
        <w:t>ports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t>public SendBroadcasts() throws SocketException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uper("</w:t>
      </w:r>
      <w:r>
        <w:rPr>
          <w:rFonts w:hint="eastAsia"/>
        </w:rPr>
        <w:t>发送广播</w:t>
      </w:r>
      <w:r>
        <w:rPr>
          <w:rFonts w:hint="eastAsia"/>
        </w:rPr>
        <w:t>"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设置标题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Bounds(500, 400, 400, 300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设置窗体位置和大小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面板</w:t>
      </w:r>
      <w:r>
        <w:rPr>
          <w:rFonts w:hint="eastAsia"/>
        </w:rPr>
        <w:t>panel</w:t>
      </w:r>
      <w:r>
        <w:rPr>
          <w:rFonts w:hint="eastAsia"/>
        </w:rPr>
        <w:t>，设置为网格布局，并添加文本框和发送按钮</w:t>
      </w:r>
    </w:p>
    <w:p w:rsidR="0073400F" w:rsidRDefault="0073400F" w:rsidP="0073400F">
      <w:pPr>
        <w:ind w:firstLine="420"/>
      </w:pPr>
      <w:r>
        <w:tab/>
      </w:r>
      <w:r>
        <w:tab/>
        <w:t>JPanel panel = new JPanel();</w:t>
      </w:r>
    </w:p>
    <w:p w:rsidR="0073400F" w:rsidRDefault="0073400F" w:rsidP="0073400F">
      <w:pPr>
        <w:ind w:firstLine="420"/>
      </w:pPr>
      <w:r>
        <w:tab/>
      </w:r>
      <w:r>
        <w:tab/>
        <w:t>panel.setLayout(new GridLayout(1, 0));</w:t>
      </w:r>
    </w:p>
    <w:p w:rsidR="0073400F" w:rsidRDefault="0073400F" w:rsidP="0073400F">
      <w:pPr>
        <w:ind w:firstLine="420"/>
      </w:pPr>
      <w:r>
        <w:tab/>
      </w:r>
      <w:r>
        <w:tab/>
        <w:t>tf = new JTextField(20);</w:t>
      </w:r>
    </w:p>
    <w:p w:rsidR="0073400F" w:rsidRDefault="0073400F" w:rsidP="0073400F">
      <w:pPr>
        <w:ind w:firstLine="420"/>
      </w:pPr>
      <w:r>
        <w:tab/>
      </w:r>
      <w:r>
        <w:tab/>
        <w:t>panel.add(tf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JButton btnSend = new JButton("</w:t>
      </w:r>
      <w:r>
        <w:rPr>
          <w:rFonts w:hint="eastAsia"/>
        </w:rPr>
        <w:t>发送</w:t>
      </w:r>
      <w:r>
        <w:rPr>
          <w:rFonts w:hint="eastAsia"/>
        </w:rPr>
        <w:t>");</w:t>
      </w:r>
    </w:p>
    <w:p w:rsidR="0073400F" w:rsidRDefault="0073400F" w:rsidP="0073400F">
      <w:pPr>
        <w:ind w:firstLine="420"/>
      </w:pPr>
      <w:r>
        <w:tab/>
      </w:r>
      <w:r>
        <w:tab/>
        <w:t>panel.add(btnSend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文本区添加到滚动面板</w:t>
      </w:r>
      <w:r>
        <w:rPr>
          <w:rFonts w:hint="eastAsia"/>
        </w:rPr>
        <w:t>scrollPane</w:t>
      </w:r>
      <w:r>
        <w:rPr>
          <w:rFonts w:hint="eastAsia"/>
        </w:rPr>
        <w:t>中</w:t>
      </w:r>
    </w:p>
    <w:p w:rsidR="0073400F" w:rsidRDefault="0073400F" w:rsidP="0073400F">
      <w:pPr>
        <w:ind w:firstLine="420"/>
      </w:pPr>
      <w:r>
        <w:tab/>
      </w:r>
      <w:r>
        <w:tab/>
        <w:t>taSend = new JTextArea();</w:t>
      </w:r>
    </w:p>
    <w:p w:rsidR="0073400F" w:rsidRDefault="0073400F" w:rsidP="0073400F">
      <w:pPr>
        <w:ind w:firstLine="420"/>
      </w:pPr>
      <w:r>
        <w:tab/>
      </w:r>
      <w:r>
        <w:tab/>
        <w:t>taSend.setEditable(false);</w:t>
      </w:r>
    </w:p>
    <w:p w:rsidR="0073400F" w:rsidRDefault="0073400F" w:rsidP="0073400F">
      <w:pPr>
        <w:ind w:firstLine="420"/>
      </w:pPr>
      <w:r>
        <w:tab/>
      </w:r>
      <w:r>
        <w:tab/>
        <w:t>JScrollPane scrollPane = new JScrollPane(taSend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设置窗体为边界布局，将</w:t>
      </w:r>
      <w:r>
        <w:rPr>
          <w:rFonts w:hint="eastAsia"/>
        </w:rPr>
        <w:t>panel</w:t>
      </w:r>
      <w:r>
        <w:rPr>
          <w:rFonts w:hint="eastAsia"/>
        </w:rPr>
        <w:t>和</w:t>
      </w:r>
      <w:r>
        <w:rPr>
          <w:rFonts w:hint="eastAsia"/>
        </w:rPr>
        <w:t>scrollPane</w:t>
      </w:r>
      <w:r>
        <w:rPr>
          <w:rFonts w:hint="eastAsia"/>
        </w:rPr>
        <w:t>添加到窗体中</w:t>
      </w:r>
    </w:p>
    <w:p w:rsidR="0073400F" w:rsidRDefault="0073400F" w:rsidP="0073400F">
      <w:pPr>
        <w:ind w:firstLine="420"/>
      </w:pPr>
      <w:r>
        <w:tab/>
      </w:r>
      <w:r>
        <w:tab/>
        <w:t>setLayout(new BorderLayout());</w:t>
      </w:r>
    </w:p>
    <w:p w:rsidR="0073400F" w:rsidRDefault="0073400F" w:rsidP="0073400F">
      <w:pPr>
        <w:ind w:firstLine="420"/>
      </w:pPr>
      <w:r>
        <w:tab/>
      </w:r>
      <w:r>
        <w:tab/>
        <w:t>getContentPane().add(panel, BorderLayout.NORTH);</w:t>
      </w:r>
    </w:p>
    <w:p w:rsidR="0073400F" w:rsidRDefault="0073400F" w:rsidP="0073400F">
      <w:pPr>
        <w:ind w:firstLine="420"/>
      </w:pPr>
      <w:r>
        <w:tab/>
      </w:r>
      <w:r>
        <w:tab/>
        <w:t>getContentPane().add(scrollPane, BorderLayout.CENTER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为发送按钮注册事件侦听器</w:t>
      </w:r>
    </w:p>
    <w:p w:rsidR="0073400F" w:rsidRDefault="0073400F" w:rsidP="0073400F">
      <w:pPr>
        <w:ind w:firstLine="420"/>
      </w:pPr>
      <w:r>
        <w:tab/>
      </w:r>
      <w:r>
        <w:tab/>
        <w:t>btnSend.addActionListener(new ActionListener(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try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ab/>
      </w:r>
      <w:r>
        <w:rPr>
          <w:rFonts w:hint="eastAsia"/>
        </w:rPr>
        <w:t>sendPacket();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sendPacket()</w:t>
      </w:r>
      <w:r>
        <w:rPr>
          <w:rFonts w:hint="eastAsia"/>
        </w:rPr>
        <w:t>方法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} catch (SocketException e1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  <w:t>e1.printStackTrace(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  <w:t>}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ocket = new DatagramSocket(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DatagramSocket</w:t>
      </w:r>
      <w:r>
        <w:rPr>
          <w:rFonts w:hint="eastAsia"/>
        </w:rPr>
        <w:t>对象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Visible(true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设置窗体可见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tab/>
        <w:t>public void sendPacket() throws SocketException {</w:t>
      </w:r>
    </w:p>
    <w:p w:rsidR="0073400F" w:rsidRDefault="0073400F" w:rsidP="0073400F">
      <w:pPr>
        <w:ind w:firstLine="420"/>
      </w:pPr>
      <w:r>
        <w:tab/>
      </w:r>
      <w:r>
        <w:tab/>
        <w:t>try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获取本地地址，并赋值给</w:t>
      </w:r>
      <w:r>
        <w:rPr>
          <w:rFonts w:hint="eastAsia"/>
        </w:rPr>
        <w:t>address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InetAddress address=InetAddress.getByName("localhost"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ring broadcast = tf.getText(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从文本框获取发送的广播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yte[] buf = broadcast.getBytes(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把字符串转换成字节数组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DatagramPacket</w:t>
      </w:r>
      <w:r>
        <w:rPr>
          <w:rFonts w:hint="eastAsia"/>
        </w:rPr>
        <w:t>类对象</w:t>
      </w:r>
      <w:r>
        <w:rPr>
          <w:rFonts w:hint="eastAsia"/>
        </w:rPr>
        <w:t>packet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同时指定发送的目标地址（</w:t>
      </w:r>
      <w:r>
        <w:rPr>
          <w:rFonts w:hint="eastAsia"/>
        </w:rPr>
        <w:t>address</w:t>
      </w:r>
      <w:r>
        <w:rPr>
          <w:rFonts w:hint="eastAsia"/>
        </w:rPr>
        <w:t>）和端口号（</w:t>
      </w:r>
      <w:r>
        <w:rPr>
          <w:rFonts w:hint="eastAsia"/>
        </w:rPr>
        <w:t>2556</w:t>
      </w:r>
      <w:r>
        <w:rPr>
          <w:rFonts w:hint="eastAsia"/>
        </w:rPr>
        <w:t>）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for (int i = 0; i &lt; ports.length; i++) {</w:t>
      </w:r>
    </w:p>
    <w:p w:rsidR="0073400F" w:rsidRDefault="0073400F" w:rsidP="0073400F">
      <w:pPr>
        <w:ind w:firstLine="420"/>
      </w:pPr>
      <w:r>
        <w:lastRenderedPageBreak/>
        <w:tab/>
      </w:r>
      <w:r>
        <w:tab/>
      </w:r>
      <w:r>
        <w:tab/>
      </w:r>
      <w:r>
        <w:tab/>
        <w:t>DatagramPacket packet = new DatagramPacket(buf, buf.length,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>address, ports[i]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ocket.send(packet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服务器发送数据报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aSend.append(broadcast + "\n"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在文本区显示广播</w:t>
      </w:r>
    </w:p>
    <w:p w:rsidR="0073400F" w:rsidRDefault="0073400F" w:rsidP="0073400F">
      <w:pPr>
        <w:ind w:firstLine="420"/>
      </w:pPr>
      <w:r>
        <w:tab/>
      </w:r>
      <w:r>
        <w:tab/>
        <w:t>} catch (IOException e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e.printStackTrace(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ocket.close(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关闭</w:t>
      </w:r>
      <w:r>
        <w:rPr>
          <w:rFonts w:hint="eastAsia"/>
        </w:rPr>
        <w:t>socket</w:t>
      </w:r>
    </w:p>
    <w:p w:rsidR="0073400F" w:rsidRDefault="0073400F" w:rsidP="0073400F">
      <w:pPr>
        <w:ind w:firstLine="420"/>
      </w:pPr>
      <w:r>
        <w:tab/>
      </w:r>
      <w:r>
        <w:tab/>
        <w:t xml:space="preserve">} 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tab/>
        <w:t xml:space="preserve">public static void main(String[] args) throws SocketException { </w:t>
      </w:r>
    </w:p>
    <w:p w:rsidR="0073400F" w:rsidRDefault="0073400F" w:rsidP="0073400F">
      <w:pPr>
        <w:ind w:firstLine="420"/>
      </w:pPr>
      <w:r>
        <w:tab/>
      </w:r>
      <w:r>
        <w:tab/>
        <w:t>SendBroadcasts frame = new SendBroadcasts();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t>}</w:t>
      </w:r>
    </w:p>
    <w:p w:rsidR="0073400F" w:rsidRDefault="0073400F" w:rsidP="0073400F">
      <w:pPr>
        <w:ind w:firstLine="420"/>
      </w:pPr>
      <w:r>
        <w:t>/* RecvBroadcasts.java */</w:t>
      </w:r>
    </w:p>
    <w:p w:rsidR="0073400F" w:rsidRDefault="0073400F" w:rsidP="0073400F">
      <w:pPr>
        <w:ind w:firstLine="420"/>
      </w:pPr>
      <w:r>
        <w:t>package chapter12.practice3;</w:t>
      </w:r>
    </w:p>
    <w:p w:rsidR="0073400F" w:rsidRDefault="0073400F" w:rsidP="0073400F">
      <w:pPr>
        <w:ind w:firstLine="420"/>
      </w:pPr>
      <w:r>
        <w:t>import java.io.IOException;</w:t>
      </w:r>
    </w:p>
    <w:p w:rsidR="0073400F" w:rsidRDefault="0073400F" w:rsidP="0073400F">
      <w:pPr>
        <w:ind w:firstLine="420"/>
      </w:pPr>
      <w:r>
        <w:t>import java.net.*;</w:t>
      </w:r>
    </w:p>
    <w:p w:rsidR="0073400F" w:rsidRDefault="0073400F" w:rsidP="0073400F">
      <w:pPr>
        <w:ind w:firstLine="420"/>
      </w:pPr>
      <w:r>
        <w:t>import javax.swing.*;</w:t>
      </w:r>
    </w:p>
    <w:p w:rsidR="0073400F" w:rsidRDefault="0073400F" w:rsidP="0073400F">
      <w:pPr>
        <w:ind w:firstLine="420"/>
      </w:pPr>
      <w:r>
        <w:t>public class RecvBroadcasts extends JFrame{</w:t>
      </w:r>
    </w:p>
    <w:p w:rsidR="0073400F" w:rsidRDefault="0073400F" w:rsidP="0073400F">
      <w:pPr>
        <w:ind w:firstLine="420"/>
      </w:pPr>
      <w:r>
        <w:rPr>
          <w:rFonts w:hint="eastAsia"/>
        </w:rPr>
        <w:tab/>
        <w:t>JTextArea taRecv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声明文本区</w:t>
      </w:r>
      <w:r>
        <w:rPr>
          <w:rFonts w:hint="eastAsia"/>
        </w:rPr>
        <w:t>taRecv</w:t>
      </w:r>
    </w:p>
    <w:p w:rsidR="0073400F" w:rsidRDefault="0073400F" w:rsidP="0073400F">
      <w:pPr>
        <w:ind w:firstLine="420"/>
      </w:pPr>
      <w:r>
        <w:tab/>
        <w:t>public RecvBroadcasts()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uper("</w:t>
      </w:r>
      <w:r>
        <w:rPr>
          <w:rFonts w:hint="eastAsia"/>
        </w:rPr>
        <w:t>接收广播</w:t>
      </w:r>
      <w:r>
        <w:rPr>
          <w:rFonts w:hint="eastAsia"/>
        </w:rPr>
        <w:t>"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设置窗体标题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Bounds(1000, 400, 400, 300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设置窗体位置和大小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DefaultCloseOperation(JFrame.EXIT_ON_CLOSE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设置默认关闭方法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</w:t>
      </w:r>
      <w:r>
        <w:rPr>
          <w:rFonts w:hint="eastAsia"/>
        </w:rPr>
        <w:t>taRecv</w:t>
      </w:r>
      <w:r>
        <w:rPr>
          <w:rFonts w:hint="eastAsia"/>
        </w:rPr>
        <w:t>添加到滚动面板</w:t>
      </w:r>
      <w:r>
        <w:rPr>
          <w:rFonts w:hint="eastAsia"/>
        </w:rPr>
        <w:t>scrollPane</w:t>
      </w:r>
      <w:r>
        <w:rPr>
          <w:rFonts w:hint="eastAsia"/>
        </w:rPr>
        <w:t>中</w:t>
      </w:r>
      <w:r>
        <w:rPr>
          <w:rFonts w:hint="eastAsia"/>
        </w:rPr>
        <w:tab/>
      </w:r>
      <w:r>
        <w:rPr>
          <w:rFonts w:hint="eastAsia"/>
        </w:rPr>
        <w:tab/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t>taRecv = new JTextArea(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t>taRecv.setEditable(false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t>JScrollPane scrollPane = new JScrollPane(taRecv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getContentPane().add(scrollPane);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将</w:t>
      </w:r>
      <w:r>
        <w:rPr>
          <w:rFonts w:hint="eastAsia"/>
        </w:rPr>
        <w:t>scrollPane</w:t>
      </w:r>
      <w:r>
        <w:rPr>
          <w:rFonts w:hint="eastAsia"/>
        </w:rPr>
        <w:t>添加到窗体中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Visible(true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设置窗体可见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tab/>
        <w:t>public void recvPacket() throws SocketException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DatagramSocket</w:t>
      </w:r>
      <w:r>
        <w:rPr>
          <w:rFonts w:hint="eastAsia"/>
        </w:rPr>
        <w:t>对象，同时指定发送的端口号</w:t>
      </w:r>
    </w:p>
    <w:p w:rsidR="0073400F" w:rsidRDefault="0073400F" w:rsidP="0073400F">
      <w:pPr>
        <w:ind w:firstLine="420"/>
      </w:pPr>
      <w:r>
        <w:tab/>
      </w:r>
      <w:r>
        <w:tab/>
        <w:t>DatagramSocket socket = new DatagramSocket(2556);</w:t>
      </w:r>
      <w:r>
        <w:tab/>
      </w:r>
    </w:p>
    <w:p w:rsidR="0073400F" w:rsidRDefault="0073400F" w:rsidP="0073400F">
      <w:pPr>
        <w:ind w:firstLine="420"/>
      </w:pPr>
      <w:r>
        <w:tab/>
      </w:r>
      <w:r>
        <w:tab/>
        <w:t>byte[] buf = new byte[256]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接收数据报的</w:t>
      </w:r>
      <w:r>
        <w:rPr>
          <w:rFonts w:hint="eastAsia"/>
        </w:rPr>
        <w:t>DatagramPacket</w:t>
      </w:r>
      <w:r>
        <w:rPr>
          <w:rFonts w:hint="eastAsia"/>
        </w:rPr>
        <w:t>对象</w:t>
      </w:r>
    </w:p>
    <w:p w:rsidR="0073400F" w:rsidRDefault="0073400F" w:rsidP="0073400F">
      <w:pPr>
        <w:ind w:firstLine="420"/>
      </w:pPr>
      <w:r>
        <w:tab/>
      </w:r>
      <w:r>
        <w:tab/>
        <w:t>while (true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DatagramPacket packet = new DatagramPacket(buf, buf.length);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try {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ocket.receive(packet);</w:t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客户端接收数据报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接收的数据报转换为字符串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String received = new String(packet.getData()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aRecv.append(received + "\n");</w:t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将</w:t>
      </w:r>
      <w:r>
        <w:rPr>
          <w:rFonts w:hint="eastAsia"/>
        </w:rPr>
        <w:t>received</w:t>
      </w:r>
      <w:r>
        <w:rPr>
          <w:rFonts w:hint="eastAsia"/>
        </w:rPr>
        <w:t>显示在</w:t>
      </w:r>
      <w:r>
        <w:rPr>
          <w:rFonts w:hint="eastAsia"/>
        </w:rPr>
        <w:t>taRecv</w:t>
      </w:r>
      <w:r>
        <w:rPr>
          <w:rFonts w:hint="eastAsia"/>
        </w:rPr>
        <w:t>中</w:t>
      </w:r>
    </w:p>
    <w:p w:rsidR="0073400F" w:rsidRDefault="0073400F" w:rsidP="0073400F">
      <w:pPr>
        <w:ind w:firstLine="420"/>
      </w:pPr>
      <w:r>
        <w:lastRenderedPageBreak/>
        <w:tab/>
      </w:r>
      <w:r>
        <w:tab/>
      </w:r>
      <w:r>
        <w:tab/>
        <w:t>} catch (IOException e) {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</w:r>
      <w:r>
        <w:tab/>
        <w:t>e.printStackTrace(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ocket.close(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关闭</w:t>
      </w:r>
      <w:r>
        <w:rPr>
          <w:rFonts w:hint="eastAsia"/>
        </w:rPr>
        <w:t>socket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reak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退出循环</w:t>
      </w:r>
    </w:p>
    <w:p w:rsidR="0073400F" w:rsidRDefault="0073400F" w:rsidP="0073400F">
      <w:pPr>
        <w:ind w:firstLine="420"/>
      </w:pPr>
      <w:r>
        <w:tab/>
      </w: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</w:r>
      <w:r>
        <w:tab/>
        <w:t>}</w:t>
      </w:r>
    </w:p>
    <w:p w:rsidR="0073400F" w:rsidRDefault="0073400F" w:rsidP="0073400F">
      <w:pPr>
        <w:ind w:firstLine="420"/>
      </w:pPr>
      <w:r>
        <w:tab/>
        <w:t>}</w:t>
      </w:r>
    </w:p>
    <w:p w:rsidR="0073400F" w:rsidRDefault="0073400F" w:rsidP="0073400F">
      <w:pPr>
        <w:ind w:firstLine="420"/>
      </w:pPr>
      <w:r>
        <w:tab/>
        <w:t>public static void main(String[] args) throws SocketException {</w:t>
      </w:r>
    </w:p>
    <w:p w:rsidR="0073400F" w:rsidRDefault="0073400F" w:rsidP="0073400F">
      <w:pPr>
        <w:ind w:firstLine="420"/>
      </w:pPr>
      <w:r>
        <w:tab/>
      </w:r>
      <w:r>
        <w:tab/>
        <w:t>RecvBroadcasts frame = new RecvBroadcasts();</w:t>
      </w:r>
    </w:p>
    <w:p w:rsidR="0073400F" w:rsidRDefault="0073400F" w:rsidP="0073400F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frame.recvPacket()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调用</w:t>
      </w:r>
      <w:r>
        <w:rPr>
          <w:rFonts w:hint="eastAsia"/>
        </w:rPr>
        <w:t>recvPacket()</w:t>
      </w:r>
      <w:r>
        <w:rPr>
          <w:rFonts w:hint="eastAsia"/>
        </w:rPr>
        <w:t>方法</w:t>
      </w:r>
    </w:p>
    <w:p w:rsidR="0073400F" w:rsidRDefault="0073400F" w:rsidP="0073400F">
      <w:pPr>
        <w:ind w:firstLine="420"/>
      </w:pPr>
      <w:r>
        <w:tab/>
        <w:t>}</w:t>
      </w:r>
    </w:p>
    <w:p w:rsidR="0073400F" w:rsidRPr="00221E40" w:rsidRDefault="0073400F" w:rsidP="0073400F">
      <w:pPr>
        <w:ind w:firstLine="420"/>
      </w:pPr>
      <w:r>
        <w:t>}</w:t>
      </w:r>
    </w:p>
    <w:p w:rsidR="006B200C" w:rsidRDefault="006B200C" w:rsidP="006B200C">
      <w:pPr>
        <w:pStyle w:val="1"/>
        <w:ind w:firstLineChars="0" w:firstLine="0"/>
      </w:pPr>
      <w:r>
        <w:rPr>
          <w:rFonts w:hint="eastAsia"/>
        </w:rPr>
        <w:t>实训</w:t>
      </w:r>
      <w:r>
        <w:rPr>
          <w:rFonts w:hint="eastAsia"/>
        </w:rPr>
        <w:t xml:space="preserve">13 </w:t>
      </w:r>
      <w:r>
        <w:t xml:space="preserve"> J</w:t>
      </w:r>
      <w:r>
        <w:rPr>
          <w:rFonts w:hint="eastAsia"/>
        </w:rPr>
        <w:t>ava</w:t>
      </w:r>
      <w:r>
        <w:rPr>
          <w:rFonts w:hint="eastAsia"/>
        </w:rPr>
        <w:t>数据库编程</w:t>
      </w:r>
    </w:p>
    <w:p w:rsidR="006B200C" w:rsidRDefault="006B200C" w:rsidP="006B200C">
      <w:pPr>
        <w:ind w:firstLine="420"/>
        <w:outlineLvl w:val="0"/>
      </w:pPr>
      <w:r>
        <w:rPr>
          <w:rFonts w:hint="eastAsia"/>
        </w:rPr>
        <w:t>编程训练</w:t>
      </w:r>
    </w:p>
    <w:p w:rsidR="0075789E" w:rsidRDefault="0075789E" w:rsidP="0075789E">
      <w:pPr>
        <w:ind w:firstLine="420"/>
      </w:pPr>
      <w:r>
        <w:t>/* Login.java */</w:t>
      </w:r>
    </w:p>
    <w:p w:rsidR="0075789E" w:rsidRDefault="0075789E" w:rsidP="0075789E">
      <w:pPr>
        <w:ind w:firstLine="420"/>
      </w:pPr>
      <w:r>
        <w:t>package chapter13.practice;</w:t>
      </w:r>
    </w:p>
    <w:p w:rsidR="0075789E" w:rsidRDefault="0075789E" w:rsidP="0075789E">
      <w:pPr>
        <w:ind w:firstLine="420"/>
      </w:pPr>
      <w:r>
        <w:t>import javax.swing.*;</w:t>
      </w:r>
    </w:p>
    <w:p w:rsidR="0075789E" w:rsidRDefault="0075789E" w:rsidP="0075789E">
      <w:pPr>
        <w:ind w:firstLine="420"/>
      </w:pPr>
      <w:r>
        <w:t>import java.awt.Container;</w:t>
      </w:r>
    </w:p>
    <w:p w:rsidR="0075789E" w:rsidRDefault="0075789E" w:rsidP="0075789E">
      <w:pPr>
        <w:ind w:firstLine="420"/>
      </w:pPr>
      <w:r>
        <w:t>import java.awt.event.*;</w:t>
      </w:r>
    </w:p>
    <w:p w:rsidR="0075789E" w:rsidRDefault="0075789E" w:rsidP="0075789E">
      <w:pPr>
        <w:ind w:firstLine="420"/>
      </w:pPr>
      <w:r>
        <w:t>import java.sql.*;</w:t>
      </w:r>
    </w:p>
    <w:p w:rsidR="0075789E" w:rsidRDefault="0075789E" w:rsidP="0075789E">
      <w:pPr>
        <w:ind w:firstLine="420"/>
      </w:pPr>
    </w:p>
    <w:p w:rsidR="0075789E" w:rsidRDefault="0075789E" w:rsidP="0075789E">
      <w:pPr>
        <w:ind w:firstLine="420"/>
      </w:pPr>
      <w:r>
        <w:t>public class Login extends JFrame {</w:t>
      </w:r>
    </w:p>
    <w:p w:rsidR="0075789E" w:rsidRDefault="0075789E" w:rsidP="0075789E">
      <w:pPr>
        <w:ind w:firstLine="420"/>
      </w:pPr>
      <w:r>
        <w:tab/>
        <w:t>JTextField text_user;</w:t>
      </w:r>
    </w:p>
    <w:p w:rsidR="0075789E" w:rsidRDefault="0075789E" w:rsidP="0075789E">
      <w:pPr>
        <w:ind w:firstLine="420"/>
      </w:pPr>
      <w:r>
        <w:tab/>
        <w:t>JPasswordField text_pass;</w:t>
      </w:r>
    </w:p>
    <w:p w:rsidR="0075789E" w:rsidRDefault="0075789E" w:rsidP="0075789E">
      <w:pPr>
        <w:ind w:firstLine="420"/>
      </w:pPr>
      <w:r>
        <w:tab/>
        <w:t>public Login(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Title("</w:t>
      </w:r>
      <w:r>
        <w:rPr>
          <w:rFonts w:hint="eastAsia"/>
        </w:rPr>
        <w:t>登录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  <w:t>setLayout(null);</w:t>
      </w:r>
    </w:p>
    <w:p w:rsidR="0075789E" w:rsidRDefault="0075789E" w:rsidP="0075789E">
      <w:pPr>
        <w:ind w:firstLine="420"/>
      </w:pPr>
      <w:r>
        <w:tab/>
      </w:r>
      <w:r>
        <w:tab/>
        <w:t>setSize(260, 180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//</w:t>
      </w:r>
      <w:r>
        <w:t xml:space="preserve"> </w:t>
      </w:r>
      <w:r>
        <w:rPr>
          <w:rFonts w:hint="eastAsia"/>
        </w:rPr>
        <w:t>添加标签与文本框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JLabel lbUser = new JLabel("</w:t>
      </w:r>
      <w:r>
        <w:rPr>
          <w:rFonts w:hint="eastAsia"/>
        </w:rPr>
        <w:t>用户名：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JLabel lbPass = new JLabel("</w:t>
      </w:r>
      <w:r>
        <w:rPr>
          <w:rFonts w:hint="eastAsia"/>
        </w:rPr>
        <w:t>密</w:t>
      </w:r>
      <w:r>
        <w:rPr>
          <w:rFonts w:hint="eastAsia"/>
        </w:rPr>
        <w:t xml:space="preserve">    </w:t>
      </w:r>
      <w:r>
        <w:rPr>
          <w:rFonts w:hint="eastAsia"/>
        </w:rPr>
        <w:t>码：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JButton btn_ok = new JButton("</w:t>
      </w:r>
      <w:r>
        <w:rPr>
          <w:rFonts w:hint="eastAsia"/>
        </w:rPr>
        <w:t>确定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JButton btn_cancel = new JButton("</w:t>
      </w:r>
      <w:r>
        <w:rPr>
          <w:rFonts w:hint="eastAsia"/>
        </w:rPr>
        <w:t>取消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  <w:t>text_pass = new JPasswordField();</w:t>
      </w:r>
    </w:p>
    <w:p w:rsidR="0075789E" w:rsidRDefault="0075789E" w:rsidP="0075789E">
      <w:pPr>
        <w:ind w:firstLine="420"/>
      </w:pPr>
      <w:r>
        <w:tab/>
      </w:r>
      <w:r>
        <w:tab/>
        <w:t>text_user = new JTextField();</w:t>
      </w:r>
    </w:p>
    <w:p w:rsidR="0075789E" w:rsidRDefault="0075789E" w:rsidP="0075789E">
      <w:pPr>
        <w:ind w:firstLine="420"/>
      </w:pPr>
      <w:r>
        <w:tab/>
      </w:r>
      <w:r>
        <w:tab/>
        <w:t>lbUser.setBounds(35, 20, 60, 20);</w:t>
      </w:r>
    </w:p>
    <w:p w:rsidR="0075789E" w:rsidRDefault="0075789E" w:rsidP="0075789E">
      <w:pPr>
        <w:ind w:firstLine="420"/>
      </w:pPr>
      <w:r>
        <w:tab/>
      </w:r>
      <w:r>
        <w:tab/>
        <w:t>lbPass.setBounds(35, 60, 60, 20);</w:t>
      </w:r>
    </w:p>
    <w:p w:rsidR="0075789E" w:rsidRDefault="0075789E" w:rsidP="0075789E">
      <w:pPr>
        <w:ind w:firstLine="420"/>
      </w:pPr>
      <w:r>
        <w:tab/>
      </w:r>
      <w:r>
        <w:tab/>
        <w:t>text_user.setBounds(85, 20, 120, 20);</w:t>
      </w:r>
    </w:p>
    <w:p w:rsidR="0075789E" w:rsidRDefault="0075789E" w:rsidP="0075789E">
      <w:pPr>
        <w:ind w:firstLine="420"/>
      </w:pPr>
      <w:r>
        <w:tab/>
      </w:r>
      <w:r>
        <w:tab/>
        <w:t>text_pass.setBounds(85, 60, 120, 20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btn_ok.setBounds(35, 100, 80, 25); // </w:t>
      </w:r>
      <w:r>
        <w:rPr>
          <w:rFonts w:hint="eastAsia"/>
        </w:rPr>
        <w:t>确定按钮</w:t>
      </w:r>
    </w:p>
    <w:p w:rsidR="0075789E" w:rsidRDefault="0075789E" w:rsidP="0075789E">
      <w:pPr>
        <w:ind w:firstLine="420"/>
      </w:pPr>
      <w:r>
        <w:tab/>
      </w:r>
      <w:r>
        <w:tab/>
        <w:t>btn_ok.addActionListener((new ActionListener(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btn_okActionPerformed(e);</w:t>
      </w:r>
    </w:p>
    <w:p w:rsidR="0075789E" w:rsidRDefault="0075789E" w:rsidP="0075789E">
      <w:pPr>
        <w:ind w:firstLine="420"/>
      </w:pPr>
      <w:r>
        <w:lastRenderedPageBreak/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btn_cancel.setBounds(125, 100, 80, 25); // </w:t>
      </w:r>
      <w:r>
        <w:rPr>
          <w:rFonts w:hint="eastAsia"/>
        </w:rPr>
        <w:t>取消按钮</w:t>
      </w:r>
    </w:p>
    <w:p w:rsidR="0075789E" w:rsidRDefault="0075789E" w:rsidP="0075789E">
      <w:pPr>
        <w:ind w:firstLine="420"/>
      </w:pPr>
      <w:r>
        <w:tab/>
      </w:r>
      <w:r>
        <w:tab/>
        <w:t>btn_cancel.addActionListener((new ActionListener(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DbOp.Close(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关闭数据库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System.exit(0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* </w:t>
      </w:r>
      <w:r>
        <w:rPr>
          <w:rFonts w:hint="eastAsia"/>
        </w:rPr>
        <w:t>关闭窗口</w:t>
      </w:r>
      <w:r>
        <w:rPr>
          <w:rFonts w:hint="eastAsia"/>
        </w:rPr>
        <w:t xml:space="preserve"> */</w:t>
      </w:r>
    </w:p>
    <w:p w:rsidR="0075789E" w:rsidRDefault="0075789E" w:rsidP="0075789E">
      <w:pPr>
        <w:ind w:firstLine="420"/>
      </w:pPr>
      <w:r>
        <w:tab/>
      </w:r>
      <w:r>
        <w:tab/>
        <w:t>this.addWindowListener(new WindowAdapter(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重写</w:t>
      </w:r>
      <w:r>
        <w:rPr>
          <w:rFonts w:hint="eastAsia"/>
        </w:rPr>
        <w:t>windowClosing()</w:t>
      </w:r>
      <w:r>
        <w:rPr>
          <w:rFonts w:hint="eastAsia"/>
        </w:rPr>
        <w:t>方法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windowClosing(WindowEvent e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DbOp.Close(); // </w:t>
      </w:r>
      <w:r>
        <w:rPr>
          <w:rFonts w:hint="eastAsia"/>
        </w:rPr>
        <w:t>关闭数据库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System.exit(0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tab/>
      </w:r>
      <w:r>
        <w:tab/>
        <w:t>Container c = getContentPane();</w:t>
      </w:r>
    </w:p>
    <w:p w:rsidR="0075789E" w:rsidRDefault="0075789E" w:rsidP="0075789E">
      <w:pPr>
        <w:ind w:firstLine="420"/>
      </w:pPr>
      <w:r>
        <w:tab/>
      </w:r>
      <w:r>
        <w:tab/>
        <w:t>c.add(lbUser);</w:t>
      </w:r>
    </w:p>
    <w:p w:rsidR="0075789E" w:rsidRDefault="0075789E" w:rsidP="0075789E">
      <w:pPr>
        <w:ind w:firstLine="420"/>
      </w:pPr>
      <w:r>
        <w:tab/>
      </w:r>
      <w:r>
        <w:tab/>
        <w:t>c.add(lbPass);</w:t>
      </w:r>
    </w:p>
    <w:p w:rsidR="0075789E" w:rsidRDefault="0075789E" w:rsidP="0075789E">
      <w:pPr>
        <w:ind w:firstLine="420"/>
      </w:pPr>
      <w:r>
        <w:tab/>
      </w:r>
      <w:r>
        <w:tab/>
        <w:t>c.add(text_user);</w:t>
      </w:r>
    </w:p>
    <w:p w:rsidR="0075789E" w:rsidRDefault="0075789E" w:rsidP="0075789E">
      <w:pPr>
        <w:ind w:firstLine="420"/>
      </w:pPr>
      <w:r>
        <w:tab/>
      </w:r>
      <w:r>
        <w:tab/>
        <w:t>c.add(text_pass);</w:t>
      </w:r>
    </w:p>
    <w:p w:rsidR="0075789E" w:rsidRDefault="0075789E" w:rsidP="0075789E">
      <w:pPr>
        <w:ind w:firstLine="420"/>
      </w:pPr>
      <w:r>
        <w:tab/>
      </w:r>
      <w:r>
        <w:tab/>
        <w:t>c.add(btn_ok);</w:t>
      </w:r>
    </w:p>
    <w:p w:rsidR="0075789E" w:rsidRDefault="0075789E" w:rsidP="0075789E">
      <w:pPr>
        <w:ind w:firstLine="420"/>
      </w:pPr>
      <w:r>
        <w:tab/>
      </w:r>
      <w:r>
        <w:tab/>
        <w:t>c.add(btn_cancel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LocationRelativeTo(null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使窗体在屏幕上居中放置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Visible(true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窗体可见</w:t>
      </w:r>
    </w:p>
    <w:p w:rsidR="0075789E" w:rsidRDefault="0075789E" w:rsidP="0075789E">
      <w:pPr>
        <w:ind w:firstLine="420"/>
      </w:pPr>
      <w:r>
        <w:tab/>
        <w:t>}</w:t>
      </w:r>
    </w:p>
    <w:p w:rsidR="0075789E" w:rsidRDefault="0075789E" w:rsidP="0075789E">
      <w:pPr>
        <w:ind w:firstLine="420"/>
      </w:pPr>
      <w:r>
        <w:tab/>
        <w:t>public void btn_okActionPerformed(ActionEvent e) {</w:t>
      </w:r>
    </w:p>
    <w:p w:rsidR="0075789E" w:rsidRDefault="0075789E" w:rsidP="0075789E">
      <w:pPr>
        <w:ind w:firstLine="420"/>
      </w:pPr>
      <w:r>
        <w:tab/>
      </w:r>
      <w:r>
        <w:tab/>
        <w:t>String user = text_user.getText();</w:t>
      </w:r>
    </w:p>
    <w:p w:rsidR="0075789E" w:rsidRDefault="0075789E" w:rsidP="0075789E">
      <w:pPr>
        <w:ind w:firstLine="420"/>
      </w:pPr>
      <w:r>
        <w:tab/>
      </w:r>
      <w:r>
        <w:tab/>
        <w:t>String pass = String.valueOf(text_pass.getPassword());</w:t>
      </w:r>
    </w:p>
    <w:p w:rsidR="0075789E" w:rsidRDefault="0075789E" w:rsidP="0075789E">
      <w:pPr>
        <w:ind w:firstLine="420"/>
      </w:pPr>
      <w:r>
        <w:tab/>
      </w:r>
      <w:r>
        <w:tab/>
        <w:t>String is_admin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用户名或密码任一为空，则终止后续操作</w:t>
      </w:r>
    </w:p>
    <w:p w:rsidR="0075789E" w:rsidRDefault="0075789E" w:rsidP="0075789E">
      <w:pPr>
        <w:ind w:firstLine="420"/>
      </w:pPr>
      <w:r>
        <w:tab/>
      </w:r>
      <w:r>
        <w:tab/>
        <w:t>if (user.equals("")||pass.equals("")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用户名或密码不能为空！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return;</w:t>
      </w:r>
    </w:p>
    <w:p w:rsidR="0075789E" w:rsidRDefault="0075789E" w:rsidP="0075789E">
      <w:pPr>
        <w:ind w:firstLine="420"/>
      </w:pP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try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核对用户名和密码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String sql = "select * from tb_user where username=" + "'" + user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</w:r>
      <w:r>
        <w:tab/>
        <w:t>+ "'and password=" + "'" + pass + "'"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ResultSet rs = DbOp.executeQuery(sql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此用户存在，则记录其状态（否：不是管理员，是：是管理员）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if (rs.next()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is_admin = rs.getString("is_admin");</w:t>
      </w:r>
    </w:p>
    <w:p w:rsidR="0075789E" w:rsidRDefault="0075789E" w:rsidP="0075789E">
      <w:pPr>
        <w:ind w:firstLine="420"/>
      </w:pPr>
      <w:r>
        <w:lastRenderedPageBreak/>
        <w:tab/>
      </w:r>
      <w:r>
        <w:tab/>
      </w:r>
      <w:r>
        <w:tab/>
        <w:t>} else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用户名或密码不正确！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return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GlobalVar.login_user = user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记录登录的用户名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ShowMain show = new ShowMain(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调用主程序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只有管理员才能使用</w:t>
      </w:r>
      <w:r>
        <w:rPr>
          <w:rFonts w:hint="eastAsia"/>
        </w:rPr>
        <w:t>"</w:t>
      </w:r>
      <w:r>
        <w:rPr>
          <w:rFonts w:hint="eastAsia"/>
        </w:rPr>
        <w:t>基础管理</w:t>
      </w:r>
      <w:r>
        <w:rPr>
          <w:rFonts w:hint="eastAsia"/>
        </w:rPr>
        <w:t>"</w:t>
      </w:r>
      <w:r>
        <w:rPr>
          <w:rFonts w:hint="eastAsia"/>
        </w:rPr>
        <w:t>菜单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show.setRights(is_admin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释放窗体及其全部组件的屏幕资源，即使释放登录窗体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ispose(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释放当前窗体</w:t>
      </w:r>
    </w:p>
    <w:p w:rsidR="0075789E" w:rsidRDefault="0075789E" w:rsidP="0075789E">
      <w:pPr>
        <w:ind w:firstLine="420"/>
      </w:pPr>
      <w:r>
        <w:tab/>
      </w:r>
      <w:r>
        <w:tab/>
        <w:t>} catch (SQLException e1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用户数据库有误！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  <w:t>}</w:t>
      </w:r>
    </w:p>
    <w:p w:rsidR="0075789E" w:rsidRDefault="0075789E" w:rsidP="0075789E">
      <w:pPr>
        <w:ind w:firstLine="420"/>
      </w:pPr>
      <w:r>
        <w:tab/>
        <w:t>public static void main(String[] args) {</w:t>
      </w:r>
    </w:p>
    <w:p w:rsidR="0075789E" w:rsidRDefault="0075789E" w:rsidP="0075789E">
      <w:pPr>
        <w:ind w:firstLine="420"/>
      </w:pPr>
      <w:r>
        <w:tab/>
      </w:r>
      <w:r>
        <w:tab/>
        <w:t>new Login();</w:t>
      </w:r>
    </w:p>
    <w:p w:rsidR="0075789E" w:rsidRDefault="0075789E" w:rsidP="0075789E">
      <w:pPr>
        <w:ind w:firstLine="420"/>
      </w:pPr>
      <w:r>
        <w:tab/>
        <w:t>}</w:t>
      </w:r>
    </w:p>
    <w:p w:rsidR="0075789E" w:rsidRDefault="0075789E" w:rsidP="0075789E">
      <w:pPr>
        <w:ind w:firstLine="420"/>
      </w:pPr>
      <w:r>
        <w:t>}</w:t>
      </w:r>
    </w:p>
    <w:p w:rsidR="0075789E" w:rsidRDefault="0075789E" w:rsidP="0075789E">
      <w:pPr>
        <w:ind w:firstLine="420"/>
      </w:pPr>
      <w:r>
        <w:t>/* ShowMain.java */</w:t>
      </w:r>
    </w:p>
    <w:p w:rsidR="0075789E" w:rsidRDefault="0075789E" w:rsidP="0075789E">
      <w:pPr>
        <w:ind w:firstLine="420"/>
      </w:pPr>
      <w:r>
        <w:t>package chapter13.practice;</w:t>
      </w:r>
    </w:p>
    <w:p w:rsidR="0075789E" w:rsidRDefault="0075789E" w:rsidP="0075789E">
      <w:pPr>
        <w:ind w:firstLine="420"/>
      </w:pPr>
      <w:r>
        <w:t>import java.awt.*;</w:t>
      </w:r>
    </w:p>
    <w:p w:rsidR="0075789E" w:rsidRDefault="0075789E" w:rsidP="0075789E">
      <w:pPr>
        <w:ind w:firstLine="420"/>
      </w:pPr>
      <w:r>
        <w:t>import java.awt.event.*;</w:t>
      </w:r>
    </w:p>
    <w:p w:rsidR="0075789E" w:rsidRDefault="0075789E" w:rsidP="0075789E">
      <w:pPr>
        <w:ind w:firstLine="420"/>
      </w:pPr>
      <w:r>
        <w:t>import javax.swing.*;</w:t>
      </w:r>
    </w:p>
    <w:p w:rsidR="0075789E" w:rsidRDefault="0075789E" w:rsidP="0075789E">
      <w:pPr>
        <w:ind w:firstLine="420"/>
      </w:pPr>
      <w:r>
        <w:t>public class ShowMain extends JFrame {</w:t>
      </w:r>
    </w:p>
    <w:p w:rsidR="0075789E" w:rsidRDefault="0075789E" w:rsidP="0075789E">
      <w:pPr>
        <w:ind w:firstLine="420"/>
      </w:pPr>
      <w:r>
        <w:tab/>
        <w:t>JMenuBar menuBar1;</w:t>
      </w:r>
    </w:p>
    <w:p w:rsidR="0075789E" w:rsidRDefault="0075789E" w:rsidP="0075789E">
      <w:pPr>
        <w:ind w:firstLine="420"/>
      </w:pPr>
      <w:r>
        <w:tab/>
        <w:t>JMenu menu1, menu2, menu3, menu4, menu5, menu6, menu7;</w:t>
      </w:r>
    </w:p>
    <w:p w:rsidR="0075789E" w:rsidRDefault="0075789E" w:rsidP="0075789E">
      <w:pPr>
        <w:ind w:firstLine="420"/>
      </w:pPr>
      <w:r>
        <w:tab/>
        <w:t>JMenuItem mi_book_add, mi_book_update, mi_book_delete, mi_reader_add,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mi_reader_update, mi_reader_delete, mi_borrow, mi_back,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mi_query_book, mi_query_reader, mi_update_pass, mi_exit;</w:t>
      </w:r>
    </w:p>
    <w:p w:rsidR="0075789E" w:rsidRDefault="0075789E" w:rsidP="0075789E">
      <w:pPr>
        <w:ind w:firstLine="420"/>
      </w:pPr>
      <w:r>
        <w:tab/>
        <w:t>public void setRights(String rights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不是管理员，则禁止用户维护图书信息和读者信息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以及禁止进行借阅管理，即只能查询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f (rights.equals("</w:t>
      </w:r>
      <w:r>
        <w:rPr>
          <w:rFonts w:hint="eastAsia"/>
        </w:rPr>
        <w:t>否</w:t>
      </w:r>
      <w:r>
        <w:rPr>
          <w:rFonts w:hint="eastAsia"/>
        </w:rPr>
        <w:t>")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menu5.setEnabled(false);</w:t>
      </w:r>
    </w:p>
    <w:p w:rsidR="0075789E" w:rsidRDefault="0075789E" w:rsidP="0075789E">
      <w:pPr>
        <w:ind w:firstLine="420"/>
      </w:pP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  <w:t>}</w:t>
      </w:r>
    </w:p>
    <w:p w:rsidR="0075789E" w:rsidRDefault="0075789E" w:rsidP="0075789E">
      <w:pPr>
        <w:ind w:firstLine="420"/>
      </w:pPr>
      <w:r>
        <w:tab/>
        <w:t>public ShowMain(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Title("</w:t>
      </w:r>
      <w:r>
        <w:rPr>
          <w:rFonts w:hint="eastAsia"/>
        </w:rPr>
        <w:t>图书管理系统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  <w:t>setLayout(new BorderLayout());</w:t>
      </w:r>
    </w:p>
    <w:p w:rsidR="0075789E" w:rsidRDefault="0075789E" w:rsidP="0075789E">
      <w:pPr>
        <w:ind w:firstLine="420"/>
      </w:pPr>
      <w:r>
        <w:tab/>
      </w:r>
      <w:r>
        <w:tab/>
        <w:t>setSize(400, 300);</w:t>
      </w:r>
    </w:p>
    <w:p w:rsidR="0075789E" w:rsidRDefault="0075789E" w:rsidP="0075789E">
      <w:pPr>
        <w:ind w:firstLine="420"/>
      </w:pPr>
      <w:r>
        <w:tab/>
      </w:r>
      <w:r>
        <w:tab/>
        <w:t>menuBar1 = new JMenuBar(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menu5 = new JMenu("</w:t>
      </w:r>
      <w:r>
        <w:rPr>
          <w:rFonts w:hint="eastAsia"/>
        </w:rPr>
        <w:t>数据管理</w:t>
      </w:r>
      <w:r>
        <w:rPr>
          <w:rFonts w:hint="eastAsia"/>
        </w:rPr>
        <w:t>"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基础维护菜单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menu6 = new JMenu("</w:t>
      </w:r>
      <w:r>
        <w:rPr>
          <w:rFonts w:hint="eastAsia"/>
        </w:rPr>
        <w:t>图书管理</w:t>
      </w:r>
      <w:r>
        <w:rPr>
          <w:rFonts w:hint="eastAsia"/>
        </w:rPr>
        <w:t>"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图书维护菜单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mi_book_add = new JMenuItem("</w:t>
      </w:r>
      <w:r>
        <w:rPr>
          <w:rFonts w:hint="eastAsia"/>
        </w:rPr>
        <w:t>添加图书</w:t>
      </w:r>
      <w:r>
        <w:rPr>
          <w:rFonts w:hint="eastAsia"/>
        </w:rPr>
        <w:t>");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添加图书菜单</w:t>
      </w:r>
    </w:p>
    <w:p w:rsidR="0075789E" w:rsidRDefault="0075789E" w:rsidP="0075789E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  <w:t>mi_book_update = new JMenuItem("</w:t>
      </w:r>
      <w:r>
        <w:rPr>
          <w:rFonts w:hint="eastAsia"/>
        </w:rPr>
        <w:t>更新图书</w:t>
      </w:r>
      <w:r>
        <w:rPr>
          <w:rFonts w:hint="eastAsia"/>
        </w:rPr>
        <w:t>");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修改图书菜单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mi_book_delete = new JMenuItem("</w:t>
      </w:r>
      <w:r>
        <w:rPr>
          <w:rFonts w:hint="eastAsia"/>
        </w:rPr>
        <w:t>删除图书</w:t>
      </w:r>
      <w:r>
        <w:rPr>
          <w:rFonts w:hint="eastAsia"/>
        </w:rPr>
        <w:t>");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删除图书菜单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menu7 = new JMenu("</w:t>
      </w:r>
      <w:r>
        <w:rPr>
          <w:rFonts w:hint="eastAsia"/>
        </w:rPr>
        <w:t>读者管理</w:t>
      </w:r>
      <w:r>
        <w:rPr>
          <w:rFonts w:hint="eastAsia"/>
        </w:rPr>
        <w:t xml:space="preserve">");// </w:t>
      </w:r>
      <w:r>
        <w:rPr>
          <w:rFonts w:hint="eastAsia"/>
        </w:rPr>
        <w:t>读者维护菜单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mi_reader_add = new JMenuItem("</w:t>
      </w:r>
      <w:r>
        <w:rPr>
          <w:rFonts w:hint="eastAsia"/>
        </w:rPr>
        <w:t>添加读者</w:t>
      </w:r>
      <w:r>
        <w:rPr>
          <w:rFonts w:hint="eastAsia"/>
        </w:rPr>
        <w:t>");</w:t>
      </w:r>
      <w:r>
        <w:rPr>
          <w:rFonts w:hint="eastAsia"/>
        </w:rPr>
        <w:tab/>
        <w:t xml:space="preserve">// </w:t>
      </w:r>
      <w:r>
        <w:rPr>
          <w:rFonts w:hint="eastAsia"/>
        </w:rPr>
        <w:t>添加读者菜单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mi_reader_update = new JMenuItem("</w:t>
      </w:r>
      <w:r>
        <w:rPr>
          <w:rFonts w:hint="eastAsia"/>
        </w:rPr>
        <w:t>更新读者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mi_reader_delete = new JMenuItem("</w:t>
      </w:r>
      <w:r>
        <w:rPr>
          <w:rFonts w:hint="eastAsia"/>
        </w:rPr>
        <w:t>删除读者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menu1 = new JMenu("</w:t>
      </w:r>
      <w:r>
        <w:rPr>
          <w:rFonts w:hint="eastAsia"/>
        </w:rPr>
        <w:t>借阅管理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mi_borrow = new JMenuItem("</w:t>
      </w:r>
      <w:r>
        <w:rPr>
          <w:rFonts w:hint="eastAsia"/>
        </w:rPr>
        <w:t>借书管理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mi_back = new JMenuItem("</w:t>
      </w:r>
      <w:r>
        <w:rPr>
          <w:rFonts w:hint="eastAsia"/>
        </w:rPr>
        <w:t>还书管理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menu2 = new JMenu("</w:t>
      </w:r>
      <w:r>
        <w:rPr>
          <w:rFonts w:hint="eastAsia"/>
        </w:rPr>
        <w:t>查询管理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mi_query_book = new JMenuItem("</w:t>
      </w:r>
      <w:r>
        <w:rPr>
          <w:rFonts w:hint="eastAsia"/>
        </w:rPr>
        <w:t>图书查询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mi_query_reader = new JMenuItem("</w:t>
      </w:r>
      <w:r>
        <w:rPr>
          <w:rFonts w:hint="eastAsia"/>
        </w:rPr>
        <w:t>读者查询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menu3 = new JMenu("</w:t>
      </w:r>
      <w:r>
        <w:rPr>
          <w:rFonts w:hint="eastAsia"/>
        </w:rPr>
        <w:t>系统管理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mi_update_pass = new JMenuItem("</w:t>
      </w:r>
      <w:r>
        <w:rPr>
          <w:rFonts w:hint="eastAsia"/>
        </w:rPr>
        <w:t>修改密码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mi_exit = new JMenuItem("</w:t>
      </w:r>
      <w:r>
        <w:rPr>
          <w:rFonts w:hint="eastAsia"/>
        </w:rPr>
        <w:t>退出系统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添加图书菜单</w:t>
      </w:r>
    </w:p>
    <w:p w:rsidR="0075789E" w:rsidRDefault="0075789E" w:rsidP="0075789E">
      <w:pPr>
        <w:ind w:firstLine="420"/>
      </w:pPr>
      <w:r>
        <w:tab/>
      </w:r>
      <w:r>
        <w:tab/>
        <w:t>mi_book_add.addActionListener(new ActionListener(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new BookOperate("</w:t>
      </w:r>
      <w:r>
        <w:rPr>
          <w:rFonts w:hint="eastAsia"/>
        </w:rPr>
        <w:t>添加图书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tab/>
      </w:r>
      <w:r>
        <w:tab/>
        <w:t>mi_book_update.addActionListener(new ActionListener(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new BookOperate("</w:t>
      </w:r>
      <w:r>
        <w:rPr>
          <w:rFonts w:hint="eastAsia"/>
        </w:rPr>
        <w:t>更新图书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tab/>
      </w:r>
      <w:r>
        <w:tab/>
        <w:t>mi_book_delete.addActionListener(new ActionListener(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new BookOperate("</w:t>
      </w:r>
      <w:r>
        <w:rPr>
          <w:rFonts w:hint="eastAsia"/>
        </w:rPr>
        <w:t>删除图书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tab/>
      </w:r>
      <w:r>
        <w:tab/>
        <w:t>mi_reader_add.addActionListener(new ActionListener(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new ReaderOperate("</w:t>
      </w:r>
      <w:r>
        <w:rPr>
          <w:rFonts w:hint="eastAsia"/>
        </w:rPr>
        <w:t>添加读者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tab/>
      </w:r>
      <w:r>
        <w:tab/>
        <w:t>mi_reader_update.addActionListener(new ActionListener(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new ReaderOperate("</w:t>
      </w:r>
      <w:r>
        <w:rPr>
          <w:rFonts w:hint="eastAsia"/>
        </w:rPr>
        <w:t>更新读者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tab/>
      </w:r>
      <w:r>
        <w:tab/>
        <w:t>mi_reader_delete.addActionListener(new ActionListener(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new ReaderOperate("</w:t>
      </w:r>
      <w:r>
        <w:rPr>
          <w:rFonts w:hint="eastAsia"/>
        </w:rPr>
        <w:t>删除读者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lastRenderedPageBreak/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tab/>
      </w:r>
      <w:r>
        <w:tab/>
        <w:t>mi_borrow.addActionListener(new ActionListener(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new Borrow(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tab/>
      </w:r>
      <w:r>
        <w:tab/>
        <w:t>mi_back.addActionListener(new ActionListener(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new Back(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tab/>
      </w:r>
      <w:r>
        <w:tab/>
        <w:t>mi_query_book.addActionListener(new ActionListener(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new BookQuery(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tab/>
      </w:r>
      <w:r>
        <w:tab/>
        <w:t>mi_query_reader.addActionListener(new ActionListener(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new ReaderQuery(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tab/>
      </w:r>
      <w:r>
        <w:tab/>
        <w:t>mi_update_pass.addActionListener(new ActionListener(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new UpdatePassword(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tab/>
      </w:r>
      <w:r>
        <w:tab/>
        <w:t>mi_exit.addActionListener(new ActionListener(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bOp.Close(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关闭数据库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System.exit(0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* </w:t>
      </w:r>
      <w:r>
        <w:rPr>
          <w:rFonts w:hint="eastAsia"/>
        </w:rPr>
        <w:t>关闭窗口</w:t>
      </w:r>
      <w:r>
        <w:rPr>
          <w:rFonts w:hint="eastAsia"/>
        </w:rPr>
        <w:t xml:space="preserve"> */</w:t>
      </w:r>
    </w:p>
    <w:p w:rsidR="0075789E" w:rsidRDefault="0075789E" w:rsidP="0075789E">
      <w:pPr>
        <w:ind w:firstLine="420"/>
      </w:pPr>
      <w:r>
        <w:tab/>
      </w:r>
      <w:r>
        <w:tab/>
        <w:t>this.addWindowListener(new WindowAdapter(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重写</w:t>
      </w:r>
      <w:r>
        <w:rPr>
          <w:rFonts w:hint="eastAsia"/>
        </w:rPr>
        <w:t>windowClosing()</w:t>
      </w:r>
      <w:r>
        <w:rPr>
          <w:rFonts w:hint="eastAsia"/>
        </w:rPr>
        <w:t>方法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windowClosing(WindowEvent e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bOp.Close(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关闭数据库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System.exit(0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tab/>
      </w:r>
      <w:r>
        <w:tab/>
        <w:t>menu5.add(menu6);</w:t>
      </w:r>
      <w:r>
        <w:tab/>
      </w:r>
      <w:r>
        <w:tab/>
      </w:r>
      <w:r>
        <w:tab/>
      </w:r>
      <w:r>
        <w:tab/>
        <w:t>menu6.add(mi_book_add);</w:t>
      </w:r>
    </w:p>
    <w:p w:rsidR="0075789E" w:rsidRDefault="0075789E" w:rsidP="0075789E">
      <w:pPr>
        <w:ind w:firstLine="420"/>
      </w:pPr>
      <w:r>
        <w:tab/>
      </w:r>
      <w:r>
        <w:tab/>
        <w:t>menu6.add(mi_book_update);</w:t>
      </w:r>
      <w:r>
        <w:tab/>
      </w:r>
      <w:r>
        <w:tab/>
        <w:t>menu6.add(mi_book_delete);</w:t>
      </w:r>
    </w:p>
    <w:p w:rsidR="0075789E" w:rsidRDefault="0075789E" w:rsidP="0075789E">
      <w:pPr>
        <w:ind w:firstLine="420"/>
      </w:pPr>
      <w:r>
        <w:tab/>
      </w:r>
      <w:r>
        <w:tab/>
        <w:t>menu5.add(menu7);</w:t>
      </w:r>
      <w:r>
        <w:tab/>
      </w:r>
      <w:r>
        <w:tab/>
      </w:r>
      <w:r>
        <w:tab/>
      </w:r>
      <w:r>
        <w:tab/>
        <w:t>menu7.add(mi_reader_add);</w:t>
      </w:r>
    </w:p>
    <w:p w:rsidR="0075789E" w:rsidRDefault="0075789E" w:rsidP="0075789E">
      <w:pPr>
        <w:ind w:firstLine="420"/>
      </w:pPr>
      <w:r>
        <w:lastRenderedPageBreak/>
        <w:tab/>
      </w:r>
      <w:r>
        <w:tab/>
        <w:t>menu7.add(mi_reader_update);</w:t>
      </w:r>
      <w:r>
        <w:tab/>
        <w:t>menu7.add(mi_reader_delete);</w:t>
      </w:r>
    </w:p>
    <w:p w:rsidR="0075789E" w:rsidRDefault="0075789E" w:rsidP="0075789E">
      <w:pPr>
        <w:ind w:firstLine="420"/>
      </w:pPr>
      <w:r>
        <w:tab/>
      </w:r>
      <w:r>
        <w:tab/>
        <w:t>menu5.add(menu1);</w:t>
      </w:r>
      <w:r>
        <w:tab/>
      </w:r>
      <w:r>
        <w:tab/>
      </w:r>
      <w:r>
        <w:tab/>
      </w:r>
      <w:r>
        <w:tab/>
        <w:t>menu1.add(mi_borrow);</w:t>
      </w:r>
    </w:p>
    <w:p w:rsidR="0075789E" w:rsidRDefault="0075789E" w:rsidP="0075789E">
      <w:pPr>
        <w:ind w:firstLine="420"/>
      </w:pPr>
      <w:r>
        <w:tab/>
      </w:r>
      <w:r>
        <w:tab/>
        <w:t>menu1.add(mi_back);</w:t>
      </w:r>
      <w:r>
        <w:tab/>
      </w:r>
      <w:r>
        <w:tab/>
      </w:r>
      <w:r>
        <w:tab/>
      </w:r>
      <w:r>
        <w:tab/>
        <w:t>menu5.add(menu2);</w:t>
      </w:r>
    </w:p>
    <w:p w:rsidR="0075789E" w:rsidRDefault="0075789E" w:rsidP="0075789E">
      <w:pPr>
        <w:ind w:firstLine="420"/>
      </w:pPr>
      <w:r>
        <w:tab/>
      </w:r>
      <w:r>
        <w:tab/>
        <w:t>menu2.add(mi_query_book);</w:t>
      </w:r>
      <w:r>
        <w:tab/>
      </w:r>
      <w:r>
        <w:tab/>
        <w:t>menu2.add(mi_query_reader);</w:t>
      </w:r>
    </w:p>
    <w:p w:rsidR="0075789E" w:rsidRDefault="0075789E" w:rsidP="0075789E">
      <w:pPr>
        <w:ind w:firstLine="420"/>
      </w:pPr>
      <w:r>
        <w:tab/>
      </w:r>
      <w:r>
        <w:tab/>
        <w:t>menu5.add(menu3);</w:t>
      </w:r>
      <w:r>
        <w:tab/>
      </w:r>
      <w:r>
        <w:tab/>
      </w:r>
      <w:r>
        <w:tab/>
      </w:r>
      <w:r>
        <w:tab/>
        <w:t>menu3.add(mi_update_pass);</w:t>
      </w:r>
    </w:p>
    <w:p w:rsidR="0075789E" w:rsidRDefault="0075789E" w:rsidP="0075789E">
      <w:pPr>
        <w:ind w:firstLine="420"/>
      </w:pPr>
      <w:r>
        <w:tab/>
      </w:r>
      <w:r>
        <w:tab/>
        <w:t>menu3.add(mi_exit);</w:t>
      </w:r>
      <w:r>
        <w:tab/>
      </w:r>
      <w:r>
        <w:tab/>
      </w:r>
      <w:r>
        <w:tab/>
      </w:r>
      <w:r>
        <w:tab/>
        <w:t>menuBar1.add(menu5);</w:t>
      </w:r>
    </w:p>
    <w:p w:rsidR="0075789E" w:rsidRDefault="0075789E" w:rsidP="0075789E">
      <w:pPr>
        <w:ind w:firstLine="420"/>
      </w:pPr>
      <w:r>
        <w:tab/>
      </w:r>
      <w:r>
        <w:tab/>
        <w:t>menuBar1.add(menu1);</w:t>
      </w:r>
      <w:r>
        <w:tab/>
      </w:r>
      <w:r>
        <w:tab/>
      </w:r>
      <w:r>
        <w:tab/>
        <w:t>menuBar1.add(menu2);</w:t>
      </w:r>
    </w:p>
    <w:p w:rsidR="0075789E" w:rsidRDefault="0075789E" w:rsidP="0075789E">
      <w:pPr>
        <w:ind w:firstLine="420"/>
      </w:pPr>
      <w:r>
        <w:tab/>
      </w:r>
      <w:r>
        <w:tab/>
        <w:t>menuBar1.add(menu3);</w:t>
      </w:r>
      <w:r>
        <w:tab/>
      </w:r>
      <w:r>
        <w:tab/>
      </w:r>
      <w:r>
        <w:tab/>
      </w:r>
      <w:r>
        <w:tab/>
      </w:r>
    </w:p>
    <w:p w:rsidR="0075789E" w:rsidRDefault="0075789E" w:rsidP="0075789E">
      <w:pPr>
        <w:ind w:firstLine="420"/>
      </w:pPr>
      <w:r>
        <w:tab/>
      </w:r>
      <w:r>
        <w:tab/>
        <w:t>setJMenuBar(menuBar1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LocationRelativeTo(null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窗体在屏幕上居中放置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Visible(true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窗体可见</w:t>
      </w:r>
    </w:p>
    <w:p w:rsidR="0075789E" w:rsidRDefault="0075789E" w:rsidP="0075789E">
      <w:pPr>
        <w:ind w:firstLine="420"/>
      </w:pPr>
      <w:r>
        <w:tab/>
        <w:t>}</w:t>
      </w:r>
    </w:p>
    <w:p w:rsidR="0075789E" w:rsidRDefault="0075789E" w:rsidP="0075789E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增加</w:t>
      </w:r>
      <w:r>
        <w:rPr>
          <w:rFonts w:hint="eastAsia"/>
        </w:rPr>
        <w:t>main()</w:t>
      </w:r>
      <w:r>
        <w:rPr>
          <w:rFonts w:hint="eastAsia"/>
        </w:rPr>
        <w:t>方法，主要为了调试程序界面</w:t>
      </w:r>
    </w:p>
    <w:p w:rsidR="0075789E" w:rsidRDefault="0075789E" w:rsidP="0075789E">
      <w:pPr>
        <w:ind w:firstLine="420"/>
      </w:pPr>
      <w:r>
        <w:tab/>
        <w:t>public static void main(String[] args) {</w:t>
      </w:r>
    </w:p>
    <w:p w:rsidR="0075789E" w:rsidRDefault="0075789E" w:rsidP="0075789E">
      <w:pPr>
        <w:ind w:firstLine="420"/>
      </w:pPr>
      <w:r>
        <w:tab/>
      </w:r>
      <w:r>
        <w:tab/>
        <w:t>new ShowMain();</w:t>
      </w:r>
    </w:p>
    <w:p w:rsidR="0075789E" w:rsidRDefault="0075789E" w:rsidP="0075789E">
      <w:pPr>
        <w:ind w:firstLine="420"/>
      </w:pPr>
      <w:r>
        <w:tab/>
        <w:t>}</w:t>
      </w:r>
    </w:p>
    <w:p w:rsidR="0075789E" w:rsidRDefault="0075789E" w:rsidP="0075789E">
      <w:pPr>
        <w:ind w:firstLine="420"/>
      </w:pPr>
      <w:r>
        <w:t>}</w:t>
      </w:r>
    </w:p>
    <w:p w:rsidR="0075789E" w:rsidRDefault="0075789E" w:rsidP="0075789E">
      <w:pPr>
        <w:ind w:firstLine="420"/>
      </w:pPr>
      <w:r>
        <w:t>/* BookOperate.java */</w:t>
      </w:r>
    </w:p>
    <w:p w:rsidR="0075789E" w:rsidRDefault="0075789E" w:rsidP="0075789E">
      <w:pPr>
        <w:ind w:firstLine="420"/>
      </w:pPr>
      <w:r>
        <w:t>package chapter13.practice;</w:t>
      </w:r>
    </w:p>
    <w:p w:rsidR="0075789E" w:rsidRDefault="0075789E" w:rsidP="0075789E">
      <w:pPr>
        <w:ind w:firstLine="420"/>
      </w:pPr>
      <w:r>
        <w:t>import java.awt.*;</w:t>
      </w:r>
    </w:p>
    <w:p w:rsidR="0075789E" w:rsidRDefault="0075789E" w:rsidP="0075789E">
      <w:pPr>
        <w:ind w:firstLine="420"/>
      </w:pPr>
      <w:r>
        <w:t>import java.awt.event.*;</w:t>
      </w:r>
    </w:p>
    <w:p w:rsidR="0075789E" w:rsidRDefault="0075789E" w:rsidP="0075789E">
      <w:pPr>
        <w:ind w:firstLine="420"/>
      </w:pPr>
      <w:r>
        <w:t>import java.sql.*;</w:t>
      </w:r>
    </w:p>
    <w:p w:rsidR="0075789E" w:rsidRDefault="0075789E" w:rsidP="0075789E">
      <w:pPr>
        <w:ind w:firstLine="420"/>
      </w:pPr>
      <w:r>
        <w:t>import java.text.*;</w:t>
      </w:r>
    </w:p>
    <w:p w:rsidR="0075789E" w:rsidRDefault="0075789E" w:rsidP="0075789E">
      <w:pPr>
        <w:ind w:firstLine="420"/>
      </w:pPr>
      <w:r>
        <w:t>import javax.swing.*;</w:t>
      </w:r>
    </w:p>
    <w:p w:rsidR="0075789E" w:rsidRDefault="0075789E" w:rsidP="0075789E">
      <w:pPr>
        <w:ind w:firstLine="420"/>
      </w:pPr>
      <w:r>
        <w:t>public class BookOperate extends JFrame {</w:t>
      </w:r>
    </w:p>
    <w:p w:rsidR="0075789E" w:rsidRDefault="0075789E" w:rsidP="0075789E">
      <w:pPr>
        <w:ind w:firstLine="420"/>
      </w:pPr>
      <w:r>
        <w:rPr>
          <w:rFonts w:hint="eastAsia"/>
        </w:rPr>
        <w:tab/>
        <w:t>JLabel lbbookid_1 = new JLabel("</w:t>
      </w:r>
      <w:r>
        <w:rPr>
          <w:rFonts w:hint="eastAsia"/>
        </w:rPr>
        <w:t>图书编号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  <w:t>JLabel lbbookid = new JLabel("</w:t>
      </w:r>
      <w:r>
        <w:rPr>
          <w:rFonts w:hint="eastAsia"/>
        </w:rPr>
        <w:t>图书编号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  <w:t>JLabel lbbookname = new JLabel("</w:t>
      </w:r>
      <w:r>
        <w:rPr>
          <w:rFonts w:hint="eastAsia"/>
        </w:rPr>
        <w:t>图书名称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  <w:t>JLabel lbbooktype = new JLabel("</w:t>
      </w:r>
      <w:r>
        <w:rPr>
          <w:rFonts w:hint="eastAsia"/>
        </w:rPr>
        <w:t>图书类别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  <w:t>JLabel lbauthor = new JLabel("</w:t>
      </w:r>
      <w:r>
        <w:rPr>
          <w:rFonts w:hint="eastAsia"/>
        </w:rPr>
        <w:t>作者</w:t>
      </w:r>
      <w:r>
        <w:rPr>
          <w:rFonts w:hint="eastAsia"/>
        </w:rPr>
        <w:t xml:space="preserve">"); </w:t>
      </w:r>
      <w:r>
        <w:rPr>
          <w:rFonts w:hint="eastAsia"/>
        </w:rPr>
        <w:tab/>
      </w:r>
    </w:p>
    <w:p w:rsidR="0075789E" w:rsidRDefault="0075789E" w:rsidP="0075789E">
      <w:pPr>
        <w:ind w:firstLine="420"/>
      </w:pPr>
      <w:r>
        <w:rPr>
          <w:rFonts w:hint="eastAsia"/>
        </w:rPr>
        <w:tab/>
        <w:t>JLabel lbtranslator = new JLabel("</w:t>
      </w:r>
      <w:r>
        <w:rPr>
          <w:rFonts w:hint="eastAsia"/>
        </w:rPr>
        <w:t>译者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  <w:t>JLabel lbpublisher = new JLabel("</w:t>
      </w:r>
      <w:r>
        <w:rPr>
          <w:rFonts w:hint="eastAsia"/>
        </w:rPr>
        <w:t>出版社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  <w:t>JLabel lbpublish_time = new JLabel("</w:t>
      </w:r>
      <w:r>
        <w:rPr>
          <w:rFonts w:hint="eastAsia"/>
        </w:rPr>
        <w:t>出版时间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  <w:t>JLabel lbprice = new JLabel("</w:t>
      </w:r>
      <w:r>
        <w:rPr>
          <w:rFonts w:hint="eastAsia"/>
        </w:rPr>
        <w:t>定价</w:t>
      </w:r>
      <w:r>
        <w:rPr>
          <w:rFonts w:hint="eastAsia"/>
        </w:rPr>
        <w:t>");</w:t>
      </w:r>
      <w:r>
        <w:rPr>
          <w:rFonts w:hint="eastAsia"/>
        </w:rPr>
        <w:tab/>
      </w:r>
      <w:r>
        <w:rPr>
          <w:rFonts w:hint="eastAsia"/>
        </w:rPr>
        <w:tab/>
      </w:r>
    </w:p>
    <w:p w:rsidR="0075789E" w:rsidRDefault="0075789E" w:rsidP="0075789E">
      <w:pPr>
        <w:ind w:firstLine="420"/>
      </w:pPr>
      <w:r>
        <w:rPr>
          <w:rFonts w:hint="eastAsia"/>
        </w:rPr>
        <w:tab/>
        <w:t>JLabel lbstock = new JLabel("</w:t>
      </w:r>
      <w:r>
        <w:rPr>
          <w:rFonts w:hint="eastAsia"/>
        </w:rPr>
        <w:t>库存数量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  <w:t xml:space="preserve">JButton btn = new JButton(); </w:t>
      </w:r>
    </w:p>
    <w:p w:rsidR="0075789E" w:rsidRDefault="0075789E" w:rsidP="0075789E">
      <w:pPr>
        <w:ind w:firstLine="420"/>
      </w:pPr>
      <w:r>
        <w:rPr>
          <w:rFonts w:hint="eastAsia"/>
        </w:rPr>
        <w:tab/>
        <w:t>JButton closeBtn = new JButton("</w:t>
      </w:r>
      <w:r>
        <w:rPr>
          <w:rFonts w:hint="eastAsia"/>
        </w:rPr>
        <w:t>关闭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  <w:t>JButton queryBtn = new JButton("</w:t>
      </w:r>
      <w:r>
        <w:rPr>
          <w:rFonts w:hint="eastAsia"/>
        </w:rPr>
        <w:t>查询</w:t>
      </w:r>
      <w:r>
        <w:rPr>
          <w:rFonts w:hint="eastAsia"/>
        </w:rPr>
        <w:t>");</w:t>
      </w:r>
      <w:r>
        <w:rPr>
          <w:rFonts w:hint="eastAsia"/>
        </w:rPr>
        <w:tab/>
      </w:r>
    </w:p>
    <w:p w:rsidR="0075789E" w:rsidRDefault="0075789E" w:rsidP="0075789E">
      <w:pPr>
        <w:ind w:firstLine="420"/>
      </w:pPr>
      <w:r>
        <w:tab/>
        <w:t>JTextField tf_bookid = new JTextField();</w:t>
      </w:r>
    </w:p>
    <w:p w:rsidR="0075789E" w:rsidRDefault="0075789E" w:rsidP="0075789E">
      <w:pPr>
        <w:ind w:firstLine="420"/>
      </w:pPr>
      <w:r>
        <w:tab/>
        <w:t>JTextField tf_bookname = new JTextField();</w:t>
      </w:r>
      <w:r>
        <w:tab/>
      </w:r>
    </w:p>
    <w:p w:rsidR="0075789E" w:rsidRDefault="0075789E" w:rsidP="0075789E">
      <w:pPr>
        <w:ind w:firstLine="420"/>
      </w:pPr>
      <w:r>
        <w:tab/>
        <w:t>JTextField tf_author = new JTextField();</w:t>
      </w:r>
    </w:p>
    <w:p w:rsidR="0075789E" w:rsidRDefault="0075789E" w:rsidP="0075789E">
      <w:pPr>
        <w:ind w:firstLine="420"/>
      </w:pPr>
      <w:r>
        <w:tab/>
        <w:t>JTextField tf_translator = new JTextField();</w:t>
      </w:r>
      <w:r>
        <w:tab/>
      </w:r>
    </w:p>
    <w:p w:rsidR="0075789E" w:rsidRDefault="0075789E" w:rsidP="0075789E">
      <w:pPr>
        <w:ind w:firstLine="420"/>
      </w:pPr>
      <w:r>
        <w:tab/>
        <w:t>JTextField tf_publisher = new JTextField();</w:t>
      </w:r>
    </w:p>
    <w:p w:rsidR="0075789E" w:rsidRDefault="0075789E" w:rsidP="0075789E">
      <w:pPr>
        <w:ind w:firstLine="420"/>
      </w:pPr>
      <w:r>
        <w:tab/>
        <w:t>JTextField tf_publish_time = new JTextField();</w:t>
      </w:r>
    </w:p>
    <w:p w:rsidR="0075789E" w:rsidRDefault="0075789E" w:rsidP="0075789E">
      <w:pPr>
        <w:ind w:firstLine="420"/>
      </w:pPr>
      <w:r>
        <w:lastRenderedPageBreak/>
        <w:tab/>
        <w:t>JTextField tf_price = new JTextField();</w:t>
      </w:r>
    </w:p>
    <w:p w:rsidR="0075789E" w:rsidRDefault="0075789E" w:rsidP="0075789E">
      <w:pPr>
        <w:ind w:firstLine="420"/>
      </w:pPr>
      <w:r>
        <w:tab/>
        <w:t>JTextField tf_stock = new JTextField();</w:t>
      </w:r>
      <w:r>
        <w:tab/>
      </w:r>
      <w:r>
        <w:tab/>
      </w:r>
    </w:p>
    <w:p w:rsidR="0075789E" w:rsidRDefault="0075789E" w:rsidP="0075789E">
      <w:pPr>
        <w:ind w:firstLine="420"/>
      </w:pPr>
      <w:r>
        <w:tab/>
        <w:t>JTextField tf_bookid1 = new JTextField();</w:t>
      </w:r>
    </w:p>
    <w:p w:rsidR="0075789E" w:rsidRDefault="0075789E" w:rsidP="0075789E">
      <w:pPr>
        <w:ind w:firstLine="420"/>
      </w:pPr>
      <w:r>
        <w:tab/>
        <w:t>JComboBox&lt;String&gt; tf_booktype = new JComboBox&lt;String&gt;();</w:t>
      </w:r>
    </w:p>
    <w:p w:rsidR="0075789E" w:rsidRDefault="0075789E" w:rsidP="0075789E">
      <w:pPr>
        <w:ind w:firstLine="420"/>
      </w:pPr>
      <w:r>
        <w:tab/>
        <w:t>String title;</w:t>
      </w:r>
    </w:p>
    <w:p w:rsidR="0075789E" w:rsidRDefault="0075789E" w:rsidP="0075789E">
      <w:pPr>
        <w:ind w:firstLine="420"/>
      </w:pPr>
      <w:r>
        <w:tab/>
        <w:t>public BookOperate(String title) {</w:t>
      </w:r>
    </w:p>
    <w:p w:rsidR="0075789E" w:rsidRDefault="0075789E" w:rsidP="0075789E">
      <w:pPr>
        <w:ind w:firstLine="420"/>
      </w:pPr>
      <w:r>
        <w:tab/>
      </w:r>
      <w:r>
        <w:tab/>
        <w:t>setLayout(null);</w:t>
      </w:r>
    </w:p>
    <w:p w:rsidR="0075789E" w:rsidRDefault="0075789E" w:rsidP="0075789E">
      <w:pPr>
        <w:ind w:firstLine="420"/>
      </w:pPr>
      <w:r>
        <w:tab/>
      </w:r>
      <w:r>
        <w:tab/>
        <w:t>setTitle(title);</w:t>
      </w:r>
    </w:p>
    <w:p w:rsidR="0075789E" w:rsidRDefault="0075789E" w:rsidP="0075789E">
      <w:pPr>
        <w:ind w:firstLine="420"/>
      </w:pPr>
      <w:r>
        <w:tab/>
      </w:r>
      <w:r>
        <w:tab/>
        <w:t>setSize(440, 310);</w:t>
      </w:r>
    </w:p>
    <w:p w:rsidR="0075789E" w:rsidRDefault="0075789E" w:rsidP="0075789E">
      <w:pPr>
        <w:ind w:firstLine="420"/>
      </w:pPr>
      <w:r>
        <w:tab/>
      </w:r>
      <w:r>
        <w:tab/>
        <w:t>this.title = title;</w:t>
      </w:r>
    </w:p>
    <w:p w:rsidR="0075789E" w:rsidRDefault="0075789E" w:rsidP="0075789E">
      <w:pPr>
        <w:ind w:firstLine="420"/>
      </w:pPr>
      <w:r>
        <w:tab/>
      </w:r>
      <w:r>
        <w:tab/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f (title == "</w:t>
      </w:r>
      <w:r>
        <w:rPr>
          <w:rFonts w:hint="eastAsia"/>
        </w:rPr>
        <w:t>删除图书</w:t>
      </w:r>
      <w:r>
        <w:rPr>
          <w:rFonts w:hint="eastAsia"/>
        </w:rPr>
        <w:t>"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tf_bookid.setEditable(false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tn.setText("</w:t>
      </w:r>
      <w:r>
        <w:rPr>
          <w:rFonts w:hint="eastAsia"/>
        </w:rPr>
        <w:t>删除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else if ( title == "</w:t>
      </w:r>
      <w:r>
        <w:rPr>
          <w:rFonts w:hint="eastAsia"/>
        </w:rPr>
        <w:t>更新图书</w:t>
      </w:r>
      <w:r>
        <w:rPr>
          <w:rFonts w:hint="eastAsia"/>
        </w:rPr>
        <w:t>"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tf_bookid.setEditable(false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tn.setText("</w:t>
      </w:r>
      <w:r>
        <w:rPr>
          <w:rFonts w:hint="eastAsia"/>
        </w:rPr>
        <w:t>保存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else if (title == "</w:t>
      </w:r>
      <w:r>
        <w:rPr>
          <w:rFonts w:hint="eastAsia"/>
        </w:rPr>
        <w:t>添加图书</w:t>
      </w:r>
      <w:r>
        <w:rPr>
          <w:rFonts w:hint="eastAsia"/>
        </w:rPr>
        <w:t>"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lbbookid_1.setVisible(false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tf_bookid1.setVisible(false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queryBtn.setVisible(false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tn.setText("</w:t>
      </w:r>
      <w:r>
        <w:rPr>
          <w:rFonts w:hint="eastAsia"/>
        </w:rPr>
        <w:t>保存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bookid_1.setBounds(80, 20, 50, 20);// </w:t>
      </w:r>
      <w:r>
        <w:rPr>
          <w:rFonts w:hint="eastAsia"/>
        </w:rPr>
        <w:t>图书编号</w:t>
      </w:r>
    </w:p>
    <w:p w:rsidR="0075789E" w:rsidRDefault="0075789E" w:rsidP="0075789E">
      <w:pPr>
        <w:ind w:firstLine="420"/>
      </w:pPr>
      <w:r>
        <w:tab/>
      </w:r>
      <w:r>
        <w:tab/>
        <w:t>tf_bookid1.setBounds(140, 20, 100, 20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queryBtn.setBounds(260, 20, 80, 20); // </w:t>
      </w:r>
      <w:r>
        <w:rPr>
          <w:rFonts w:hint="eastAsia"/>
        </w:rPr>
        <w:t>查询按钮</w:t>
      </w:r>
    </w:p>
    <w:p w:rsidR="0075789E" w:rsidRDefault="0075789E" w:rsidP="0075789E">
      <w:pPr>
        <w:ind w:firstLine="420"/>
      </w:pPr>
      <w:r>
        <w:tab/>
      </w:r>
      <w:r>
        <w:tab/>
        <w:t>queryBtn.addActionListener(new ActionListener(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btn_queryActionPerformed(e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bookid.setBounds(30, 60, 50, 20); // </w:t>
      </w:r>
      <w:r>
        <w:rPr>
          <w:rFonts w:hint="eastAsia"/>
        </w:rPr>
        <w:t>图书编号</w:t>
      </w:r>
    </w:p>
    <w:p w:rsidR="0075789E" w:rsidRDefault="0075789E" w:rsidP="0075789E">
      <w:pPr>
        <w:ind w:firstLine="420"/>
      </w:pPr>
      <w:r>
        <w:tab/>
      </w:r>
      <w:r>
        <w:tab/>
        <w:t>tf_bookid.setBounds(90, 60, 100, 20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bookname.setBounds(220, 60, 50, 20); // </w:t>
      </w:r>
      <w:r>
        <w:rPr>
          <w:rFonts w:hint="eastAsia"/>
        </w:rPr>
        <w:t>图书名称</w:t>
      </w:r>
    </w:p>
    <w:p w:rsidR="0075789E" w:rsidRDefault="0075789E" w:rsidP="0075789E">
      <w:pPr>
        <w:ind w:firstLine="420"/>
      </w:pPr>
      <w:r>
        <w:tab/>
      </w:r>
      <w:r>
        <w:tab/>
        <w:t>tf_bookname.setBounds(280, 60, 100, 20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booktype.setBounds(30, 90, 50, 20); // </w:t>
      </w:r>
      <w:r>
        <w:rPr>
          <w:rFonts w:hint="eastAsia"/>
        </w:rPr>
        <w:t>图书类别</w:t>
      </w:r>
    </w:p>
    <w:p w:rsidR="0075789E" w:rsidRDefault="0075789E" w:rsidP="0075789E">
      <w:pPr>
        <w:ind w:firstLine="420"/>
      </w:pPr>
      <w:r>
        <w:tab/>
      </w:r>
      <w:r>
        <w:tab/>
        <w:t>tf_booktype.setBounds(90, 90, 100, 20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tf_booktype.addItem("</w:t>
      </w:r>
      <w:r>
        <w:rPr>
          <w:rFonts w:hint="eastAsia"/>
        </w:rPr>
        <w:t>科技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tf_booktype.addItem("</w:t>
      </w:r>
      <w:r>
        <w:rPr>
          <w:rFonts w:hint="eastAsia"/>
        </w:rPr>
        <w:t>文学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tf_booktype.addItem("</w:t>
      </w:r>
      <w:r>
        <w:rPr>
          <w:rFonts w:hint="eastAsia"/>
        </w:rPr>
        <w:t>社科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tf_booktype.addItem("</w:t>
      </w:r>
      <w:r>
        <w:rPr>
          <w:rFonts w:hint="eastAsia"/>
        </w:rPr>
        <w:t>其他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  <w:t xml:space="preserve">lbauthor.setBounds(220, 90, 50, 20); // </w:t>
      </w:r>
      <w:r>
        <w:rPr>
          <w:rFonts w:hint="eastAsia"/>
        </w:rPr>
        <w:t>作者</w:t>
      </w:r>
    </w:p>
    <w:p w:rsidR="0075789E" w:rsidRDefault="0075789E" w:rsidP="0075789E">
      <w:pPr>
        <w:ind w:firstLine="420"/>
      </w:pPr>
      <w:r>
        <w:tab/>
      </w:r>
      <w:r>
        <w:tab/>
        <w:t>tf_author.setBounds(280, 90, 100, 20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translator.setBounds(30, 120, 50, 20); // </w:t>
      </w:r>
      <w:r>
        <w:rPr>
          <w:rFonts w:hint="eastAsia"/>
        </w:rPr>
        <w:t>译者</w:t>
      </w:r>
    </w:p>
    <w:p w:rsidR="0075789E" w:rsidRDefault="0075789E" w:rsidP="0075789E">
      <w:pPr>
        <w:ind w:firstLine="420"/>
      </w:pPr>
      <w:r>
        <w:tab/>
      </w:r>
      <w:r>
        <w:tab/>
        <w:t>tf_translator.setBounds(90, 120, 100, 20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publisher.setBounds(220, 120, 5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出版社</w:t>
      </w:r>
    </w:p>
    <w:p w:rsidR="0075789E" w:rsidRDefault="0075789E" w:rsidP="0075789E">
      <w:pPr>
        <w:ind w:firstLine="420"/>
      </w:pPr>
      <w:r>
        <w:tab/>
      </w:r>
      <w:r>
        <w:tab/>
        <w:t>tf_publisher.setBounds(280, 120, 100, 20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publish_time.setBounds(30, 150, 5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出版时间</w:t>
      </w:r>
    </w:p>
    <w:p w:rsidR="0075789E" w:rsidRDefault="0075789E" w:rsidP="0075789E">
      <w:pPr>
        <w:ind w:firstLine="420"/>
      </w:pPr>
      <w:r>
        <w:tab/>
      </w:r>
      <w:r>
        <w:tab/>
        <w:t>tf_publish_time.setBounds(90, 150, 100, 20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price.setBounds(220, 150, 50, 20); // </w:t>
      </w:r>
      <w:r>
        <w:rPr>
          <w:rFonts w:hint="eastAsia"/>
        </w:rPr>
        <w:t>价格</w:t>
      </w:r>
    </w:p>
    <w:p w:rsidR="0075789E" w:rsidRDefault="0075789E" w:rsidP="0075789E">
      <w:pPr>
        <w:ind w:firstLine="420"/>
      </w:pPr>
      <w:r>
        <w:tab/>
      </w:r>
      <w:r>
        <w:tab/>
        <w:t>tf_price.setBounds(280, 150, 100, 20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lbstock.setBounds(30, 180, 50, 20);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库存数量</w:t>
      </w:r>
    </w:p>
    <w:p w:rsidR="0075789E" w:rsidRDefault="0075789E" w:rsidP="0075789E">
      <w:pPr>
        <w:ind w:firstLine="420"/>
      </w:pPr>
      <w:r>
        <w:tab/>
      </w:r>
      <w:r>
        <w:tab/>
        <w:t>tf_stock.setBounds(90, 180, 100, 20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btn.setBounds(100,220, 80, 25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删除按钮</w:t>
      </w:r>
    </w:p>
    <w:p w:rsidR="0075789E" w:rsidRDefault="0075789E" w:rsidP="0075789E">
      <w:pPr>
        <w:ind w:firstLine="420"/>
      </w:pPr>
      <w:r>
        <w:tab/>
      </w:r>
      <w:r>
        <w:tab/>
        <w:t>btn.addActionListener(new ActionListener(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f (title == "</w:t>
      </w:r>
      <w:r>
        <w:rPr>
          <w:rFonts w:hint="eastAsia"/>
        </w:rPr>
        <w:t>删除图书</w:t>
      </w:r>
      <w:r>
        <w:rPr>
          <w:rFonts w:hint="eastAsia"/>
        </w:rPr>
        <w:t>")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</w:r>
      <w:r>
        <w:tab/>
        <w:t>btn_delActionPerformed(e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else if (title == "</w:t>
      </w:r>
      <w:r>
        <w:rPr>
          <w:rFonts w:hint="eastAsia"/>
        </w:rPr>
        <w:t>添加图书</w:t>
      </w:r>
      <w:r>
        <w:rPr>
          <w:rFonts w:hint="eastAsia"/>
        </w:rPr>
        <w:t>" || title == "</w:t>
      </w:r>
      <w:r>
        <w:rPr>
          <w:rFonts w:hint="eastAsia"/>
        </w:rPr>
        <w:t>更新图书</w:t>
      </w:r>
      <w:r>
        <w:rPr>
          <w:rFonts w:hint="eastAsia"/>
        </w:rPr>
        <w:t>"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</w:r>
      <w:r>
        <w:tab/>
        <w:t>btn_saveActionPerformed(e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}</w:t>
      </w:r>
      <w:r>
        <w:tab/>
      </w:r>
      <w:r>
        <w:tab/>
      </w:r>
      <w:r>
        <w:tab/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closeBtn.setBounds(250, 220, 80, 25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关闭按钮</w:t>
      </w:r>
    </w:p>
    <w:p w:rsidR="0075789E" w:rsidRDefault="0075789E" w:rsidP="0075789E">
      <w:pPr>
        <w:ind w:firstLine="420"/>
      </w:pPr>
      <w:r>
        <w:tab/>
      </w:r>
      <w:r>
        <w:tab/>
        <w:t>closeBtn.addActionListener(new ActionListener(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ispose(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释放当前窗体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* </w:t>
      </w:r>
      <w:r>
        <w:rPr>
          <w:rFonts w:hint="eastAsia"/>
        </w:rPr>
        <w:t>关闭窗口</w:t>
      </w:r>
      <w:r>
        <w:rPr>
          <w:rFonts w:hint="eastAsia"/>
        </w:rPr>
        <w:t xml:space="preserve"> */</w:t>
      </w:r>
    </w:p>
    <w:p w:rsidR="0075789E" w:rsidRDefault="0075789E" w:rsidP="0075789E">
      <w:pPr>
        <w:ind w:firstLine="420"/>
      </w:pPr>
      <w:r>
        <w:tab/>
      </w:r>
      <w:r>
        <w:tab/>
        <w:t>addWindowListener(new WindowAdapter(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重写</w:t>
      </w:r>
      <w:r>
        <w:rPr>
          <w:rFonts w:hint="eastAsia"/>
        </w:rPr>
        <w:t>windowClosing()</w:t>
      </w:r>
      <w:r>
        <w:rPr>
          <w:rFonts w:hint="eastAsia"/>
        </w:rPr>
        <w:t>方法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public void windowClosing(WindowEvent e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ispose(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释放当前窗体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});</w:t>
      </w:r>
    </w:p>
    <w:p w:rsidR="0075789E" w:rsidRDefault="0075789E" w:rsidP="0075789E">
      <w:pPr>
        <w:ind w:firstLine="420"/>
      </w:pPr>
      <w:r>
        <w:tab/>
      </w:r>
      <w:r>
        <w:tab/>
        <w:t>Container c = getContentPane(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c.add(lbbookid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各组件增加到窗体中</w:t>
      </w:r>
    </w:p>
    <w:p w:rsidR="0075789E" w:rsidRDefault="0075789E" w:rsidP="0075789E">
      <w:pPr>
        <w:ind w:firstLine="420"/>
      </w:pPr>
      <w:r>
        <w:tab/>
      </w:r>
      <w:r>
        <w:tab/>
        <w:t>c.add(lbbookid_1);</w:t>
      </w:r>
      <w:r>
        <w:tab/>
      </w:r>
      <w:r>
        <w:tab/>
        <w:t>c.add(lbbookname);</w:t>
      </w:r>
      <w:r>
        <w:tab/>
      </w:r>
      <w:r>
        <w:tab/>
        <w:t>c.add(lbbooktype);</w:t>
      </w:r>
    </w:p>
    <w:p w:rsidR="0075789E" w:rsidRDefault="0075789E" w:rsidP="0075789E">
      <w:pPr>
        <w:ind w:firstLine="420"/>
      </w:pPr>
      <w:r>
        <w:tab/>
      </w:r>
      <w:r>
        <w:tab/>
        <w:t>c.add(lbauthor);</w:t>
      </w:r>
      <w:r>
        <w:tab/>
      </w:r>
      <w:r>
        <w:tab/>
        <w:t>c.add(lbtranslator);</w:t>
      </w:r>
      <w:r>
        <w:tab/>
        <w:t>c.add(lbpublisher);</w:t>
      </w:r>
    </w:p>
    <w:p w:rsidR="0075789E" w:rsidRDefault="0075789E" w:rsidP="0075789E">
      <w:pPr>
        <w:ind w:firstLine="420"/>
      </w:pPr>
      <w:r>
        <w:tab/>
      </w:r>
      <w:r>
        <w:tab/>
        <w:t>c.add(lbpublish_time);</w:t>
      </w:r>
      <w:r>
        <w:tab/>
        <w:t>c.add(lbprice);</w:t>
      </w:r>
      <w:r>
        <w:tab/>
      </w:r>
      <w:r>
        <w:tab/>
      </w:r>
      <w:r>
        <w:tab/>
        <w:t>c.add(lbstock);</w:t>
      </w:r>
    </w:p>
    <w:p w:rsidR="0075789E" w:rsidRDefault="0075789E" w:rsidP="0075789E">
      <w:pPr>
        <w:ind w:firstLine="420"/>
      </w:pPr>
      <w:r>
        <w:tab/>
      </w:r>
      <w:r>
        <w:tab/>
        <w:t>c.add(btn);</w:t>
      </w:r>
      <w:r>
        <w:tab/>
      </w:r>
      <w:r>
        <w:tab/>
      </w:r>
      <w:r>
        <w:tab/>
        <w:t>c.add(closeBtn);</w:t>
      </w:r>
      <w:r>
        <w:tab/>
      </w:r>
      <w:r>
        <w:tab/>
        <w:t>c.add(queryBtn);</w:t>
      </w:r>
    </w:p>
    <w:p w:rsidR="0075789E" w:rsidRDefault="0075789E" w:rsidP="0075789E">
      <w:pPr>
        <w:ind w:firstLine="420"/>
      </w:pPr>
      <w:r>
        <w:tab/>
      </w:r>
      <w:r>
        <w:tab/>
        <w:t>c.add(tf_bookid);</w:t>
      </w:r>
      <w:r>
        <w:tab/>
      </w:r>
      <w:r>
        <w:tab/>
        <w:t>c.add(tf_bookname);</w:t>
      </w:r>
      <w:r>
        <w:tab/>
      </w:r>
      <w:r>
        <w:tab/>
        <w:t>c.add(tf_author);</w:t>
      </w:r>
    </w:p>
    <w:p w:rsidR="0075789E" w:rsidRDefault="0075789E" w:rsidP="0075789E">
      <w:pPr>
        <w:ind w:firstLine="420"/>
      </w:pPr>
      <w:r>
        <w:tab/>
      </w:r>
      <w:r>
        <w:tab/>
        <w:t>c.add(tf_translator);</w:t>
      </w:r>
      <w:r>
        <w:tab/>
        <w:t>c.add(tf_publisher);</w:t>
      </w:r>
      <w:r>
        <w:tab/>
        <w:t>c.add(tf_publish_time);</w:t>
      </w:r>
    </w:p>
    <w:p w:rsidR="0075789E" w:rsidRDefault="0075789E" w:rsidP="0075789E">
      <w:pPr>
        <w:ind w:firstLine="420"/>
      </w:pPr>
      <w:r>
        <w:tab/>
      </w:r>
      <w:r>
        <w:tab/>
        <w:t>c.add(tf_price);</w:t>
      </w:r>
      <w:r>
        <w:tab/>
      </w:r>
      <w:r>
        <w:tab/>
        <w:t>c.add(tf_stock);</w:t>
      </w:r>
      <w:r>
        <w:tab/>
      </w:r>
      <w:r>
        <w:tab/>
        <w:t>c.add(tf_bookid1);</w:t>
      </w:r>
    </w:p>
    <w:p w:rsidR="0075789E" w:rsidRDefault="0075789E" w:rsidP="0075789E">
      <w:pPr>
        <w:ind w:firstLine="420"/>
      </w:pPr>
      <w:r>
        <w:lastRenderedPageBreak/>
        <w:tab/>
      </w:r>
      <w:r>
        <w:tab/>
        <w:t>c.add(tf_booktype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LocationRelativeTo(null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窗体在屏幕上居中放置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Visible(true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窗体可见</w:t>
      </w:r>
    </w:p>
    <w:p w:rsidR="0075789E" w:rsidRDefault="0075789E" w:rsidP="0075789E">
      <w:pPr>
        <w:ind w:firstLine="420"/>
      </w:pPr>
      <w:r>
        <w:tab/>
        <w:t>}</w:t>
      </w:r>
    </w:p>
    <w:p w:rsidR="0075789E" w:rsidRDefault="0075789E" w:rsidP="0075789E">
      <w:pPr>
        <w:ind w:firstLine="420"/>
      </w:pPr>
      <w:r>
        <w:tab/>
        <w:t>private void btn_delActionPerformed(ActionEvent e) {</w:t>
      </w:r>
    </w:p>
    <w:p w:rsidR="0075789E" w:rsidRDefault="0075789E" w:rsidP="0075789E">
      <w:pPr>
        <w:ind w:firstLine="420"/>
      </w:pPr>
      <w:r>
        <w:tab/>
      </w:r>
      <w:r>
        <w:tab/>
        <w:t>String id = tf_bookid.getText(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图书编号为空，则删除操作终止</w:t>
      </w:r>
    </w:p>
    <w:p w:rsidR="0075789E" w:rsidRDefault="0075789E" w:rsidP="0075789E">
      <w:pPr>
        <w:ind w:firstLine="420"/>
      </w:pPr>
      <w:r>
        <w:tab/>
      </w:r>
      <w:r>
        <w:tab/>
        <w:t>if (id.equals("")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图书编号不能为空！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return;</w:t>
      </w:r>
    </w:p>
    <w:p w:rsidR="0075789E" w:rsidRDefault="0075789E" w:rsidP="0075789E">
      <w:pPr>
        <w:ind w:firstLine="420"/>
      </w:pP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String sql = "delete from tb_book where id='" + id + "'";</w:t>
      </w:r>
    </w:p>
    <w:p w:rsidR="0075789E" w:rsidRDefault="0075789E" w:rsidP="0075789E">
      <w:pPr>
        <w:ind w:firstLine="420"/>
      </w:pPr>
      <w:r>
        <w:tab/>
      </w:r>
      <w:r>
        <w:tab/>
        <w:t>int i = DbOp.executeUpdate(sql);</w:t>
      </w:r>
    </w:p>
    <w:p w:rsidR="0075789E" w:rsidRDefault="0075789E" w:rsidP="0075789E">
      <w:pPr>
        <w:ind w:firstLine="420"/>
      </w:pPr>
      <w:r>
        <w:tab/>
      </w:r>
      <w:r>
        <w:tab/>
        <w:t>if (i == 1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图书信息删除成功</w:t>
      </w:r>
      <w:r>
        <w:rPr>
          <w:rFonts w:hint="eastAsia"/>
        </w:rPr>
        <w:t>!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清空全部文本框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clearAllTextfield();</w:t>
      </w:r>
    </w:p>
    <w:p w:rsidR="0075789E" w:rsidRDefault="0075789E" w:rsidP="0075789E">
      <w:pPr>
        <w:ind w:firstLine="420"/>
      </w:pPr>
      <w:r>
        <w:tab/>
      </w:r>
      <w:r>
        <w:tab/>
        <w:t>} else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图书信息删除失败！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  <w:t>}</w:t>
      </w:r>
    </w:p>
    <w:p w:rsidR="0075789E" w:rsidRDefault="0075789E" w:rsidP="0075789E">
      <w:pPr>
        <w:ind w:firstLine="420"/>
      </w:pPr>
      <w:r>
        <w:tab/>
        <w:t>private void btn_queryActionPerformed(ActionEvent e) {</w:t>
      </w:r>
    </w:p>
    <w:p w:rsidR="0075789E" w:rsidRDefault="0075789E" w:rsidP="0075789E">
      <w:pPr>
        <w:ind w:firstLine="420"/>
      </w:pPr>
      <w:r>
        <w:tab/>
      </w:r>
      <w:r>
        <w:tab/>
        <w:t>String id = tf_bookid1.getText(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图书编号为空，则查询操作终止</w:t>
      </w:r>
    </w:p>
    <w:p w:rsidR="0075789E" w:rsidRDefault="0075789E" w:rsidP="0075789E">
      <w:pPr>
        <w:ind w:firstLine="420"/>
      </w:pPr>
      <w:r>
        <w:tab/>
      </w:r>
      <w:r>
        <w:tab/>
        <w:t>if (id.equals("")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图书编号不能为空！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return;</w:t>
      </w:r>
    </w:p>
    <w:p w:rsidR="0075789E" w:rsidRDefault="0075789E" w:rsidP="0075789E">
      <w:pPr>
        <w:ind w:firstLine="420"/>
      </w:pP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按编号查询图书，结果存入</w:t>
      </w:r>
      <w:r>
        <w:rPr>
          <w:rFonts w:hint="eastAsia"/>
        </w:rPr>
        <w:t>book</w:t>
      </w:r>
      <w:r>
        <w:rPr>
          <w:rFonts w:hint="eastAsia"/>
        </w:rPr>
        <w:t>对象中</w:t>
      </w:r>
    </w:p>
    <w:p w:rsidR="0075789E" w:rsidRDefault="0075789E" w:rsidP="0075789E">
      <w:pPr>
        <w:ind w:firstLine="420"/>
      </w:pPr>
      <w:r>
        <w:tab/>
      </w:r>
      <w:r>
        <w:tab/>
        <w:t>Book book = BookSelect.SelectBookById(id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查询到结果，将其显示在各文本框中</w:t>
      </w:r>
    </w:p>
    <w:p w:rsidR="0075789E" w:rsidRDefault="0075789E" w:rsidP="0075789E">
      <w:pPr>
        <w:ind w:firstLine="420"/>
      </w:pPr>
      <w:r>
        <w:tab/>
      </w:r>
      <w:r>
        <w:tab/>
        <w:t>if (book != null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tf_bookid.setText(book.getId()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tf_bookid.setEditable(false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tf_bookname.setText(book.getBookname()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</w:t>
      </w:r>
      <w:r>
        <w:rPr>
          <w:rFonts w:hint="eastAsia"/>
        </w:rPr>
        <w:t>Choice</w:t>
      </w:r>
      <w:r>
        <w:rPr>
          <w:rFonts w:hint="eastAsia"/>
        </w:rPr>
        <w:t>的选定项设置为其名称等于指定字符串的项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tf_booktype.setSelectedItem(book.getBooktype()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tf_author.setText(book.getAuthor()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tf_translator.setText(book.getTranslator()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tf_publisher.setText(book.getPublisher()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tf_publish_time.setText(book.getPublish_time().toString()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tf_price.setText(String.valueOf((book.getPrice()))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tf_stock.setText(String.valueOf(book.getStock()));</w:t>
      </w:r>
    </w:p>
    <w:p w:rsidR="0075789E" w:rsidRDefault="0075789E" w:rsidP="0075789E">
      <w:pPr>
        <w:ind w:firstLine="420"/>
      </w:pPr>
      <w:r>
        <w:tab/>
      </w:r>
      <w:r>
        <w:tab/>
        <w:t>} else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图书编号有误，查无此书！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lastRenderedPageBreak/>
        <w:tab/>
        <w:t>}</w:t>
      </w:r>
    </w:p>
    <w:p w:rsidR="0075789E" w:rsidRDefault="0075789E" w:rsidP="0075789E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保存添加或更新的记录</w:t>
      </w:r>
    </w:p>
    <w:p w:rsidR="0075789E" w:rsidRDefault="0075789E" w:rsidP="0075789E">
      <w:pPr>
        <w:ind w:firstLine="420"/>
      </w:pPr>
      <w:r>
        <w:tab/>
        <w:t>private void btn_saveActionPerformed(ActionEvent e) {</w:t>
      </w:r>
    </w:p>
    <w:p w:rsidR="0075789E" w:rsidRDefault="0075789E" w:rsidP="0075789E">
      <w:pPr>
        <w:ind w:firstLine="420"/>
      </w:pPr>
      <w:r>
        <w:tab/>
      </w:r>
      <w:r>
        <w:tab/>
        <w:t>String id = tf_bookid.getText();</w:t>
      </w:r>
    </w:p>
    <w:p w:rsidR="0075789E" w:rsidRDefault="0075789E" w:rsidP="0075789E">
      <w:pPr>
        <w:ind w:firstLine="420"/>
      </w:pPr>
      <w:r>
        <w:tab/>
      </w:r>
      <w:r>
        <w:tab/>
        <w:t>String bookname = tf_bookname.getText();</w:t>
      </w:r>
    </w:p>
    <w:p w:rsidR="0075789E" w:rsidRDefault="0075789E" w:rsidP="0075789E">
      <w:pPr>
        <w:ind w:firstLine="420"/>
      </w:pPr>
      <w:r>
        <w:tab/>
      </w:r>
      <w:r>
        <w:tab/>
        <w:t>String booktype = tf_booktype.getSelectedItem().toString();</w:t>
      </w:r>
    </w:p>
    <w:p w:rsidR="0075789E" w:rsidRDefault="0075789E" w:rsidP="0075789E">
      <w:pPr>
        <w:ind w:firstLine="420"/>
      </w:pPr>
      <w:r>
        <w:tab/>
      </w:r>
      <w:r>
        <w:tab/>
        <w:t>String author = tf_author.getText();</w:t>
      </w:r>
    </w:p>
    <w:p w:rsidR="0075789E" w:rsidRDefault="0075789E" w:rsidP="0075789E">
      <w:pPr>
        <w:ind w:firstLine="420"/>
      </w:pPr>
      <w:r>
        <w:tab/>
      </w:r>
      <w:r>
        <w:tab/>
        <w:t>String translator = tf_translator.getText();</w:t>
      </w:r>
    </w:p>
    <w:p w:rsidR="0075789E" w:rsidRDefault="0075789E" w:rsidP="0075789E">
      <w:pPr>
        <w:ind w:firstLine="420"/>
      </w:pPr>
      <w:r>
        <w:tab/>
      </w:r>
      <w:r>
        <w:tab/>
        <w:t>String publisher = tf_publisher.getText();</w:t>
      </w:r>
    </w:p>
    <w:p w:rsidR="0075789E" w:rsidRDefault="0075789E" w:rsidP="0075789E">
      <w:pPr>
        <w:ind w:firstLine="420"/>
      </w:pPr>
      <w:r>
        <w:tab/>
      </w:r>
      <w:r>
        <w:tab/>
        <w:t>String publish_time = tf_publish_time.getText(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图书编号为空，则终止保存记录操作</w:t>
      </w:r>
    </w:p>
    <w:p w:rsidR="0075789E" w:rsidRDefault="0075789E" w:rsidP="0075789E">
      <w:pPr>
        <w:ind w:firstLine="420"/>
      </w:pPr>
      <w:r>
        <w:tab/>
      </w:r>
      <w:r>
        <w:tab/>
        <w:t>if (id.equals("")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图书编号不能为空！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return;</w:t>
      </w:r>
    </w:p>
    <w:p w:rsidR="0075789E" w:rsidRDefault="0075789E" w:rsidP="0075789E">
      <w:pPr>
        <w:ind w:firstLine="420"/>
      </w:pP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f (title == "</w:t>
      </w:r>
      <w:r>
        <w:rPr>
          <w:rFonts w:hint="eastAsia"/>
        </w:rPr>
        <w:t>添加图书</w:t>
      </w:r>
      <w:r>
        <w:rPr>
          <w:rFonts w:hint="eastAsia"/>
        </w:rPr>
        <w:t>" &amp; IfBookIdExit(id)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图书编号重复！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return;</w:t>
      </w:r>
    </w:p>
    <w:p w:rsidR="0075789E" w:rsidRDefault="0075789E" w:rsidP="0075789E">
      <w:pPr>
        <w:ind w:firstLine="420"/>
      </w:pP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try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// -------------------------------------------------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以下程序用于检查日期是否有效。如果日期无效，则会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产生</w:t>
      </w:r>
      <w:r>
        <w:rPr>
          <w:rFonts w:hint="eastAsia"/>
        </w:rPr>
        <w:t>ParseException</w:t>
      </w:r>
      <w:r>
        <w:rPr>
          <w:rFonts w:hint="eastAsia"/>
        </w:rPr>
        <w:t>异常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一个简单日期格式对象，注意：</w:t>
      </w:r>
      <w:r>
        <w:rPr>
          <w:rFonts w:hint="eastAsia"/>
        </w:rPr>
        <w:t>MM</w:t>
      </w:r>
      <w:r>
        <w:rPr>
          <w:rFonts w:hint="eastAsia"/>
        </w:rPr>
        <w:t>一定要用大写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这是用户输入日期的格式：年</w:t>
      </w:r>
      <w:r>
        <w:rPr>
          <w:rFonts w:hint="eastAsia"/>
        </w:rPr>
        <w:t>-</w:t>
      </w:r>
      <w:r>
        <w:rPr>
          <w:rFonts w:hint="eastAsia"/>
        </w:rPr>
        <w:t>月，如</w:t>
      </w:r>
      <w:r>
        <w:rPr>
          <w:rFonts w:hint="eastAsia"/>
        </w:rPr>
        <w:t>2010-7</w:t>
      </w:r>
      <w:r>
        <w:rPr>
          <w:rFonts w:hint="eastAsia"/>
        </w:rPr>
        <w:t>、</w:t>
      </w:r>
      <w:r>
        <w:rPr>
          <w:rFonts w:hint="eastAsia"/>
        </w:rPr>
        <w:t>2009-10</w:t>
      </w:r>
      <w:r>
        <w:rPr>
          <w:rFonts w:hint="eastAsia"/>
        </w:rPr>
        <w:t>等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SimpleDateFormat sdf = new SimpleDateFormat("yyyy-MM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字符串转换为日期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sdf.parse(tf_publish_time.getText()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// -------------------------------------------------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float price = Float.parseFloat(tf_price.getText()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int stock = Integer.parseInt(tf_stock.getText()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记录保存到</w:t>
      </w:r>
      <w:r>
        <w:rPr>
          <w:rFonts w:hint="eastAsia"/>
        </w:rPr>
        <w:t>tb_book</w:t>
      </w:r>
      <w:r>
        <w:rPr>
          <w:rFonts w:hint="eastAsia"/>
        </w:rPr>
        <w:t>表中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String sql = ""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f (title == "</w:t>
      </w:r>
      <w:r>
        <w:rPr>
          <w:rFonts w:hint="eastAsia"/>
        </w:rPr>
        <w:t>添加图书</w:t>
      </w:r>
      <w:r>
        <w:rPr>
          <w:rFonts w:hint="eastAsia"/>
        </w:rPr>
        <w:t>"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sql = "insert into tb_book values('" + id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</w:r>
      <w:r>
        <w:tab/>
        <w:t>+ "','" + bookname + "','" + booktype + "','" + author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</w:r>
      <w:r>
        <w:tab/>
        <w:t>+ "','" + translator + "','" + publisher + "','"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</w:r>
      <w:r>
        <w:tab/>
        <w:t>+ publish_time + "','" + price + "','" + stock + "')"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} if (title == "</w:t>
      </w:r>
      <w:r>
        <w:rPr>
          <w:rFonts w:hint="eastAsia"/>
        </w:rPr>
        <w:t>更新图书</w:t>
      </w:r>
      <w:r>
        <w:rPr>
          <w:rFonts w:hint="eastAsia"/>
        </w:rPr>
        <w:t>")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sql = "update tb_book set bookname='" + bookname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</w:r>
      <w:r>
        <w:tab/>
        <w:t>+ "',booktype='" + booktype + "',author='" + author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</w:r>
      <w:r>
        <w:tab/>
        <w:t>+ "',translator='" + translator + "',publisher='"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</w:r>
      <w:r>
        <w:tab/>
        <w:t>+ publisher + "',publish_time='" + publish_time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</w:r>
      <w:r>
        <w:tab/>
        <w:t>+ "',price='" + price + "',stock='" + stock</w:t>
      </w:r>
    </w:p>
    <w:p w:rsidR="0075789E" w:rsidRDefault="0075789E" w:rsidP="0075789E">
      <w:pPr>
        <w:ind w:firstLine="420"/>
      </w:pPr>
      <w:r>
        <w:lastRenderedPageBreak/>
        <w:tab/>
      </w:r>
      <w:r>
        <w:tab/>
      </w:r>
      <w:r>
        <w:tab/>
      </w:r>
      <w:r>
        <w:tab/>
      </w:r>
      <w:r>
        <w:tab/>
        <w:t>+ "' where id='" + id + "'"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int i = DbOp.executeUpdate(sql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if (i == 1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图书信息保存成功！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清空全部文本框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clearAllTextfield()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} else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数据有误，图书信息保存失败！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  <w:t>} catch (ParseException e2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出版时间格式错误（年</w:t>
      </w:r>
      <w:r>
        <w:rPr>
          <w:rFonts w:hint="eastAsia"/>
        </w:rPr>
        <w:t>-</w:t>
      </w:r>
      <w:r>
        <w:rPr>
          <w:rFonts w:hint="eastAsia"/>
        </w:rPr>
        <w:t>月</w:t>
      </w:r>
      <w:r>
        <w:rPr>
          <w:rFonts w:hint="eastAsia"/>
        </w:rPr>
        <w:t>-</w:t>
      </w:r>
      <w:r>
        <w:rPr>
          <w:rFonts w:hint="eastAsia"/>
        </w:rPr>
        <w:t>日）！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  <w:t>} catch (NumberFormatException e1) {</w:t>
      </w:r>
    </w:p>
    <w:p w:rsidR="0075789E" w:rsidRPr="0075789E" w:rsidRDefault="0075789E" w:rsidP="0075789E">
      <w:pPr>
        <w:ind w:firstLine="420"/>
        <w:rPr>
          <w:spacing w:val="-2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75789E">
        <w:rPr>
          <w:rFonts w:hint="eastAsia"/>
          <w:spacing w:val="-2"/>
        </w:rPr>
        <w:t>JOptionPane.showMessageDialog(null, "</w:t>
      </w:r>
      <w:r w:rsidRPr="0075789E">
        <w:rPr>
          <w:rFonts w:hint="eastAsia"/>
          <w:spacing w:val="-2"/>
        </w:rPr>
        <w:t>价格或库存数量错误，应为数字！</w:t>
      </w:r>
      <w:r w:rsidRPr="0075789E">
        <w:rPr>
          <w:rFonts w:hint="eastAsia"/>
          <w:spacing w:val="-2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  <w:t>}</w:t>
      </w:r>
    </w:p>
    <w:p w:rsidR="0075789E" w:rsidRDefault="0075789E" w:rsidP="0075789E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判断</w:t>
      </w:r>
      <w:r>
        <w:rPr>
          <w:rFonts w:hint="eastAsia"/>
        </w:rPr>
        <w:t>Book</w:t>
      </w:r>
      <w:r>
        <w:rPr>
          <w:rFonts w:hint="eastAsia"/>
        </w:rPr>
        <w:t>表中是否存在指定编号的图书，如果存在，返回</w:t>
      </w:r>
      <w:r>
        <w:rPr>
          <w:rFonts w:hint="eastAsia"/>
        </w:rPr>
        <w:t>true</w:t>
      </w:r>
      <w:r>
        <w:rPr>
          <w:rFonts w:hint="eastAsia"/>
        </w:rPr>
        <w:t>，否则，返回</w:t>
      </w:r>
      <w:r>
        <w:rPr>
          <w:rFonts w:hint="eastAsia"/>
        </w:rPr>
        <w:t>false</w:t>
      </w:r>
    </w:p>
    <w:p w:rsidR="0075789E" w:rsidRDefault="0075789E" w:rsidP="0075789E">
      <w:pPr>
        <w:ind w:firstLine="420"/>
      </w:pPr>
      <w:r>
        <w:tab/>
        <w:t>private boolean IfBookIdExit(String id) {</w:t>
      </w:r>
    </w:p>
    <w:p w:rsidR="0075789E" w:rsidRDefault="0075789E" w:rsidP="0075789E">
      <w:pPr>
        <w:ind w:firstLine="420"/>
      </w:pPr>
      <w:r>
        <w:tab/>
      </w:r>
      <w:r>
        <w:tab/>
        <w:t>String sql = "select * from tb_book where id='" + id + "'";</w:t>
      </w:r>
    </w:p>
    <w:p w:rsidR="0075789E" w:rsidRDefault="0075789E" w:rsidP="0075789E">
      <w:pPr>
        <w:ind w:firstLine="420"/>
      </w:pPr>
      <w:r>
        <w:tab/>
      </w:r>
      <w:r>
        <w:tab/>
        <w:t>ResultSet rs = DbOp.executeQuery(sql);</w:t>
      </w:r>
    </w:p>
    <w:p w:rsidR="0075789E" w:rsidRDefault="0075789E" w:rsidP="0075789E">
      <w:pPr>
        <w:ind w:firstLine="420"/>
      </w:pPr>
      <w:r>
        <w:tab/>
      </w:r>
      <w:r>
        <w:tab/>
        <w:t>try {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if (rs.next())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return true;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  <w:t>else</w:t>
      </w:r>
    </w:p>
    <w:p w:rsidR="0075789E" w:rsidRDefault="0075789E" w:rsidP="0075789E">
      <w:pPr>
        <w:ind w:firstLine="420"/>
      </w:pPr>
      <w:r>
        <w:tab/>
      </w:r>
      <w:r>
        <w:tab/>
      </w:r>
      <w:r>
        <w:tab/>
      </w:r>
      <w:r>
        <w:tab/>
        <w:t>return false;</w:t>
      </w:r>
    </w:p>
    <w:p w:rsidR="0075789E" w:rsidRDefault="0075789E" w:rsidP="0075789E">
      <w:pPr>
        <w:ind w:firstLine="420"/>
      </w:pPr>
      <w:r>
        <w:tab/>
      </w:r>
      <w:r>
        <w:tab/>
        <w:t>} catch (SQLException e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无法正常读取数据库！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</w:r>
      <w:r>
        <w:tab/>
        <w:t>}</w:t>
      </w:r>
    </w:p>
    <w:p w:rsidR="0075789E" w:rsidRDefault="0075789E" w:rsidP="0075789E">
      <w:pPr>
        <w:ind w:firstLine="420"/>
      </w:pPr>
      <w:r>
        <w:tab/>
      </w:r>
      <w:r>
        <w:tab/>
        <w:t>return false;</w:t>
      </w:r>
    </w:p>
    <w:p w:rsidR="0075789E" w:rsidRDefault="0075789E" w:rsidP="0075789E">
      <w:pPr>
        <w:ind w:firstLine="420"/>
      </w:pPr>
      <w:r>
        <w:tab/>
        <w:t>}</w:t>
      </w:r>
    </w:p>
    <w:p w:rsidR="0075789E" w:rsidRDefault="0075789E" w:rsidP="0075789E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清空全部文本框</w:t>
      </w:r>
    </w:p>
    <w:p w:rsidR="0075789E" w:rsidRDefault="0075789E" w:rsidP="0075789E">
      <w:pPr>
        <w:ind w:firstLine="420"/>
      </w:pPr>
      <w:r>
        <w:tab/>
        <w:t>private void clearAllTextfield() {</w:t>
      </w:r>
    </w:p>
    <w:p w:rsidR="0075789E" w:rsidRDefault="0075789E" w:rsidP="0075789E">
      <w:pPr>
        <w:ind w:firstLine="420"/>
      </w:pPr>
      <w:r>
        <w:tab/>
      </w:r>
      <w:r>
        <w:tab/>
        <w:t>tf_bookid1.setText("");</w:t>
      </w:r>
      <w:r>
        <w:tab/>
        <w:t>tf_bookid.setText("");</w:t>
      </w:r>
      <w:r>
        <w:tab/>
      </w:r>
      <w:r>
        <w:tab/>
        <w:t>tf_bookname.setText("");</w:t>
      </w:r>
    </w:p>
    <w:p w:rsidR="0075789E" w:rsidRDefault="0075789E" w:rsidP="0075789E">
      <w:pPr>
        <w:ind w:firstLine="420"/>
      </w:pPr>
      <w:r>
        <w:tab/>
      </w:r>
      <w:r>
        <w:tab/>
        <w:t>tf_author.setText("");</w:t>
      </w:r>
      <w:r>
        <w:tab/>
        <w:t>tf_translator.setText("");</w:t>
      </w:r>
      <w:r>
        <w:tab/>
      </w:r>
      <w:r>
        <w:tab/>
        <w:t>tf_publisher.setText("");</w:t>
      </w:r>
    </w:p>
    <w:p w:rsidR="0075789E" w:rsidRDefault="0075789E" w:rsidP="0075789E">
      <w:pPr>
        <w:ind w:firstLine="420"/>
      </w:pPr>
      <w:r>
        <w:tab/>
      </w:r>
      <w:r>
        <w:tab/>
        <w:t>tf_publish_time.setText("");</w:t>
      </w:r>
      <w:r>
        <w:tab/>
        <w:t>tf_price.setText("");</w:t>
      </w:r>
      <w:r>
        <w:tab/>
        <w:t>tf_stock.setText("");</w:t>
      </w:r>
    </w:p>
    <w:p w:rsidR="0075789E" w:rsidRDefault="0075789E" w:rsidP="0075789E">
      <w:pPr>
        <w:ind w:firstLine="420"/>
      </w:pPr>
      <w:r>
        <w:tab/>
        <w:t>}</w:t>
      </w:r>
    </w:p>
    <w:p w:rsidR="0075789E" w:rsidRDefault="0075789E" w:rsidP="0075789E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增加</w:t>
      </w:r>
      <w:r>
        <w:rPr>
          <w:rFonts w:hint="eastAsia"/>
        </w:rPr>
        <w:t>main()</w:t>
      </w:r>
      <w:r>
        <w:rPr>
          <w:rFonts w:hint="eastAsia"/>
        </w:rPr>
        <w:t>方法，主要为了调试程序界面</w:t>
      </w:r>
    </w:p>
    <w:p w:rsidR="0075789E" w:rsidRDefault="0075789E" w:rsidP="0075789E">
      <w:pPr>
        <w:ind w:firstLine="420"/>
      </w:pPr>
      <w:r>
        <w:tab/>
        <w:t>public static void main(String[] args) {</w:t>
      </w:r>
    </w:p>
    <w:p w:rsidR="0075789E" w:rsidRDefault="0075789E" w:rsidP="0075789E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new BookOperate("</w:t>
      </w:r>
      <w:r>
        <w:rPr>
          <w:rFonts w:hint="eastAsia"/>
        </w:rPr>
        <w:t>添加图书</w:t>
      </w:r>
      <w:r>
        <w:rPr>
          <w:rFonts w:hint="eastAsia"/>
        </w:rPr>
        <w:t>");</w:t>
      </w:r>
    </w:p>
    <w:p w:rsidR="0075789E" w:rsidRDefault="0075789E" w:rsidP="0075789E">
      <w:pPr>
        <w:ind w:firstLine="420"/>
      </w:pPr>
      <w:r>
        <w:tab/>
        <w:t>}</w:t>
      </w:r>
    </w:p>
    <w:p w:rsidR="0075789E" w:rsidRDefault="0075789E" w:rsidP="0075789E">
      <w:pPr>
        <w:ind w:firstLine="420"/>
      </w:pPr>
      <w:r>
        <w:t>}</w:t>
      </w:r>
    </w:p>
    <w:p w:rsidR="00DE1567" w:rsidRDefault="00DE1567" w:rsidP="00DE1567">
      <w:pPr>
        <w:ind w:firstLine="420"/>
      </w:pPr>
      <w:r>
        <w:t>/* ReaderOperate.java */</w:t>
      </w:r>
    </w:p>
    <w:p w:rsidR="00DE1567" w:rsidRDefault="00DE1567" w:rsidP="00DE1567">
      <w:pPr>
        <w:ind w:firstLine="420"/>
      </w:pPr>
      <w:r>
        <w:t>package chapter13.practice;</w:t>
      </w:r>
    </w:p>
    <w:p w:rsidR="00DE1567" w:rsidRDefault="00DE1567" w:rsidP="00DE1567">
      <w:pPr>
        <w:ind w:firstLine="420"/>
      </w:pPr>
      <w:r>
        <w:t>import java.awt.*;</w:t>
      </w:r>
    </w:p>
    <w:p w:rsidR="00DE1567" w:rsidRDefault="00DE1567" w:rsidP="00DE1567">
      <w:pPr>
        <w:ind w:firstLine="420"/>
      </w:pPr>
      <w:r>
        <w:t>import java.awt.event.*;</w:t>
      </w:r>
    </w:p>
    <w:p w:rsidR="00DE1567" w:rsidRDefault="00DE1567" w:rsidP="00DE1567">
      <w:pPr>
        <w:ind w:firstLine="420"/>
      </w:pPr>
      <w:r>
        <w:lastRenderedPageBreak/>
        <w:t>import java.sql.*;</w:t>
      </w:r>
    </w:p>
    <w:p w:rsidR="00DE1567" w:rsidRDefault="00DE1567" w:rsidP="00DE1567">
      <w:pPr>
        <w:ind w:firstLine="420"/>
      </w:pPr>
      <w:r>
        <w:t>import javax.swing.*;</w:t>
      </w:r>
    </w:p>
    <w:p w:rsidR="00DE1567" w:rsidRDefault="00DE1567" w:rsidP="00DE1567">
      <w:pPr>
        <w:ind w:firstLine="420"/>
      </w:pPr>
      <w:r>
        <w:t>public class ReaderOperate extends JFrame {</w:t>
      </w:r>
    </w:p>
    <w:p w:rsidR="00DE1567" w:rsidRDefault="00DE1567" w:rsidP="00DE1567">
      <w:pPr>
        <w:ind w:firstLine="420"/>
      </w:pPr>
      <w:r>
        <w:rPr>
          <w:rFonts w:hint="eastAsia"/>
        </w:rPr>
        <w:tab/>
        <w:t>JLabel lbreaderid = new JLabel("</w:t>
      </w:r>
      <w:r>
        <w:rPr>
          <w:rFonts w:hint="eastAsia"/>
        </w:rPr>
        <w:t>读者编号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rPr>
          <w:rFonts w:hint="eastAsia"/>
        </w:rPr>
        <w:tab/>
        <w:t>JLabel lbreaderid_1 = new JLabel("</w:t>
      </w:r>
      <w:r>
        <w:rPr>
          <w:rFonts w:hint="eastAsia"/>
        </w:rPr>
        <w:t>读者编号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rPr>
          <w:rFonts w:hint="eastAsia"/>
        </w:rPr>
        <w:tab/>
        <w:t>JLabel lbreadername = new JLabel("</w:t>
      </w:r>
      <w:r>
        <w:rPr>
          <w:rFonts w:hint="eastAsia"/>
        </w:rPr>
        <w:t>读者姓名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rPr>
          <w:rFonts w:hint="eastAsia"/>
        </w:rPr>
        <w:tab/>
        <w:t>JLabel lbreadertype = new JLabel("</w:t>
      </w:r>
      <w:r>
        <w:rPr>
          <w:rFonts w:hint="eastAsia"/>
        </w:rPr>
        <w:t>读者类别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rPr>
          <w:rFonts w:hint="eastAsia"/>
        </w:rPr>
        <w:tab/>
        <w:t>JLabel lbsex = new JLabel("</w:t>
      </w:r>
      <w:r>
        <w:rPr>
          <w:rFonts w:hint="eastAsia"/>
        </w:rPr>
        <w:t>性别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rPr>
          <w:rFonts w:hint="eastAsia"/>
        </w:rPr>
        <w:tab/>
        <w:t>JLabel lbmax_num = new JLabel("</w:t>
      </w:r>
      <w:r>
        <w:rPr>
          <w:rFonts w:hint="eastAsia"/>
        </w:rPr>
        <w:t>可借数量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rPr>
          <w:rFonts w:hint="eastAsia"/>
        </w:rPr>
        <w:tab/>
        <w:t>JLabel lbdays_num = new JLabel("</w:t>
      </w:r>
      <w:r>
        <w:rPr>
          <w:rFonts w:hint="eastAsia"/>
        </w:rPr>
        <w:t>可借天数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tab/>
        <w:t>JTextField tf_readerid = new JTextField();</w:t>
      </w:r>
    </w:p>
    <w:p w:rsidR="00DE1567" w:rsidRDefault="00DE1567" w:rsidP="00DE1567">
      <w:pPr>
        <w:ind w:firstLine="420"/>
      </w:pPr>
      <w:r>
        <w:tab/>
        <w:t>JTextField tf_readername = new JTextField();</w:t>
      </w:r>
      <w:r>
        <w:tab/>
      </w:r>
    </w:p>
    <w:p w:rsidR="00DE1567" w:rsidRDefault="00DE1567" w:rsidP="00DE1567">
      <w:pPr>
        <w:ind w:firstLine="420"/>
      </w:pPr>
      <w:r>
        <w:tab/>
        <w:t>JTextField tf_max_num = new JTextField();</w:t>
      </w:r>
    </w:p>
    <w:p w:rsidR="00DE1567" w:rsidRDefault="00DE1567" w:rsidP="00DE1567">
      <w:pPr>
        <w:ind w:firstLine="420"/>
      </w:pPr>
      <w:r>
        <w:tab/>
        <w:t>JTextField tf_days_num = new JTextField();</w:t>
      </w:r>
      <w:r>
        <w:tab/>
      </w:r>
    </w:p>
    <w:p w:rsidR="00DE1567" w:rsidRDefault="00DE1567" w:rsidP="00DE1567">
      <w:pPr>
        <w:ind w:firstLine="420"/>
      </w:pPr>
      <w:r>
        <w:tab/>
        <w:t>JTextField tf_readerid1 = new JTextField();</w:t>
      </w:r>
    </w:p>
    <w:p w:rsidR="00DE1567" w:rsidRDefault="00DE1567" w:rsidP="00DE1567">
      <w:pPr>
        <w:ind w:firstLine="420"/>
      </w:pPr>
      <w:r>
        <w:tab/>
        <w:t>JComboBox&lt;String&gt; tf_readertype = new JComboBox&lt;String&gt;();</w:t>
      </w:r>
      <w:r>
        <w:tab/>
      </w:r>
      <w:r>
        <w:tab/>
      </w:r>
    </w:p>
    <w:p w:rsidR="00DE1567" w:rsidRDefault="00DE1567" w:rsidP="00DE1567">
      <w:pPr>
        <w:ind w:firstLine="420"/>
      </w:pPr>
      <w:r>
        <w:tab/>
        <w:t>JComboBox&lt;String&gt; tf_sex = new JComboBox&lt;String&gt;();</w:t>
      </w:r>
    </w:p>
    <w:p w:rsidR="00DE1567" w:rsidRDefault="00DE1567" w:rsidP="00DE1567">
      <w:pPr>
        <w:ind w:firstLine="420"/>
      </w:pPr>
      <w:r>
        <w:rPr>
          <w:rFonts w:hint="eastAsia"/>
        </w:rPr>
        <w:tab/>
        <w:t>JButton queryBtn = new JButton("</w:t>
      </w:r>
      <w:r>
        <w:rPr>
          <w:rFonts w:hint="eastAsia"/>
        </w:rPr>
        <w:t>查询</w:t>
      </w:r>
      <w:r>
        <w:rPr>
          <w:rFonts w:hint="eastAsia"/>
        </w:rPr>
        <w:t>");</w:t>
      </w:r>
      <w:r>
        <w:rPr>
          <w:rFonts w:hint="eastAsia"/>
        </w:rPr>
        <w:tab/>
      </w:r>
    </w:p>
    <w:p w:rsidR="00DE1567" w:rsidRDefault="00DE1567" w:rsidP="00DE1567">
      <w:pPr>
        <w:ind w:firstLine="420"/>
      </w:pPr>
      <w:r>
        <w:tab/>
        <w:t>JButton btn = new JButton();</w:t>
      </w:r>
    </w:p>
    <w:p w:rsidR="00DE1567" w:rsidRDefault="00DE1567" w:rsidP="00DE1567">
      <w:pPr>
        <w:ind w:firstLine="420"/>
      </w:pPr>
      <w:r>
        <w:rPr>
          <w:rFonts w:hint="eastAsia"/>
        </w:rPr>
        <w:tab/>
        <w:t>JButton closeBtn = new JButton("</w:t>
      </w:r>
      <w:r>
        <w:rPr>
          <w:rFonts w:hint="eastAsia"/>
        </w:rPr>
        <w:t>关闭</w:t>
      </w:r>
      <w:r>
        <w:rPr>
          <w:rFonts w:hint="eastAsia"/>
        </w:rPr>
        <w:t>");</w:t>
      </w:r>
      <w:r>
        <w:rPr>
          <w:rFonts w:hint="eastAsia"/>
        </w:rPr>
        <w:tab/>
      </w:r>
    </w:p>
    <w:p w:rsidR="00DE1567" w:rsidRDefault="00DE1567" w:rsidP="00DE1567">
      <w:pPr>
        <w:ind w:firstLine="420"/>
      </w:pPr>
      <w:r>
        <w:tab/>
        <w:t>String title;</w:t>
      </w:r>
    </w:p>
    <w:p w:rsidR="00DE1567" w:rsidRDefault="00DE1567" w:rsidP="00DE1567">
      <w:pPr>
        <w:ind w:firstLine="420"/>
      </w:pPr>
      <w:r>
        <w:tab/>
        <w:t>public ReaderOperate(String title) {</w:t>
      </w:r>
    </w:p>
    <w:p w:rsidR="00DE1567" w:rsidRDefault="00DE1567" w:rsidP="00DE1567">
      <w:pPr>
        <w:ind w:firstLine="420"/>
      </w:pPr>
      <w:r>
        <w:tab/>
      </w:r>
      <w:r>
        <w:tab/>
        <w:t>setLayout(null);</w:t>
      </w:r>
    </w:p>
    <w:p w:rsidR="00DE1567" w:rsidRDefault="00DE1567" w:rsidP="00DE1567">
      <w:pPr>
        <w:ind w:firstLine="420"/>
      </w:pPr>
      <w:r>
        <w:tab/>
      </w:r>
      <w:r>
        <w:tab/>
        <w:t>setTitle(title);</w:t>
      </w:r>
    </w:p>
    <w:p w:rsidR="00DE1567" w:rsidRDefault="00DE1567" w:rsidP="00DE1567">
      <w:pPr>
        <w:ind w:firstLine="420"/>
      </w:pPr>
      <w:r>
        <w:tab/>
      </w:r>
      <w:r>
        <w:tab/>
        <w:t>setSize(430, 240);</w:t>
      </w:r>
    </w:p>
    <w:p w:rsidR="00DE1567" w:rsidRDefault="00DE1567" w:rsidP="00DE1567">
      <w:pPr>
        <w:ind w:firstLine="420"/>
      </w:pPr>
      <w:r>
        <w:tab/>
      </w:r>
      <w:r>
        <w:tab/>
        <w:t>this.title = title;</w:t>
      </w:r>
    </w:p>
    <w:p w:rsidR="00DE1567" w:rsidRDefault="00DE1567" w:rsidP="00DE1567">
      <w:pPr>
        <w:ind w:firstLine="420"/>
      </w:pPr>
      <w:r>
        <w:tab/>
      </w:r>
      <w:r>
        <w:tab/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f (title == "</w:t>
      </w:r>
      <w:r>
        <w:rPr>
          <w:rFonts w:hint="eastAsia"/>
        </w:rPr>
        <w:t>删除读者</w:t>
      </w:r>
      <w:r>
        <w:rPr>
          <w:rFonts w:hint="eastAsia"/>
        </w:rPr>
        <w:t>") {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tf_readerid.setEditable(false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tn.setText("</w:t>
      </w:r>
      <w:r>
        <w:rPr>
          <w:rFonts w:hint="eastAsia"/>
        </w:rPr>
        <w:t>删除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tab/>
      </w:r>
      <w:r>
        <w:tab/>
        <w:t>}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else if ( title == "</w:t>
      </w:r>
      <w:r>
        <w:rPr>
          <w:rFonts w:hint="eastAsia"/>
        </w:rPr>
        <w:t>更新读者</w:t>
      </w:r>
      <w:r>
        <w:rPr>
          <w:rFonts w:hint="eastAsia"/>
        </w:rPr>
        <w:t>") {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tf_readerid.setEditable(false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tn.setText("</w:t>
      </w:r>
      <w:r>
        <w:rPr>
          <w:rFonts w:hint="eastAsia"/>
        </w:rPr>
        <w:t>保存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tab/>
      </w:r>
      <w:r>
        <w:tab/>
        <w:t>}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else if (title == "</w:t>
      </w:r>
      <w:r>
        <w:rPr>
          <w:rFonts w:hint="eastAsia"/>
        </w:rPr>
        <w:t>添加读者</w:t>
      </w:r>
      <w:r>
        <w:rPr>
          <w:rFonts w:hint="eastAsia"/>
        </w:rPr>
        <w:t>") {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lbreaderid_1.setVisible(false)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tf_readerid1.setVisible(false)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queryBtn.setVisible(false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tn.setText("</w:t>
      </w:r>
      <w:r>
        <w:rPr>
          <w:rFonts w:hint="eastAsia"/>
        </w:rPr>
        <w:t>保存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tab/>
      </w:r>
      <w:r>
        <w:tab/>
        <w:t>}</w:t>
      </w:r>
    </w:p>
    <w:p w:rsidR="00DE1567" w:rsidRDefault="00DE1567" w:rsidP="00DE1567">
      <w:pPr>
        <w:ind w:firstLine="420"/>
      </w:pPr>
      <w:r>
        <w:tab/>
      </w:r>
      <w:r>
        <w:tab/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readerid_1.setBounds(80, 20, 5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读者编号</w:t>
      </w:r>
    </w:p>
    <w:p w:rsidR="00DE1567" w:rsidRDefault="00DE1567" w:rsidP="00DE1567">
      <w:pPr>
        <w:ind w:firstLine="420"/>
      </w:pPr>
      <w:r>
        <w:tab/>
      </w:r>
      <w:r>
        <w:tab/>
        <w:t>tf_readerid1.setBounds(140, 20, 100, 20);</w:t>
      </w:r>
    </w:p>
    <w:p w:rsidR="00DE1567" w:rsidRDefault="00DE1567" w:rsidP="00DE1567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  <w:t xml:space="preserve">queryBtn.setBounds(270, 20, 80, 20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查询按钮</w:t>
      </w:r>
    </w:p>
    <w:p w:rsidR="00DE1567" w:rsidRDefault="00DE1567" w:rsidP="00DE1567">
      <w:pPr>
        <w:ind w:firstLine="420"/>
      </w:pPr>
      <w:r>
        <w:tab/>
      </w:r>
      <w:r>
        <w:tab/>
        <w:t>queryBtn.addActionListener(new ActionListener() {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</w:r>
      <w:r>
        <w:tab/>
        <w:t>btn_queryActionPerformed(e)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}</w:t>
      </w:r>
    </w:p>
    <w:p w:rsidR="00DE1567" w:rsidRDefault="00DE1567" w:rsidP="00DE1567">
      <w:pPr>
        <w:ind w:firstLine="420"/>
      </w:pPr>
      <w:r>
        <w:tab/>
      </w:r>
      <w:r>
        <w:tab/>
        <w:t>}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readerid.setBounds(30, 60, 50, 20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读者编号</w:t>
      </w:r>
    </w:p>
    <w:p w:rsidR="00DE1567" w:rsidRDefault="00DE1567" w:rsidP="00DE1567">
      <w:pPr>
        <w:ind w:firstLine="420"/>
      </w:pPr>
      <w:r>
        <w:tab/>
      </w:r>
      <w:r>
        <w:tab/>
        <w:t>tf_readerid.setBounds(90, 60, 100, 20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readername.setBounds(220, 60, 5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读者姓名</w:t>
      </w:r>
    </w:p>
    <w:p w:rsidR="00DE1567" w:rsidRDefault="00DE1567" w:rsidP="00DE1567">
      <w:pPr>
        <w:ind w:firstLine="420"/>
      </w:pPr>
      <w:r>
        <w:tab/>
      </w:r>
      <w:r>
        <w:tab/>
        <w:t>tf_readername.setBounds(280, 60, 100, 20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readertype.setBounds(30, 90, 5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读者类别</w:t>
      </w:r>
    </w:p>
    <w:p w:rsidR="00DE1567" w:rsidRDefault="00DE1567" w:rsidP="00DE1567">
      <w:pPr>
        <w:ind w:firstLine="420"/>
      </w:pPr>
      <w:r>
        <w:tab/>
      </w:r>
      <w:r>
        <w:tab/>
        <w:t>tf_readertype.setBounds(90, 90, 100, 20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tf_readertype.addItem("</w:t>
      </w:r>
      <w:r>
        <w:rPr>
          <w:rFonts w:hint="eastAsia"/>
        </w:rPr>
        <w:t>教师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tf_readertype.addItem("</w:t>
      </w:r>
      <w:r>
        <w:rPr>
          <w:rFonts w:hint="eastAsia"/>
        </w:rPr>
        <w:t>学生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tf_readertype.addItem("</w:t>
      </w:r>
      <w:r>
        <w:rPr>
          <w:rFonts w:hint="eastAsia"/>
        </w:rPr>
        <w:t>职工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sex.setBounds(220, 90, 50, 20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性别</w:t>
      </w:r>
    </w:p>
    <w:p w:rsidR="00DE1567" w:rsidRDefault="00DE1567" w:rsidP="00DE1567">
      <w:pPr>
        <w:ind w:firstLine="420"/>
      </w:pPr>
      <w:r>
        <w:tab/>
      </w:r>
      <w:r>
        <w:tab/>
        <w:t>tf_sex.setBounds(280, 90, 100, 20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tf_sex.addItem("</w:t>
      </w:r>
      <w:r>
        <w:rPr>
          <w:rFonts w:hint="eastAsia"/>
        </w:rPr>
        <w:t>男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tf_sex.addItem("</w:t>
      </w:r>
      <w:r>
        <w:rPr>
          <w:rFonts w:hint="eastAsia"/>
        </w:rPr>
        <w:t>女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max_num.setBounds(30, 120, 5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最大可借数</w:t>
      </w:r>
    </w:p>
    <w:p w:rsidR="00DE1567" w:rsidRDefault="00DE1567" w:rsidP="00DE1567">
      <w:pPr>
        <w:ind w:firstLine="420"/>
      </w:pPr>
      <w:r>
        <w:tab/>
      </w:r>
      <w:r>
        <w:tab/>
        <w:t>tf_max_num.setBounds(90, 120, 100, 20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days_num.setBounds(220, 120, 5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最大可借天数</w:t>
      </w:r>
    </w:p>
    <w:p w:rsidR="00DE1567" w:rsidRDefault="00DE1567" w:rsidP="00DE1567">
      <w:pPr>
        <w:ind w:firstLine="420"/>
      </w:pPr>
      <w:r>
        <w:tab/>
      </w:r>
      <w:r>
        <w:tab/>
        <w:t>tf_days_num.setBounds(280, 120, 100, 20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btn.setBounds(100, 160, 80, 25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删除按钮</w:t>
      </w:r>
    </w:p>
    <w:p w:rsidR="00DE1567" w:rsidRDefault="00DE1567" w:rsidP="00DE1567">
      <w:pPr>
        <w:ind w:firstLine="420"/>
      </w:pPr>
      <w:r>
        <w:tab/>
      </w:r>
      <w:r>
        <w:tab/>
        <w:t>btn.addActionListener(new ActionListener() {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f (title == "</w:t>
      </w:r>
      <w:r>
        <w:rPr>
          <w:rFonts w:hint="eastAsia"/>
        </w:rPr>
        <w:t>删除读者</w:t>
      </w:r>
      <w:r>
        <w:rPr>
          <w:rFonts w:hint="eastAsia"/>
        </w:rPr>
        <w:t>")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</w:r>
      <w:r>
        <w:tab/>
      </w:r>
      <w:r>
        <w:tab/>
        <w:t>btn_delActionPerformed(e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else if (title == "</w:t>
      </w:r>
      <w:r>
        <w:rPr>
          <w:rFonts w:hint="eastAsia"/>
        </w:rPr>
        <w:t>添加读者</w:t>
      </w:r>
      <w:r>
        <w:rPr>
          <w:rFonts w:hint="eastAsia"/>
        </w:rPr>
        <w:t>" || title == "</w:t>
      </w:r>
      <w:r>
        <w:rPr>
          <w:rFonts w:hint="eastAsia"/>
        </w:rPr>
        <w:t>更新读者</w:t>
      </w:r>
      <w:r>
        <w:rPr>
          <w:rFonts w:hint="eastAsia"/>
        </w:rPr>
        <w:t>")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</w:r>
      <w:r>
        <w:tab/>
      </w:r>
      <w:r>
        <w:tab/>
        <w:t>btn_saveActionPerformed(e)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}</w:t>
      </w:r>
    </w:p>
    <w:p w:rsidR="00DE1567" w:rsidRDefault="00DE1567" w:rsidP="00DE1567">
      <w:pPr>
        <w:ind w:firstLine="420"/>
      </w:pPr>
      <w:r>
        <w:tab/>
      </w:r>
      <w:r>
        <w:tab/>
        <w:t>}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closeBtn.setBounds(240, 160, 80, 25); // </w:t>
      </w:r>
      <w:r>
        <w:rPr>
          <w:rFonts w:hint="eastAsia"/>
        </w:rPr>
        <w:t>关闭按钮</w:t>
      </w:r>
    </w:p>
    <w:p w:rsidR="00DE1567" w:rsidRDefault="00DE1567" w:rsidP="00DE1567">
      <w:pPr>
        <w:ind w:firstLine="420"/>
      </w:pPr>
      <w:r>
        <w:tab/>
      </w:r>
      <w:r>
        <w:tab/>
        <w:t>closeBtn.addActionListener(new ActionListener() {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ispose(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释放当前窗体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}</w:t>
      </w:r>
    </w:p>
    <w:p w:rsidR="00DE1567" w:rsidRDefault="00DE1567" w:rsidP="00DE1567">
      <w:pPr>
        <w:ind w:firstLine="420"/>
      </w:pPr>
      <w:r>
        <w:tab/>
      </w:r>
      <w:r>
        <w:tab/>
        <w:t>}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* </w:t>
      </w:r>
      <w:r>
        <w:rPr>
          <w:rFonts w:hint="eastAsia"/>
        </w:rPr>
        <w:t>关闭窗口</w:t>
      </w:r>
      <w:r>
        <w:rPr>
          <w:rFonts w:hint="eastAsia"/>
        </w:rPr>
        <w:t xml:space="preserve"> */</w:t>
      </w:r>
    </w:p>
    <w:p w:rsidR="00DE1567" w:rsidRDefault="00DE1567" w:rsidP="00DE1567">
      <w:pPr>
        <w:ind w:firstLine="420"/>
      </w:pPr>
      <w:r>
        <w:tab/>
      </w:r>
      <w:r>
        <w:tab/>
        <w:t>this.addWindowListener(new WindowAdapter() {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重写</w:t>
      </w:r>
      <w:r>
        <w:rPr>
          <w:rFonts w:hint="eastAsia"/>
        </w:rPr>
        <w:t>windowClosing()</w:t>
      </w:r>
      <w:r>
        <w:rPr>
          <w:rFonts w:hint="eastAsia"/>
        </w:rPr>
        <w:t>方法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public void windowClosing(WindowEvent e) {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ispose(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释放当前窗体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}</w:t>
      </w:r>
    </w:p>
    <w:p w:rsidR="00DE1567" w:rsidRDefault="00DE1567" w:rsidP="00DE1567">
      <w:pPr>
        <w:ind w:firstLine="420"/>
      </w:pPr>
      <w:r>
        <w:lastRenderedPageBreak/>
        <w:tab/>
      </w:r>
      <w:r>
        <w:tab/>
        <w:t>});</w:t>
      </w:r>
    </w:p>
    <w:p w:rsidR="00DE1567" w:rsidRDefault="00DE1567" w:rsidP="00DE1567">
      <w:pPr>
        <w:ind w:firstLine="420"/>
      </w:pPr>
      <w:r>
        <w:tab/>
      </w:r>
      <w:r>
        <w:tab/>
        <w:t>Container c = getContentPane(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c.add(lbreaderid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各组件添加到窗体中</w:t>
      </w:r>
    </w:p>
    <w:p w:rsidR="00DE1567" w:rsidRDefault="00DE1567" w:rsidP="00DE1567">
      <w:pPr>
        <w:ind w:firstLine="420"/>
      </w:pPr>
      <w:r>
        <w:tab/>
      </w:r>
      <w:r>
        <w:tab/>
        <w:t>c.add(lbreaderid_1);</w:t>
      </w:r>
      <w:r>
        <w:tab/>
      </w:r>
      <w:r>
        <w:tab/>
        <w:t>c.add(lbreadername);</w:t>
      </w:r>
      <w:r>
        <w:tab/>
      </w:r>
      <w:r>
        <w:tab/>
        <w:t>c.add(lbreadertype);</w:t>
      </w:r>
    </w:p>
    <w:p w:rsidR="00DE1567" w:rsidRDefault="00DE1567" w:rsidP="00DE1567">
      <w:pPr>
        <w:ind w:firstLine="420"/>
      </w:pPr>
      <w:r>
        <w:tab/>
      </w:r>
      <w:r>
        <w:tab/>
        <w:t>c.add(lbsex);</w:t>
      </w:r>
      <w:r>
        <w:tab/>
      </w:r>
      <w:r>
        <w:tab/>
      </w:r>
      <w:r>
        <w:tab/>
        <w:t>c.add(lbmax_num);</w:t>
      </w:r>
      <w:r>
        <w:tab/>
      </w:r>
      <w:r>
        <w:tab/>
        <w:t>c.add(lbdays_num);</w:t>
      </w:r>
    </w:p>
    <w:p w:rsidR="00DE1567" w:rsidRDefault="00DE1567" w:rsidP="00DE1567">
      <w:pPr>
        <w:ind w:firstLine="420"/>
      </w:pPr>
      <w:r>
        <w:tab/>
      </w:r>
      <w:r>
        <w:tab/>
        <w:t>c.add(tf_readerid);</w:t>
      </w:r>
      <w:r>
        <w:tab/>
      </w:r>
      <w:r>
        <w:tab/>
        <w:t>c.add(tf_readername);</w:t>
      </w:r>
      <w:r>
        <w:tab/>
        <w:t>c.add(tf_max_num);</w:t>
      </w:r>
    </w:p>
    <w:p w:rsidR="00DE1567" w:rsidRDefault="00DE1567" w:rsidP="00DE1567">
      <w:pPr>
        <w:ind w:firstLine="420"/>
      </w:pPr>
      <w:r>
        <w:tab/>
      </w:r>
      <w:r>
        <w:tab/>
        <w:t>c.add(tf_days_num);</w:t>
      </w:r>
      <w:r>
        <w:tab/>
      </w:r>
      <w:r>
        <w:tab/>
        <w:t>c.add(tf_readerid1);</w:t>
      </w:r>
      <w:r>
        <w:tab/>
      </w:r>
      <w:r>
        <w:tab/>
        <w:t>c.add(tf_readertype);</w:t>
      </w:r>
    </w:p>
    <w:p w:rsidR="00DE1567" w:rsidRDefault="00DE1567" w:rsidP="00DE1567">
      <w:pPr>
        <w:ind w:firstLine="420"/>
      </w:pPr>
      <w:r>
        <w:tab/>
      </w:r>
      <w:r>
        <w:tab/>
        <w:t>c.add(tf_sex);</w:t>
      </w:r>
      <w:r>
        <w:tab/>
      </w:r>
      <w:r>
        <w:tab/>
      </w:r>
      <w:r>
        <w:tab/>
        <w:t>c.add(btn);</w:t>
      </w:r>
      <w:r>
        <w:tab/>
      </w:r>
      <w:r>
        <w:tab/>
      </w:r>
      <w:r>
        <w:tab/>
        <w:t>c.add(closeBtn);</w:t>
      </w:r>
    </w:p>
    <w:p w:rsidR="00DE1567" w:rsidRDefault="00DE1567" w:rsidP="00DE1567">
      <w:pPr>
        <w:ind w:firstLine="420"/>
      </w:pPr>
      <w:r>
        <w:tab/>
      </w:r>
      <w:r>
        <w:tab/>
        <w:t>c.add(queryBtn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LocationRelativeTo(null);</w:t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使窗体在屏幕上居中放置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Visible(true); </w:t>
      </w:r>
      <w:r>
        <w:tab/>
      </w:r>
      <w:r>
        <w:tab/>
      </w:r>
      <w:r>
        <w:tab/>
      </w:r>
      <w:r>
        <w:rPr>
          <w:rFonts w:hint="eastAsia"/>
        </w:rPr>
        <w:t xml:space="preserve">// </w:t>
      </w:r>
      <w:r>
        <w:rPr>
          <w:rFonts w:hint="eastAsia"/>
        </w:rPr>
        <w:t>使窗体可见</w:t>
      </w:r>
    </w:p>
    <w:p w:rsidR="00DE1567" w:rsidRDefault="00DE1567" w:rsidP="00DE1567">
      <w:pPr>
        <w:ind w:firstLine="420"/>
      </w:pPr>
      <w:r>
        <w:tab/>
        <w:t>}</w:t>
      </w:r>
    </w:p>
    <w:p w:rsidR="00DE1567" w:rsidRDefault="00DE1567" w:rsidP="00DE1567">
      <w:pPr>
        <w:ind w:firstLine="420"/>
      </w:pPr>
      <w:r>
        <w:tab/>
        <w:t>private void btn_delActionPerformed(ActionEvent e) {</w:t>
      </w:r>
    </w:p>
    <w:p w:rsidR="00DE1567" w:rsidRDefault="00DE1567" w:rsidP="00DE1567">
      <w:pPr>
        <w:ind w:firstLine="420"/>
      </w:pPr>
      <w:r>
        <w:tab/>
      </w:r>
      <w:r>
        <w:tab/>
        <w:t>String id = tf_readerid.getText(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读者编号为空，则终止删除操作</w:t>
      </w:r>
    </w:p>
    <w:p w:rsidR="00DE1567" w:rsidRDefault="00DE1567" w:rsidP="00DE1567">
      <w:pPr>
        <w:ind w:firstLine="420"/>
      </w:pPr>
      <w:r>
        <w:tab/>
      </w:r>
      <w:r>
        <w:tab/>
        <w:t>if (id.equals("")) {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读者编号不能为空！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return;</w:t>
      </w:r>
    </w:p>
    <w:p w:rsidR="00DE1567" w:rsidRDefault="00DE1567" w:rsidP="00DE1567">
      <w:pPr>
        <w:ind w:firstLine="420"/>
      </w:pPr>
      <w:r>
        <w:tab/>
      </w:r>
      <w:r>
        <w:tab/>
        <w:t>}</w:t>
      </w:r>
    </w:p>
    <w:p w:rsidR="00DE1567" w:rsidRDefault="00DE1567" w:rsidP="00DE1567">
      <w:pPr>
        <w:ind w:firstLine="420"/>
      </w:pPr>
      <w:r>
        <w:tab/>
      </w:r>
      <w:r>
        <w:tab/>
        <w:t>String sql = "delete from tb_reader where id='" + id + "'";</w:t>
      </w:r>
    </w:p>
    <w:p w:rsidR="00DE1567" w:rsidRDefault="00DE1567" w:rsidP="00DE1567">
      <w:pPr>
        <w:ind w:firstLine="420"/>
      </w:pPr>
      <w:r>
        <w:tab/>
      </w:r>
      <w:r>
        <w:tab/>
        <w:t>int i = DbOp.executeUpdate(sql);</w:t>
      </w:r>
    </w:p>
    <w:p w:rsidR="00DE1567" w:rsidRDefault="00DE1567" w:rsidP="00DE1567">
      <w:pPr>
        <w:ind w:firstLine="420"/>
      </w:pPr>
      <w:r>
        <w:tab/>
      </w:r>
      <w:r>
        <w:tab/>
        <w:t>if (i == 1) {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读者信息删除成功！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清空全部文本框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clearAllTextfield();</w:t>
      </w:r>
    </w:p>
    <w:p w:rsidR="00DE1567" w:rsidRDefault="00DE1567" w:rsidP="00DE1567">
      <w:pPr>
        <w:ind w:firstLine="420"/>
      </w:pPr>
      <w:r>
        <w:tab/>
      </w:r>
      <w:r>
        <w:tab/>
        <w:t>} else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读者编号有误，查无此人！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tab/>
        <w:t>}</w:t>
      </w:r>
    </w:p>
    <w:p w:rsidR="00DE1567" w:rsidRDefault="00DE1567" w:rsidP="00DE1567">
      <w:pPr>
        <w:ind w:firstLine="420"/>
      </w:pPr>
      <w:r>
        <w:tab/>
        <w:t>private void btn_queryActionPerformed(ActionEvent e) {</w:t>
      </w:r>
    </w:p>
    <w:p w:rsidR="00DE1567" w:rsidRDefault="00DE1567" w:rsidP="00DE1567">
      <w:pPr>
        <w:ind w:firstLine="420"/>
      </w:pPr>
      <w:r>
        <w:tab/>
      </w:r>
      <w:r>
        <w:tab/>
        <w:t>String id = tf_readerid1.getText();</w:t>
      </w:r>
    </w:p>
    <w:p w:rsidR="00DE1567" w:rsidRDefault="00DE1567" w:rsidP="00DE1567">
      <w:pPr>
        <w:ind w:firstLine="420"/>
      </w:pPr>
      <w:r>
        <w:tab/>
      </w:r>
      <w:r>
        <w:tab/>
        <w:t>if (id.equals("")) {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读者编号不能为空！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return;</w:t>
      </w:r>
    </w:p>
    <w:p w:rsidR="00DE1567" w:rsidRDefault="00DE1567" w:rsidP="00DE1567">
      <w:pPr>
        <w:ind w:firstLine="420"/>
      </w:pPr>
      <w:r>
        <w:tab/>
      </w:r>
      <w:r>
        <w:tab/>
        <w:t>}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按编号查询读者，结果存入</w:t>
      </w:r>
      <w:r>
        <w:rPr>
          <w:rFonts w:hint="eastAsia"/>
        </w:rPr>
        <w:t>reader</w:t>
      </w:r>
      <w:r>
        <w:rPr>
          <w:rFonts w:hint="eastAsia"/>
        </w:rPr>
        <w:t>对象中</w:t>
      </w:r>
    </w:p>
    <w:p w:rsidR="00DE1567" w:rsidRDefault="00DE1567" w:rsidP="00DE1567">
      <w:pPr>
        <w:ind w:firstLine="420"/>
      </w:pPr>
      <w:r>
        <w:tab/>
      </w:r>
      <w:r>
        <w:tab/>
        <w:t>Reader reader = ReaderSelect.selectReaderById(id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查询到结果，将其显示在各文本框中</w:t>
      </w:r>
    </w:p>
    <w:p w:rsidR="00DE1567" w:rsidRDefault="00DE1567" w:rsidP="00DE1567">
      <w:pPr>
        <w:ind w:firstLine="420"/>
      </w:pPr>
      <w:r>
        <w:tab/>
      </w:r>
      <w:r>
        <w:tab/>
        <w:t>if (reader != null) {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tf_readerid.setText(reader.getId())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tf_readerid.setEditable(false)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tf_readername.setText(reader.getReadername()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</w:t>
      </w:r>
      <w:r>
        <w:rPr>
          <w:rFonts w:hint="eastAsia"/>
        </w:rPr>
        <w:t>Choice</w:t>
      </w:r>
      <w:r>
        <w:rPr>
          <w:rFonts w:hint="eastAsia"/>
        </w:rPr>
        <w:t>的选定项设置为其名称等于指定字符串的项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tf_readertype.setSelectedItem(reader.getReadertype())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tf_sex.setSelectedItem(reader.getSex());</w:t>
      </w:r>
    </w:p>
    <w:p w:rsidR="00DE1567" w:rsidRDefault="00DE1567" w:rsidP="00DE1567">
      <w:pPr>
        <w:ind w:firstLine="420"/>
      </w:pPr>
      <w:r>
        <w:lastRenderedPageBreak/>
        <w:tab/>
      </w:r>
      <w:r>
        <w:tab/>
      </w:r>
      <w:r>
        <w:tab/>
        <w:t>tf_max_num.setText(String.valueOf(reader.getMax_num()))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tf_days_num.setText(String.valueOf(reader.getDays_num()));</w:t>
      </w:r>
    </w:p>
    <w:p w:rsidR="00DE1567" w:rsidRDefault="00DE1567" w:rsidP="00DE1567">
      <w:pPr>
        <w:ind w:firstLine="420"/>
      </w:pPr>
      <w:r>
        <w:tab/>
      </w:r>
      <w:r>
        <w:tab/>
        <w:t>} else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读者编号有误，查无此人！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tab/>
        <w:t>}</w:t>
      </w:r>
    </w:p>
    <w:p w:rsidR="00DE1567" w:rsidRDefault="00DE1567" w:rsidP="00DE1567">
      <w:pPr>
        <w:ind w:firstLine="420"/>
      </w:pPr>
      <w:r>
        <w:tab/>
        <w:t>private void btn_saveActionPerformed(ActionEvent e) {</w:t>
      </w:r>
    </w:p>
    <w:p w:rsidR="00DE1567" w:rsidRDefault="00DE1567" w:rsidP="00DE1567">
      <w:pPr>
        <w:ind w:firstLine="420"/>
      </w:pPr>
      <w:r>
        <w:tab/>
      </w:r>
      <w:r>
        <w:tab/>
        <w:t>String id = tf_readerid.getText();</w:t>
      </w:r>
    </w:p>
    <w:p w:rsidR="00DE1567" w:rsidRDefault="00DE1567" w:rsidP="00DE1567">
      <w:pPr>
        <w:ind w:firstLine="420"/>
      </w:pPr>
      <w:r>
        <w:tab/>
      </w:r>
      <w:r>
        <w:tab/>
        <w:t>String name = tf_readername.getText();</w:t>
      </w:r>
    </w:p>
    <w:p w:rsidR="00DE1567" w:rsidRDefault="00DE1567" w:rsidP="00DE1567">
      <w:pPr>
        <w:ind w:firstLine="420"/>
      </w:pPr>
      <w:r>
        <w:tab/>
      </w:r>
      <w:r>
        <w:tab/>
        <w:t>String type = tf_readertype.getSelectedItem().toString();</w:t>
      </w:r>
    </w:p>
    <w:p w:rsidR="00DE1567" w:rsidRDefault="00DE1567" w:rsidP="00DE1567">
      <w:pPr>
        <w:ind w:firstLine="420"/>
      </w:pPr>
      <w:r>
        <w:tab/>
      </w:r>
      <w:r>
        <w:tab/>
        <w:t>String sex = tf_sex.getSelectedItem().toString(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读者编号为空，则终止保存记录操作</w:t>
      </w:r>
    </w:p>
    <w:p w:rsidR="00DE1567" w:rsidRDefault="00DE1567" w:rsidP="00DE1567">
      <w:pPr>
        <w:ind w:firstLine="420"/>
      </w:pPr>
      <w:r>
        <w:tab/>
      </w:r>
      <w:r>
        <w:tab/>
        <w:t>if (id.equals("")) {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读者编号不能为空！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return;</w:t>
      </w:r>
    </w:p>
    <w:p w:rsidR="00DE1567" w:rsidRDefault="00DE1567" w:rsidP="00DE1567">
      <w:pPr>
        <w:ind w:firstLine="420"/>
      </w:pPr>
      <w:r>
        <w:tab/>
      </w:r>
      <w:r>
        <w:tab/>
        <w:t>}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读者编号重复，则记录无效，需修改读者编号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if (title == "</w:t>
      </w:r>
      <w:r>
        <w:rPr>
          <w:rFonts w:hint="eastAsia"/>
        </w:rPr>
        <w:t>添加读者</w:t>
      </w:r>
      <w:r>
        <w:rPr>
          <w:rFonts w:hint="eastAsia"/>
        </w:rPr>
        <w:t>" &amp; IfReaderIdExit(id)) {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读者编号重复！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return;</w:t>
      </w:r>
    </w:p>
    <w:p w:rsidR="00DE1567" w:rsidRDefault="00DE1567" w:rsidP="00DE1567">
      <w:pPr>
        <w:ind w:firstLine="420"/>
      </w:pPr>
      <w:r>
        <w:tab/>
      </w:r>
      <w:r>
        <w:tab/>
        <w:t>}</w:t>
      </w:r>
    </w:p>
    <w:p w:rsidR="00DE1567" w:rsidRDefault="00DE1567" w:rsidP="00DE1567">
      <w:pPr>
        <w:ind w:firstLine="420"/>
      </w:pPr>
      <w:r>
        <w:tab/>
      </w:r>
      <w:r>
        <w:tab/>
        <w:t>try {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int max_num = Integer.parseInt(tf_max_num.getText())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int days_num = Integer.parseInt(tf_days_num.getText())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String sql = ""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f (title == "</w:t>
      </w:r>
      <w:r>
        <w:rPr>
          <w:rFonts w:hint="eastAsia"/>
        </w:rPr>
        <w:t>添加读者</w:t>
      </w:r>
      <w:r>
        <w:rPr>
          <w:rFonts w:hint="eastAsia"/>
        </w:rPr>
        <w:t>") {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</w:r>
      <w:r>
        <w:tab/>
        <w:t>sql = "insert into tb_reader values('" + id + "','" + name + "','"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</w:r>
      <w:r>
        <w:tab/>
      </w:r>
      <w:r>
        <w:tab/>
        <w:t>+ type + "','" + sex + "','" + max_num + "','" + days_num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</w:r>
      <w:r>
        <w:tab/>
      </w:r>
      <w:r>
        <w:tab/>
        <w:t>+ "')"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} else if (title == "</w:t>
      </w:r>
      <w:r>
        <w:rPr>
          <w:rFonts w:hint="eastAsia"/>
        </w:rPr>
        <w:t>更新读者</w:t>
      </w:r>
      <w:r>
        <w:rPr>
          <w:rFonts w:hint="eastAsia"/>
        </w:rPr>
        <w:t>") {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</w:r>
      <w:r>
        <w:tab/>
        <w:t>sql = "update tb_reader set readername='" + name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>+ "',readertype='" + type + "',days_num='" + days_num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>+ "',sex='" + sex + "',max_num='" + max_num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>+ "' where id='" + id + "'"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}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int i = DbOp.executeUpdate(sql)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if (i == 1) {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读者添加成功！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清空全部文本框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</w:r>
      <w:r>
        <w:tab/>
        <w:t>clearAllTextfield()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}</w:t>
      </w:r>
    </w:p>
    <w:p w:rsidR="00DE1567" w:rsidRDefault="00DE1567" w:rsidP="00DE1567">
      <w:pPr>
        <w:ind w:firstLine="420"/>
      </w:pPr>
      <w:r>
        <w:tab/>
      </w:r>
      <w:r>
        <w:tab/>
        <w:t>} catch (NumberFormatException e1) {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最大可借数或</w:t>
      </w:r>
      <w:r>
        <w:rPr>
          <w:rFonts w:hint="eastAsia"/>
        </w:rPr>
        <w:t>"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+ "</w:t>
      </w:r>
      <w:r>
        <w:rPr>
          <w:rFonts w:hint="eastAsia"/>
        </w:rPr>
        <w:t>最大可借天数错误，应为整数！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tab/>
      </w:r>
      <w:r>
        <w:tab/>
        <w:t>}</w:t>
      </w:r>
    </w:p>
    <w:p w:rsidR="00DE1567" w:rsidRDefault="00DE1567" w:rsidP="00DE1567">
      <w:pPr>
        <w:ind w:firstLine="420"/>
      </w:pPr>
      <w:r>
        <w:lastRenderedPageBreak/>
        <w:tab/>
        <w:t>}</w:t>
      </w:r>
    </w:p>
    <w:p w:rsidR="00DE1567" w:rsidRPr="00DE1567" w:rsidRDefault="00DE1567" w:rsidP="00DE1567">
      <w:pPr>
        <w:ind w:firstLine="420"/>
        <w:rPr>
          <w:spacing w:val="-2"/>
        </w:rPr>
      </w:pPr>
      <w:r>
        <w:rPr>
          <w:rFonts w:hint="eastAsia"/>
        </w:rPr>
        <w:tab/>
      </w:r>
      <w:r w:rsidRPr="00DE1567">
        <w:rPr>
          <w:rFonts w:hint="eastAsia"/>
          <w:spacing w:val="-2"/>
        </w:rPr>
        <w:t xml:space="preserve">// </w:t>
      </w:r>
      <w:r w:rsidRPr="00DE1567">
        <w:rPr>
          <w:rFonts w:hint="eastAsia"/>
          <w:spacing w:val="-2"/>
        </w:rPr>
        <w:t>判断</w:t>
      </w:r>
      <w:r w:rsidRPr="00DE1567">
        <w:rPr>
          <w:rFonts w:hint="eastAsia"/>
          <w:spacing w:val="-2"/>
        </w:rPr>
        <w:t>Reader</w:t>
      </w:r>
      <w:r w:rsidRPr="00DE1567">
        <w:rPr>
          <w:rFonts w:hint="eastAsia"/>
          <w:spacing w:val="-2"/>
        </w:rPr>
        <w:t>表中是否存在指定编号的读者，如果存在，返回</w:t>
      </w:r>
      <w:r w:rsidRPr="00DE1567">
        <w:rPr>
          <w:rFonts w:hint="eastAsia"/>
          <w:spacing w:val="-2"/>
        </w:rPr>
        <w:t>true</w:t>
      </w:r>
      <w:r w:rsidRPr="00DE1567">
        <w:rPr>
          <w:rFonts w:hint="eastAsia"/>
          <w:spacing w:val="-2"/>
        </w:rPr>
        <w:t>，否则，返回</w:t>
      </w:r>
      <w:r w:rsidRPr="00DE1567">
        <w:rPr>
          <w:rFonts w:hint="eastAsia"/>
          <w:spacing w:val="-2"/>
        </w:rPr>
        <w:t>false</w:t>
      </w:r>
    </w:p>
    <w:p w:rsidR="00DE1567" w:rsidRDefault="00DE1567" w:rsidP="00DE1567">
      <w:pPr>
        <w:ind w:firstLine="420"/>
      </w:pPr>
      <w:r>
        <w:tab/>
        <w:t>private boolean IfReaderIdExit(String id) {</w:t>
      </w:r>
    </w:p>
    <w:p w:rsidR="00DE1567" w:rsidRDefault="00DE1567" w:rsidP="00DE1567">
      <w:pPr>
        <w:ind w:firstLine="420"/>
      </w:pPr>
      <w:r>
        <w:tab/>
      </w:r>
      <w:r>
        <w:tab/>
        <w:t>String sql = "select * from tb_reader where id='" + id + "'";</w:t>
      </w:r>
    </w:p>
    <w:p w:rsidR="00DE1567" w:rsidRDefault="00DE1567" w:rsidP="00DE1567">
      <w:pPr>
        <w:ind w:firstLine="420"/>
      </w:pPr>
      <w:r>
        <w:tab/>
      </w:r>
      <w:r>
        <w:tab/>
        <w:t>ResultSet rs = DbOp.executeQuery(sql);</w:t>
      </w:r>
    </w:p>
    <w:p w:rsidR="00DE1567" w:rsidRDefault="00DE1567" w:rsidP="00DE1567">
      <w:pPr>
        <w:ind w:firstLine="420"/>
      </w:pPr>
      <w:r>
        <w:tab/>
      </w:r>
      <w:r>
        <w:tab/>
        <w:t>try {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if (rs.next())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</w:r>
      <w:r>
        <w:tab/>
        <w:t>return true;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  <w:t>else</w:t>
      </w:r>
    </w:p>
    <w:p w:rsidR="00DE1567" w:rsidRDefault="00DE1567" w:rsidP="00DE1567">
      <w:pPr>
        <w:ind w:firstLine="420"/>
      </w:pPr>
      <w:r>
        <w:tab/>
      </w:r>
      <w:r>
        <w:tab/>
      </w:r>
      <w:r>
        <w:tab/>
      </w:r>
      <w:r>
        <w:tab/>
        <w:t>return false;</w:t>
      </w:r>
    </w:p>
    <w:p w:rsidR="00DE1567" w:rsidRDefault="00DE1567" w:rsidP="00DE1567">
      <w:pPr>
        <w:ind w:firstLine="420"/>
      </w:pPr>
      <w:r>
        <w:tab/>
      </w:r>
      <w:r>
        <w:tab/>
        <w:t>} catch (SQLException e) {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无法正常读取数据库！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tab/>
      </w:r>
      <w:r>
        <w:tab/>
        <w:t>}</w:t>
      </w:r>
    </w:p>
    <w:p w:rsidR="00DE1567" w:rsidRDefault="00DE1567" w:rsidP="00DE1567">
      <w:pPr>
        <w:ind w:firstLine="420"/>
      </w:pPr>
      <w:r>
        <w:tab/>
      </w:r>
      <w:r>
        <w:tab/>
        <w:t>return false;</w:t>
      </w:r>
    </w:p>
    <w:p w:rsidR="00DE1567" w:rsidRDefault="00DE1567" w:rsidP="00DE1567">
      <w:pPr>
        <w:ind w:firstLine="420"/>
      </w:pPr>
      <w:r>
        <w:tab/>
        <w:t>}</w:t>
      </w:r>
    </w:p>
    <w:p w:rsidR="00DE1567" w:rsidRDefault="00DE1567" w:rsidP="00DE1567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清空全部文本框</w:t>
      </w:r>
    </w:p>
    <w:p w:rsidR="00DE1567" w:rsidRDefault="00DE1567" w:rsidP="00DE1567">
      <w:pPr>
        <w:ind w:firstLine="420"/>
      </w:pPr>
      <w:r>
        <w:tab/>
        <w:t>private void clearAllTextfield() {</w:t>
      </w:r>
    </w:p>
    <w:p w:rsidR="00DE1567" w:rsidRDefault="00DE1567" w:rsidP="00DE1567">
      <w:pPr>
        <w:ind w:firstLine="420"/>
      </w:pPr>
      <w:r>
        <w:tab/>
      </w:r>
      <w:r>
        <w:tab/>
        <w:t>tf_readerid1.setText("");</w:t>
      </w:r>
      <w:r>
        <w:tab/>
      </w:r>
      <w:r>
        <w:tab/>
        <w:t>tf_readerid.setText("");</w:t>
      </w:r>
    </w:p>
    <w:p w:rsidR="00DE1567" w:rsidRDefault="00DE1567" w:rsidP="00DE1567">
      <w:pPr>
        <w:ind w:firstLine="420"/>
      </w:pPr>
      <w:r>
        <w:tab/>
      </w:r>
      <w:r>
        <w:tab/>
        <w:t>tf_readername.setText("");</w:t>
      </w:r>
      <w:r>
        <w:tab/>
        <w:t>tf_max_num.setText("");</w:t>
      </w:r>
    </w:p>
    <w:p w:rsidR="00DE1567" w:rsidRDefault="00DE1567" w:rsidP="00DE1567">
      <w:pPr>
        <w:ind w:firstLine="420"/>
      </w:pPr>
      <w:r>
        <w:tab/>
      </w:r>
      <w:r>
        <w:tab/>
        <w:t>tf_days_num.setText("");</w:t>
      </w:r>
    </w:p>
    <w:p w:rsidR="00DE1567" w:rsidRDefault="00DE1567" w:rsidP="00DE1567">
      <w:pPr>
        <w:ind w:firstLine="420"/>
      </w:pPr>
      <w:r>
        <w:tab/>
        <w:t>}</w:t>
      </w:r>
    </w:p>
    <w:p w:rsidR="00DE1567" w:rsidRDefault="00DE1567" w:rsidP="00DE1567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增加</w:t>
      </w:r>
      <w:r>
        <w:rPr>
          <w:rFonts w:hint="eastAsia"/>
        </w:rPr>
        <w:t>main()</w:t>
      </w:r>
      <w:r>
        <w:rPr>
          <w:rFonts w:hint="eastAsia"/>
        </w:rPr>
        <w:t>方法，主要为了调试程序界面</w:t>
      </w:r>
    </w:p>
    <w:p w:rsidR="00DE1567" w:rsidRDefault="00DE1567" w:rsidP="00DE1567">
      <w:pPr>
        <w:ind w:firstLine="420"/>
      </w:pPr>
      <w:r>
        <w:tab/>
        <w:t>public static void main(String[] args) {</w:t>
      </w:r>
    </w:p>
    <w:p w:rsidR="00DE1567" w:rsidRDefault="00DE1567" w:rsidP="00DE1567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new ReaderOperate("</w:t>
      </w:r>
      <w:r>
        <w:rPr>
          <w:rFonts w:hint="eastAsia"/>
        </w:rPr>
        <w:t>更新读者</w:t>
      </w:r>
      <w:r>
        <w:rPr>
          <w:rFonts w:hint="eastAsia"/>
        </w:rPr>
        <w:t>");</w:t>
      </w:r>
    </w:p>
    <w:p w:rsidR="00DE1567" w:rsidRDefault="00DE1567" w:rsidP="00DE1567">
      <w:pPr>
        <w:ind w:firstLine="420"/>
      </w:pPr>
      <w:r>
        <w:tab/>
        <w:t>}</w:t>
      </w:r>
    </w:p>
    <w:p w:rsidR="00DE1567" w:rsidRDefault="00DE1567" w:rsidP="00DE1567">
      <w:pPr>
        <w:ind w:firstLine="420"/>
      </w:pPr>
      <w:r>
        <w:t>}</w:t>
      </w:r>
    </w:p>
    <w:p w:rsidR="00B85993" w:rsidRDefault="00B85993" w:rsidP="00B85993">
      <w:pPr>
        <w:ind w:firstLine="420"/>
      </w:pPr>
      <w:r>
        <w:t>/* Borrow.java */</w:t>
      </w:r>
    </w:p>
    <w:p w:rsidR="00B85993" w:rsidRDefault="00B85993" w:rsidP="00B85993">
      <w:pPr>
        <w:ind w:firstLine="420"/>
      </w:pPr>
      <w:r>
        <w:t>package chapter13.practice;</w:t>
      </w:r>
    </w:p>
    <w:p w:rsidR="00B85993" w:rsidRDefault="00B85993" w:rsidP="00B85993">
      <w:pPr>
        <w:ind w:firstLine="420"/>
      </w:pPr>
      <w:r>
        <w:t>import java.awt.*;</w:t>
      </w:r>
      <w:r>
        <w:tab/>
      </w:r>
      <w:r>
        <w:tab/>
      </w:r>
      <w:r>
        <w:tab/>
      </w:r>
      <w:r>
        <w:tab/>
      </w:r>
      <w:r>
        <w:tab/>
      </w:r>
    </w:p>
    <w:p w:rsidR="00B85993" w:rsidRDefault="00B85993" w:rsidP="00B85993">
      <w:pPr>
        <w:ind w:firstLine="420"/>
      </w:pPr>
      <w:r>
        <w:t>import java.awt.event.*;</w:t>
      </w:r>
    </w:p>
    <w:p w:rsidR="00B85993" w:rsidRDefault="00B85993" w:rsidP="00B85993">
      <w:pPr>
        <w:ind w:firstLine="420"/>
      </w:pPr>
      <w:r>
        <w:t>import java.sql.*;</w:t>
      </w:r>
      <w:r>
        <w:tab/>
      </w:r>
      <w:r>
        <w:tab/>
      </w:r>
      <w:r>
        <w:tab/>
      </w:r>
      <w:r>
        <w:tab/>
      </w:r>
      <w:r>
        <w:tab/>
      </w:r>
    </w:p>
    <w:p w:rsidR="00B85993" w:rsidRDefault="00B85993" w:rsidP="00B85993">
      <w:pPr>
        <w:ind w:firstLine="420"/>
      </w:pPr>
      <w:r>
        <w:t>import java.text.SimpleDateFormat;</w:t>
      </w:r>
    </w:p>
    <w:p w:rsidR="00B85993" w:rsidRDefault="00B85993" w:rsidP="00B85993">
      <w:pPr>
        <w:ind w:firstLine="420"/>
      </w:pPr>
      <w:r>
        <w:t>import java.util.Date;</w:t>
      </w:r>
      <w:r>
        <w:tab/>
      </w:r>
      <w:r>
        <w:tab/>
      </w:r>
      <w:r>
        <w:tab/>
      </w:r>
      <w:r>
        <w:tab/>
      </w:r>
    </w:p>
    <w:p w:rsidR="00B85993" w:rsidRDefault="00B85993" w:rsidP="00B85993">
      <w:pPr>
        <w:ind w:firstLine="420"/>
      </w:pPr>
      <w:r>
        <w:t>import javax.swing.*;</w:t>
      </w:r>
    </w:p>
    <w:p w:rsidR="00B85993" w:rsidRDefault="00B85993" w:rsidP="00B85993">
      <w:pPr>
        <w:ind w:firstLine="420"/>
      </w:pPr>
    </w:p>
    <w:p w:rsidR="00B85993" w:rsidRDefault="00B85993" w:rsidP="00B85993">
      <w:pPr>
        <w:ind w:firstLine="420"/>
      </w:pPr>
      <w:r>
        <w:t>public class Borrow extends JFrame {</w:t>
      </w:r>
    </w:p>
    <w:p w:rsidR="00B85993" w:rsidRDefault="00B85993" w:rsidP="00B85993">
      <w:pPr>
        <w:ind w:firstLine="420"/>
      </w:pPr>
      <w:r>
        <w:tab/>
        <w:t>String SepLine = "-------------------------------------------------"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bookid = new JLabel("</w:t>
      </w:r>
      <w:r>
        <w:rPr>
          <w:rFonts w:hint="eastAsia"/>
        </w:rPr>
        <w:t>图书编号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readerid = new JLabel("</w:t>
      </w:r>
      <w:r>
        <w:rPr>
          <w:rFonts w:hint="eastAsia"/>
        </w:rPr>
        <w:t>读者编号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tab/>
        <w:t>JTextField tf_bookid = new JTextField();</w:t>
      </w:r>
      <w:r>
        <w:tab/>
        <w:t xml:space="preserve">  </w:t>
      </w:r>
    </w:p>
    <w:p w:rsidR="00B85993" w:rsidRDefault="00B85993" w:rsidP="00B85993">
      <w:pPr>
        <w:ind w:firstLine="420"/>
      </w:pPr>
      <w:r>
        <w:tab/>
        <w:t>JTextField tf_readerid = new JTextField(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Button queryBtn = new JButton("</w:t>
      </w:r>
      <w:r>
        <w:rPr>
          <w:rFonts w:hint="eastAsia"/>
        </w:rPr>
        <w:t>查询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bookinfo = new JLabel(SepLine + "</w:t>
      </w:r>
      <w:r>
        <w:rPr>
          <w:rFonts w:hint="eastAsia"/>
        </w:rPr>
        <w:t>图书信息</w:t>
      </w:r>
      <w:r>
        <w:rPr>
          <w:rFonts w:hint="eastAsia"/>
        </w:rPr>
        <w:t>" + SepLine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bookname = new JLabel("</w:t>
      </w:r>
      <w:r>
        <w:rPr>
          <w:rFonts w:hint="eastAsia"/>
        </w:rPr>
        <w:t>图书名称：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lastRenderedPageBreak/>
        <w:tab/>
        <w:t>JLabel tf_bookname = new JLabel("xx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author = new JLabel("</w:t>
      </w:r>
      <w:r>
        <w:rPr>
          <w:rFonts w:hint="eastAsia"/>
        </w:rPr>
        <w:t>作者：</w:t>
      </w:r>
      <w:r>
        <w:rPr>
          <w:rFonts w:hint="eastAsia"/>
        </w:rPr>
        <w:t>");</w:t>
      </w:r>
      <w:r>
        <w:rPr>
          <w:rFonts w:hint="eastAsia"/>
        </w:rPr>
        <w:tab/>
      </w:r>
    </w:p>
    <w:p w:rsidR="00B85993" w:rsidRDefault="00B85993" w:rsidP="00B85993">
      <w:pPr>
        <w:ind w:firstLine="420"/>
      </w:pPr>
      <w:r>
        <w:tab/>
        <w:t>JLabel tf_author = new JLabel("xx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publisher = new JLabel("</w:t>
      </w:r>
      <w:r>
        <w:rPr>
          <w:rFonts w:hint="eastAsia"/>
        </w:rPr>
        <w:t>出版社：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tab/>
        <w:t>JLabel tf_publisher = new JLabel("xx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publish_time = new JLabel("</w:t>
      </w:r>
      <w:r>
        <w:rPr>
          <w:rFonts w:hint="eastAsia"/>
        </w:rPr>
        <w:t>出版时间：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tab/>
        <w:t>JLabel tf_publish_time = new JLabel("xx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price = new JLabel("</w:t>
      </w:r>
      <w:r>
        <w:rPr>
          <w:rFonts w:hint="eastAsia"/>
        </w:rPr>
        <w:t>定价：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tab/>
        <w:t>JLabel tf_price = new JLabel("xx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stock = new JLabel("</w:t>
      </w:r>
      <w:r>
        <w:rPr>
          <w:rFonts w:hint="eastAsia"/>
        </w:rPr>
        <w:t>库存数量：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tab/>
        <w:t>JLabel tf_stock = new JLabel("xx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readerinfo = new JLabel(SepLine + "</w:t>
      </w:r>
      <w:r>
        <w:rPr>
          <w:rFonts w:hint="eastAsia"/>
        </w:rPr>
        <w:t>读者信息</w:t>
      </w:r>
      <w:r>
        <w:rPr>
          <w:rFonts w:hint="eastAsia"/>
        </w:rPr>
        <w:t>" + SepLine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readername = new JLabel("</w:t>
      </w:r>
      <w:r>
        <w:rPr>
          <w:rFonts w:hint="eastAsia"/>
        </w:rPr>
        <w:t>读者姓名：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tab/>
        <w:t>JLabel tf_readername = new JLabel("xx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readertype = new JLabel("</w:t>
      </w:r>
      <w:r>
        <w:rPr>
          <w:rFonts w:hint="eastAsia"/>
        </w:rPr>
        <w:t>读者类型：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tab/>
        <w:t>JLabel tf_readertype = new JLabel("xx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max_num = new JLabel("</w:t>
      </w:r>
      <w:r>
        <w:rPr>
          <w:rFonts w:hint="eastAsia"/>
        </w:rPr>
        <w:t>最大可借数：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tab/>
        <w:t>JLabel tf_max_num = new JLabel("xx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days_num = new JLabel("</w:t>
      </w:r>
      <w:r>
        <w:rPr>
          <w:rFonts w:hint="eastAsia"/>
        </w:rPr>
        <w:t>最大可借天数：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tab/>
        <w:t>JLabel tf_days_num = new JLabel("xx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borrowinfo = new JLabel(SepLine + "</w:t>
      </w:r>
      <w:r>
        <w:rPr>
          <w:rFonts w:hint="eastAsia"/>
        </w:rPr>
        <w:t>借阅信息</w:t>
      </w:r>
      <w:r>
        <w:rPr>
          <w:rFonts w:hint="eastAsia"/>
        </w:rPr>
        <w:t>" + SepLine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borrowednum = new JLabel("</w:t>
      </w:r>
      <w:r>
        <w:rPr>
          <w:rFonts w:hint="eastAsia"/>
        </w:rPr>
        <w:t>该读者已借图书数量：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tab/>
        <w:t>JLabel tf_borrowednum = new JLabel("xx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if_borrow = new JLabel("</w:t>
      </w:r>
      <w:r>
        <w:rPr>
          <w:rFonts w:hint="eastAsia"/>
        </w:rPr>
        <w:t>该读者是否可借所选图书：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tab/>
        <w:t>JLabel tf_if_borrow = new JLabel("xx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Label lbborrow_date = new JLabel("</w:t>
      </w:r>
      <w:r>
        <w:rPr>
          <w:rFonts w:hint="eastAsia"/>
        </w:rPr>
        <w:t>借阅日期：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tab/>
        <w:t>JLabel tf_borrow_date = new JLabel("xx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Button borrowBtn = new JButton("</w:t>
      </w:r>
      <w:r>
        <w:rPr>
          <w:rFonts w:hint="eastAsia"/>
        </w:rPr>
        <w:t>借书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>JButton closeBtn = new JButton("</w:t>
      </w:r>
      <w:r>
        <w:rPr>
          <w:rFonts w:hint="eastAsia"/>
        </w:rPr>
        <w:t>关闭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tab/>
        <w:t>public Borrow() {</w:t>
      </w:r>
    </w:p>
    <w:p w:rsidR="00B85993" w:rsidRDefault="00B85993" w:rsidP="00B85993">
      <w:pPr>
        <w:ind w:firstLine="420"/>
      </w:pPr>
      <w:r>
        <w:tab/>
      </w:r>
      <w:r>
        <w:tab/>
        <w:t>setLayout(null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Title("</w:t>
      </w:r>
      <w:r>
        <w:rPr>
          <w:rFonts w:hint="eastAsia"/>
        </w:rPr>
        <w:t>借书管理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tab/>
      </w:r>
      <w:r>
        <w:tab/>
        <w:t>setSize(500, 420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lbbookid.setBounds(30, 20, 50, 25);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  <w:t xml:space="preserve">// </w:t>
      </w:r>
      <w:r>
        <w:rPr>
          <w:rFonts w:hint="eastAsia"/>
        </w:rPr>
        <w:t>图书编号</w:t>
      </w:r>
    </w:p>
    <w:p w:rsidR="00B85993" w:rsidRDefault="00B85993" w:rsidP="00B85993">
      <w:pPr>
        <w:ind w:firstLine="420"/>
      </w:pPr>
      <w:r>
        <w:tab/>
      </w:r>
      <w:r>
        <w:tab/>
        <w:t>tf_bookid.setBounds(90, 20, 90, 20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readerid.setBounds(200, 20, 50, 25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读者编号</w:t>
      </w:r>
    </w:p>
    <w:p w:rsidR="00B85993" w:rsidRDefault="00B85993" w:rsidP="00B85993">
      <w:pPr>
        <w:ind w:firstLine="420"/>
      </w:pPr>
      <w:r>
        <w:tab/>
      </w:r>
      <w:r>
        <w:tab/>
        <w:t>tf_readerid.setBounds(260, 20, 90, 20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queryBtn.setBounds(370, 20, 80, 25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查询按钮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bookinfo.setBounds(30, 50, 440, 25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图书信息提示条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bookname.setBounds(30, 80, 60, 25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图书名称</w:t>
      </w:r>
    </w:p>
    <w:p w:rsidR="00B85993" w:rsidRDefault="00B85993" w:rsidP="00B85993">
      <w:pPr>
        <w:ind w:firstLine="420"/>
      </w:pPr>
      <w:r>
        <w:tab/>
      </w:r>
      <w:r>
        <w:tab/>
        <w:t>tf_bookname.setBounds(90, 80, 200, 25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author.setBounds(310, 80, 60, 25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作者</w:t>
      </w:r>
    </w:p>
    <w:p w:rsidR="00B85993" w:rsidRDefault="00B85993" w:rsidP="00B85993">
      <w:pPr>
        <w:ind w:firstLine="420"/>
      </w:pPr>
      <w:r>
        <w:tab/>
      </w:r>
      <w:r>
        <w:tab/>
        <w:t>tf_author.setBounds(370, 80, 90, 25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publisher.setBounds(30, 105, 60, 25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出版社</w:t>
      </w:r>
    </w:p>
    <w:p w:rsidR="00B85993" w:rsidRDefault="00B85993" w:rsidP="00B85993">
      <w:pPr>
        <w:ind w:firstLine="420"/>
      </w:pPr>
      <w:r>
        <w:lastRenderedPageBreak/>
        <w:tab/>
      </w:r>
      <w:r>
        <w:tab/>
        <w:t>tf_publisher.setBounds(90, 105, 200, 25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publish_time.setBounds(310, 105, 60, 25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出版时间</w:t>
      </w:r>
    </w:p>
    <w:p w:rsidR="00B85993" w:rsidRDefault="00B85993" w:rsidP="00B85993">
      <w:pPr>
        <w:ind w:firstLine="420"/>
      </w:pPr>
      <w:r>
        <w:tab/>
      </w:r>
      <w:r>
        <w:tab/>
        <w:t>tf_publish_time.setBounds(370, 105, 90, 25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price.setBounds(30, 130, 60, 25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定价</w:t>
      </w:r>
    </w:p>
    <w:p w:rsidR="00B85993" w:rsidRDefault="00B85993" w:rsidP="00B85993">
      <w:pPr>
        <w:ind w:firstLine="420"/>
      </w:pPr>
      <w:r>
        <w:tab/>
      </w:r>
      <w:r>
        <w:tab/>
        <w:t>tf_price.setBounds(90, 130, 200, 25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stock.setBounds(310, 130, 60, 25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库存数量</w:t>
      </w:r>
    </w:p>
    <w:p w:rsidR="00B85993" w:rsidRDefault="00B85993" w:rsidP="00B85993">
      <w:pPr>
        <w:ind w:firstLine="420"/>
      </w:pPr>
      <w:r>
        <w:tab/>
      </w:r>
      <w:r>
        <w:tab/>
        <w:t>tf_stock.setBounds(370, 130, 90, 25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readerinfo.setBounds(30, 160, 440, 25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读者信息提示条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readername.setBounds(30, 185, 60, 25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读者姓名</w:t>
      </w:r>
    </w:p>
    <w:p w:rsidR="00B85993" w:rsidRDefault="00B85993" w:rsidP="00B85993">
      <w:pPr>
        <w:ind w:firstLine="420"/>
      </w:pPr>
      <w:r>
        <w:tab/>
      </w:r>
      <w:r>
        <w:tab/>
        <w:t>tf_readername.setBounds(90, 185, 90, 25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readertype.setBounds(310, 185, 60, 25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读者类型</w:t>
      </w:r>
    </w:p>
    <w:p w:rsidR="00B85993" w:rsidRDefault="00B85993" w:rsidP="00B85993">
      <w:pPr>
        <w:ind w:firstLine="420"/>
      </w:pPr>
      <w:r>
        <w:tab/>
      </w:r>
      <w:r>
        <w:tab/>
        <w:t>tf_readertype.setBounds(370, 185, 90, 25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max_num.setBounds(30, 210, 75, 25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最大可借数</w:t>
      </w:r>
    </w:p>
    <w:p w:rsidR="00B85993" w:rsidRDefault="00B85993" w:rsidP="00B85993">
      <w:pPr>
        <w:ind w:firstLine="420"/>
      </w:pPr>
      <w:r>
        <w:tab/>
      </w:r>
      <w:r>
        <w:tab/>
        <w:t>tf_max_num.setBounds(105, 210, 90, 25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days_num.setBounds(310, 210, 85, 25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最大可借天数</w:t>
      </w:r>
    </w:p>
    <w:p w:rsidR="00B85993" w:rsidRDefault="00B85993" w:rsidP="00B85993">
      <w:pPr>
        <w:ind w:firstLine="420"/>
      </w:pPr>
      <w:r>
        <w:tab/>
      </w:r>
      <w:r>
        <w:tab/>
        <w:t>tf_days_num.setBounds(395, 210, 70, 25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borrowinfo.setBounds(30, 240, 440, 25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借阅信息提示条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lbborrowednum.setBounds(30, 265, 120, 25);</w:t>
      </w:r>
      <w:r>
        <w:rPr>
          <w:rFonts w:hint="eastAsia"/>
        </w:rPr>
        <w:tab/>
        <w:t xml:space="preserve">// </w:t>
      </w:r>
      <w:r>
        <w:rPr>
          <w:rFonts w:hint="eastAsia"/>
        </w:rPr>
        <w:t>已借图书数量</w:t>
      </w:r>
    </w:p>
    <w:p w:rsidR="00B85993" w:rsidRDefault="00B85993" w:rsidP="00B85993">
      <w:pPr>
        <w:ind w:firstLine="420"/>
      </w:pPr>
      <w:r>
        <w:tab/>
      </w:r>
      <w:r>
        <w:tab/>
        <w:t>tf_borrowednum.setBounds(150, 265, 50, 25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if_borrow.setBounds(30, 290, 145, 25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是否可借</w:t>
      </w:r>
    </w:p>
    <w:p w:rsidR="00B85993" w:rsidRDefault="00B85993" w:rsidP="00B85993">
      <w:pPr>
        <w:ind w:firstLine="420"/>
      </w:pPr>
      <w:r>
        <w:tab/>
      </w:r>
      <w:r>
        <w:tab/>
        <w:t>tf_if_borrow.setBounds(175, 290, 50, 25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lbborrow_date.setBounds(30, 315, 60, 25);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借书日期</w:t>
      </w:r>
    </w:p>
    <w:p w:rsidR="00B85993" w:rsidRDefault="00B85993" w:rsidP="00B85993">
      <w:pPr>
        <w:ind w:firstLine="420"/>
      </w:pPr>
      <w:r>
        <w:tab/>
      </w:r>
      <w:r>
        <w:tab/>
        <w:t>tf_borrow_date.setBounds(90, 315, 100, 25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borrowBtn.setBounds(160, 345, 80, 25);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借出按钮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borrowBtn.setEnabled(false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开始时禁用借出按钮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closeBtn.setBounds(260, 345, 80, 25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关闭按钮</w:t>
      </w:r>
    </w:p>
    <w:p w:rsidR="00B85993" w:rsidRDefault="00B85993" w:rsidP="00B85993">
      <w:pPr>
        <w:ind w:firstLine="420"/>
      </w:pPr>
      <w:r>
        <w:tab/>
      </w:r>
      <w:r>
        <w:tab/>
        <w:t>queryBtn.addActionListener(new ActionListener() {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</w:r>
      <w:r>
        <w:tab/>
        <w:t>btn_querywActionPerformed(e);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}</w:t>
      </w:r>
    </w:p>
    <w:p w:rsidR="00B85993" w:rsidRDefault="00B85993" w:rsidP="00B85993">
      <w:pPr>
        <w:ind w:firstLine="420"/>
      </w:pPr>
      <w:r>
        <w:tab/>
      </w:r>
      <w:r>
        <w:tab/>
        <w:t>});</w:t>
      </w:r>
    </w:p>
    <w:p w:rsidR="00B85993" w:rsidRDefault="00B85993" w:rsidP="00B85993">
      <w:pPr>
        <w:ind w:firstLine="420"/>
      </w:pPr>
      <w:r>
        <w:tab/>
      </w:r>
      <w:r>
        <w:tab/>
        <w:t>borrowBtn.addActionListener(new ActionListener() {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</w:r>
      <w:r>
        <w:tab/>
        <w:t>btn_borrowActionPerformed(e);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}</w:t>
      </w:r>
    </w:p>
    <w:p w:rsidR="00B85993" w:rsidRDefault="00B85993" w:rsidP="00B85993">
      <w:pPr>
        <w:ind w:firstLine="420"/>
      </w:pPr>
      <w:r>
        <w:tab/>
      </w:r>
      <w:r>
        <w:tab/>
        <w:t>});</w:t>
      </w:r>
    </w:p>
    <w:p w:rsidR="00B85993" w:rsidRDefault="00B85993" w:rsidP="00B85993">
      <w:pPr>
        <w:ind w:firstLine="420"/>
      </w:pPr>
      <w:r>
        <w:tab/>
      </w:r>
      <w:r>
        <w:tab/>
        <w:t>closeBtn.addActionListener(new ActionListener() {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ispose(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关闭窗体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}</w:t>
      </w:r>
    </w:p>
    <w:p w:rsidR="00B85993" w:rsidRDefault="00B85993" w:rsidP="00B85993">
      <w:pPr>
        <w:ind w:firstLine="420"/>
      </w:pPr>
      <w:r>
        <w:tab/>
      </w:r>
      <w:r>
        <w:tab/>
        <w:t>}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* </w:t>
      </w:r>
      <w:r>
        <w:rPr>
          <w:rFonts w:hint="eastAsia"/>
        </w:rPr>
        <w:t>关闭窗口</w:t>
      </w:r>
      <w:r>
        <w:rPr>
          <w:rFonts w:hint="eastAsia"/>
        </w:rPr>
        <w:t xml:space="preserve"> */</w:t>
      </w:r>
    </w:p>
    <w:p w:rsidR="00B85993" w:rsidRDefault="00B85993" w:rsidP="00B85993">
      <w:pPr>
        <w:ind w:firstLine="420"/>
      </w:pPr>
      <w:r>
        <w:tab/>
      </w:r>
      <w:r>
        <w:tab/>
        <w:t>this.addWindowListener(new WindowAdapter() {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重写</w:t>
      </w:r>
      <w:r>
        <w:rPr>
          <w:rFonts w:hint="eastAsia"/>
        </w:rPr>
        <w:t>windowClosing()</w:t>
      </w:r>
      <w:r>
        <w:rPr>
          <w:rFonts w:hint="eastAsia"/>
        </w:rPr>
        <w:t>方法</w:t>
      </w:r>
    </w:p>
    <w:p w:rsidR="00B85993" w:rsidRDefault="00B85993" w:rsidP="00B85993">
      <w:pPr>
        <w:ind w:firstLine="420"/>
      </w:pPr>
      <w:r>
        <w:lastRenderedPageBreak/>
        <w:tab/>
      </w:r>
      <w:r>
        <w:tab/>
      </w:r>
      <w:r>
        <w:tab/>
        <w:t>public void windowClosing(WindowEvent e) {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ispose(); // </w:t>
      </w:r>
      <w:r>
        <w:rPr>
          <w:rFonts w:hint="eastAsia"/>
        </w:rPr>
        <w:t>关闭窗体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}</w:t>
      </w:r>
    </w:p>
    <w:p w:rsidR="00B85993" w:rsidRDefault="00B85993" w:rsidP="00B85993">
      <w:pPr>
        <w:ind w:firstLine="420"/>
      </w:pPr>
      <w:r>
        <w:tab/>
      </w:r>
      <w:r>
        <w:tab/>
        <w:t>});</w:t>
      </w:r>
    </w:p>
    <w:p w:rsidR="00B85993" w:rsidRDefault="00B85993" w:rsidP="00B85993">
      <w:pPr>
        <w:ind w:firstLine="420"/>
      </w:pPr>
      <w:r>
        <w:tab/>
      </w:r>
      <w:r>
        <w:tab/>
        <w:t>Container c = getContentPane();</w:t>
      </w:r>
    </w:p>
    <w:p w:rsidR="00B85993" w:rsidRDefault="00B85993" w:rsidP="00B85993">
      <w:pPr>
        <w:ind w:firstLine="420"/>
      </w:pPr>
      <w:r>
        <w:tab/>
      </w:r>
      <w:r>
        <w:tab/>
        <w:t>c.add(lbbookid);</w:t>
      </w:r>
      <w:r>
        <w:tab/>
      </w:r>
      <w:r>
        <w:tab/>
      </w:r>
      <w:r>
        <w:tab/>
        <w:t>c.add(lbreaderid);</w:t>
      </w:r>
      <w:r>
        <w:tab/>
      </w:r>
      <w:r>
        <w:tab/>
        <w:t>c.add(queryBtn);</w:t>
      </w:r>
    </w:p>
    <w:p w:rsidR="00B85993" w:rsidRDefault="00B85993" w:rsidP="00B85993">
      <w:pPr>
        <w:ind w:firstLine="420"/>
      </w:pPr>
      <w:r>
        <w:tab/>
      </w:r>
      <w:r>
        <w:tab/>
        <w:t>c.add(lbbookinfo);</w:t>
      </w:r>
      <w:r>
        <w:tab/>
      </w:r>
      <w:r>
        <w:tab/>
        <w:t>c.add(lbbookname);</w:t>
      </w:r>
      <w:r>
        <w:tab/>
      </w:r>
      <w:r>
        <w:tab/>
        <w:t>c.add(lbauthor);</w:t>
      </w:r>
    </w:p>
    <w:p w:rsidR="00B85993" w:rsidRDefault="00B85993" w:rsidP="00B85993">
      <w:pPr>
        <w:ind w:firstLine="420"/>
      </w:pPr>
      <w:r>
        <w:tab/>
      </w:r>
      <w:r>
        <w:tab/>
        <w:t>c.add(lbpublisher);</w:t>
      </w:r>
      <w:r>
        <w:tab/>
      </w:r>
      <w:r>
        <w:tab/>
        <w:t>c.add(lbpublish_time);</w:t>
      </w:r>
      <w:r>
        <w:tab/>
        <w:t>c.add(lbprice);</w:t>
      </w:r>
    </w:p>
    <w:p w:rsidR="00B85993" w:rsidRDefault="00B85993" w:rsidP="00B85993">
      <w:pPr>
        <w:ind w:firstLine="420"/>
      </w:pPr>
      <w:r>
        <w:tab/>
      </w:r>
      <w:r>
        <w:tab/>
        <w:t>c.add(lbstock);</w:t>
      </w:r>
      <w:r>
        <w:tab/>
      </w:r>
      <w:r>
        <w:tab/>
      </w:r>
      <w:r>
        <w:tab/>
        <w:t>c.add(lbreaderinfo);</w:t>
      </w:r>
      <w:r>
        <w:tab/>
      </w:r>
      <w:r>
        <w:tab/>
        <w:t>c.add(lbreadername);</w:t>
      </w:r>
    </w:p>
    <w:p w:rsidR="00B85993" w:rsidRDefault="00B85993" w:rsidP="00B85993">
      <w:pPr>
        <w:ind w:firstLine="420"/>
      </w:pPr>
      <w:r>
        <w:tab/>
      </w:r>
      <w:r>
        <w:tab/>
        <w:t>c.add(lbreadertype);</w:t>
      </w:r>
      <w:r>
        <w:tab/>
      </w:r>
      <w:r>
        <w:tab/>
        <w:t>c.add(lbmax_num);</w:t>
      </w:r>
      <w:r>
        <w:tab/>
      </w:r>
      <w:r>
        <w:tab/>
        <w:t>c.add(lbdays_num);</w:t>
      </w:r>
    </w:p>
    <w:p w:rsidR="00B85993" w:rsidRDefault="00B85993" w:rsidP="00B85993">
      <w:pPr>
        <w:ind w:firstLine="420"/>
      </w:pPr>
      <w:r>
        <w:tab/>
      </w:r>
      <w:r>
        <w:tab/>
        <w:t>c.add(lbborrowinfo);</w:t>
      </w:r>
      <w:r>
        <w:tab/>
      </w:r>
      <w:r>
        <w:tab/>
        <w:t>c.add(lbborrowednum);</w:t>
      </w:r>
      <w:r>
        <w:tab/>
        <w:t>c.add(lbif_borrow);</w:t>
      </w:r>
    </w:p>
    <w:p w:rsidR="00B85993" w:rsidRDefault="00B85993" w:rsidP="00B85993">
      <w:pPr>
        <w:ind w:firstLine="420"/>
      </w:pPr>
      <w:r>
        <w:tab/>
      </w:r>
      <w:r>
        <w:tab/>
        <w:t>c.add(lbborrow_date);</w:t>
      </w:r>
      <w:r>
        <w:tab/>
        <w:t>c.add(borrowBtn);</w:t>
      </w:r>
      <w:r>
        <w:tab/>
      </w:r>
      <w:r>
        <w:tab/>
        <w:t>c.add(closeBtn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LocationRelativeTo(null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窗体在屏幕上居中放置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Visible(true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窗体可见</w:t>
      </w:r>
    </w:p>
    <w:p w:rsidR="00B85993" w:rsidRDefault="00B85993" w:rsidP="00B85993">
      <w:pPr>
        <w:ind w:firstLine="420"/>
      </w:pPr>
      <w:r>
        <w:tab/>
      </w:r>
      <w:r>
        <w:tab/>
        <w:t>c.setBackground(Color.white);</w:t>
      </w:r>
    </w:p>
    <w:p w:rsidR="00B85993" w:rsidRDefault="00B85993" w:rsidP="00B85993">
      <w:pPr>
        <w:ind w:firstLine="420"/>
      </w:pPr>
      <w:r>
        <w:tab/>
      </w:r>
      <w:r>
        <w:tab/>
        <w:t>c.add(tf_bookid);</w:t>
      </w:r>
      <w:r>
        <w:tab/>
      </w:r>
      <w:r>
        <w:tab/>
        <w:t>c.add(tf_readerid);</w:t>
      </w:r>
      <w:r>
        <w:tab/>
      </w:r>
      <w:r>
        <w:tab/>
        <w:t>c.add(tf_bookname);</w:t>
      </w:r>
    </w:p>
    <w:p w:rsidR="00B85993" w:rsidRDefault="00B85993" w:rsidP="00B85993">
      <w:pPr>
        <w:ind w:firstLine="420"/>
      </w:pPr>
      <w:r>
        <w:tab/>
      </w:r>
      <w:r>
        <w:tab/>
        <w:t>c.add(tf_author);</w:t>
      </w:r>
      <w:r>
        <w:tab/>
      </w:r>
      <w:r>
        <w:tab/>
        <w:t>c.add(tf_publisher);</w:t>
      </w:r>
      <w:r>
        <w:tab/>
      </w:r>
      <w:r>
        <w:tab/>
        <w:t>c.add(tf_publish_time);</w:t>
      </w:r>
    </w:p>
    <w:p w:rsidR="00B85993" w:rsidRDefault="00B85993" w:rsidP="00B85993">
      <w:pPr>
        <w:ind w:firstLine="420"/>
      </w:pPr>
      <w:r>
        <w:tab/>
      </w:r>
      <w:r>
        <w:tab/>
        <w:t>c.add(tf_price);</w:t>
      </w:r>
      <w:r>
        <w:tab/>
      </w:r>
      <w:r>
        <w:tab/>
      </w:r>
      <w:r>
        <w:tab/>
        <w:t>c.add(tf_stock);</w:t>
      </w:r>
      <w:r>
        <w:tab/>
      </w:r>
      <w:r>
        <w:tab/>
      </w:r>
      <w:r>
        <w:tab/>
        <w:t>c.add(tf_readername);</w:t>
      </w:r>
    </w:p>
    <w:p w:rsidR="00B85993" w:rsidRDefault="00B85993" w:rsidP="00B85993">
      <w:pPr>
        <w:ind w:firstLine="420"/>
      </w:pPr>
      <w:r>
        <w:tab/>
      </w:r>
      <w:r>
        <w:tab/>
        <w:t>c.add(tf_readertype);</w:t>
      </w:r>
      <w:r>
        <w:tab/>
      </w:r>
      <w:r>
        <w:tab/>
        <w:t>c.add(tf_max_num);</w:t>
      </w:r>
      <w:r>
        <w:tab/>
      </w:r>
      <w:r>
        <w:tab/>
        <w:t>c.add(tf_days_num);</w:t>
      </w:r>
    </w:p>
    <w:p w:rsidR="00B85993" w:rsidRDefault="00B85993" w:rsidP="00B85993">
      <w:pPr>
        <w:ind w:firstLine="420"/>
      </w:pPr>
      <w:r>
        <w:tab/>
      </w:r>
      <w:r>
        <w:tab/>
        <w:t>c.add(tf_borrowednum);</w:t>
      </w:r>
      <w:r>
        <w:tab/>
        <w:t>c.add(tf_if_borrow);</w:t>
      </w:r>
      <w:r>
        <w:tab/>
      </w:r>
      <w:r>
        <w:tab/>
        <w:t>c.add(tf_borrow_date);</w:t>
      </w:r>
    </w:p>
    <w:p w:rsidR="00B85993" w:rsidRDefault="00B85993" w:rsidP="00B85993">
      <w:pPr>
        <w:ind w:firstLine="420"/>
      </w:pPr>
      <w:r>
        <w:tab/>
        <w:t>}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图书和读者查询</w:t>
      </w:r>
    </w:p>
    <w:p w:rsidR="00B85993" w:rsidRDefault="00B85993" w:rsidP="00B85993">
      <w:pPr>
        <w:ind w:firstLine="420"/>
      </w:pPr>
      <w:r>
        <w:tab/>
        <w:t>private void btn_querywActionPerformed(ActionEvent e) {</w:t>
      </w:r>
    </w:p>
    <w:p w:rsidR="00B85993" w:rsidRDefault="00B85993" w:rsidP="00B85993">
      <w:pPr>
        <w:ind w:firstLine="420"/>
      </w:pPr>
      <w:r>
        <w:tab/>
      </w:r>
      <w:r>
        <w:tab/>
        <w:t>String bookid = tf_bookid.getText();</w:t>
      </w:r>
    </w:p>
    <w:p w:rsidR="00B85993" w:rsidRDefault="00B85993" w:rsidP="00B85993">
      <w:pPr>
        <w:ind w:firstLine="420"/>
      </w:pPr>
      <w:r>
        <w:tab/>
      </w:r>
      <w:r>
        <w:tab/>
        <w:t>String readerid = tf_readerid.getText(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图书编号或读者编号两者均为空，或者有一个为空，则返回</w:t>
      </w:r>
    </w:p>
    <w:p w:rsidR="00B85993" w:rsidRDefault="00B85993" w:rsidP="00B85993">
      <w:pPr>
        <w:ind w:firstLine="420"/>
      </w:pPr>
      <w:r>
        <w:tab/>
      </w:r>
      <w:r>
        <w:tab/>
        <w:t>if (bookid.equals("") || readerid.equals("")) {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图书编号和读者编号均不能为空！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init(); // </w:t>
      </w:r>
      <w:r>
        <w:rPr>
          <w:rFonts w:hint="eastAsia"/>
        </w:rPr>
        <w:t>重新初始化各参数并禁止借出按钮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return;</w:t>
      </w:r>
    </w:p>
    <w:p w:rsidR="00B85993" w:rsidRDefault="00B85993" w:rsidP="00B85993">
      <w:pPr>
        <w:ind w:firstLine="420"/>
      </w:pPr>
      <w:r>
        <w:tab/>
      </w:r>
      <w:r>
        <w:tab/>
        <w:t>}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按编号查询图书，结果存入</w:t>
      </w:r>
      <w:r>
        <w:rPr>
          <w:rFonts w:hint="eastAsia"/>
        </w:rPr>
        <w:t>book</w:t>
      </w:r>
      <w:r>
        <w:rPr>
          <w:rFonts w:hint="eastAsia"/>
        </w:rPr>
        <w:t>对象中</w:t>
      </w:r>
    </w:p>
    <w:p w:rsidR="00B85993" w:rsidRDefault="00B85993" w:rsidP="00B85993">
      <w:pPr>
        <w:ind w:firstLine="420"/>
      </w:pPr>
      <w:r>
        <w:tab/>
      </w:r>
      <w:r>
        <w:tab/>
        <w:t>Book book = BookSelect.SelectBookById(bookid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查询到结果，将其显示在各文本框中</w:t>
      </w:r>
    </w:p>
    <w:p w:rsidR="00B85993" w:rsidRDefault="00B85993" w:rsidP="00B85993">
      <w:pPr>
        <w:ind w:firstLine="420"/>
      </w:pPr>
      <w:r>
        <w:tab/>
      </w:r>
      <w:r>
        <w:tab/>
        <w:t>if (book != null) {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tf_bookname.setText(book.getBookname());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tf_author.setText(book.getAuthor());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tf_publisher.setText(book.getPublisher());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tf_publish_time.setText(book.getPublish_time().toString());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tf_price.setText(String.valueOf((book.getPrice())));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tf_stock.setText(String.valueOf(book.getStock()));</w:t>
      </w:r>
    </w:p>
    <w:p w:rsidR="00B85993" w:rsidRDefault="00B85993" w:rsidP="00B85993">
      <w:pPr>
        <w:ind w:firstLine="420"/>
      </w:pPr>
      <w:r>
        <w:tab/>
      </w:r>
      <w:r>
        <w:tab/>
        <w:t>} else {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图书编号有误，查无此书！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init(); // </w:t>
      </w:r>
      <w:r>
        <w:rPr>
          <w:rFonts w:hint="eastAsia"/>
        </w:rPr>
        <w:t>重新初始化各参数并禁止借出按钮</w:t>
      </w:r>
    </w:p>
    <w:p w:rsidR="00B85993" w:rsidRDefault="00B85993" w:rsidP="00B85993">
      <w:pPr>
        <w:ind w:firstLine="420"/>
      </w:pPr>
      <w:r>
        <w:lastRenderedPageBreak/>
        <w:tab/>
      </w:r>
      <w:r>
        <w:tab/>
      </w:r>
      <w:r>
        <w:tab/>
        <w:t>return;</w:t>
      </w:r>
    </w:p>
    <w:p w:rsidR="00B85993" w:rsidRDefault="00B85993" w:rsidP="00B85993">
      <w:pPr>
        <w:ind w:firstLine="420"/>
      </w:pPr>
      <w:r>
        <w:tab/>
      </w:r>
      <w:r>
        <w:tab/>
        <w:t>}</w:t>
      </w:r>
    </w:p>
    <w:p w:rsidR="00B85993" w:rsidRDefault="00B85993" w:rsidP="00B85993">
      <w:pPr>
        <w:ind w:firstLine="420"/>
      </w:pPr>
      <w:r>
        <w:tab/>
      </w:r>
      <w:r>
        <w:tab/>
        <w:t>if (book.getStock() == 0) {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图书已无库存，无法借阅！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init(); // </w:t>
      </w:r>
      <w:r>
        <w:rPr>
          <w:rFonts w:hint="eastAsia"/>
        </w:rPr>
        <w:t>重新初始化各参数并禁止借出按钮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return;</w:t>
      </w:r>
    </w:p>
    <w:p w:rsidR="00B85993" w:rsidRDefault="00B85993" w:rsidP="00B85993">
      <w:pPr>
        <w:ind w:firstLine="420"/>
      </w:pPr>
      <w:r>
        <w:tab/>
      </w:r>
      <w:r>
        <w:tab/>
        <w:t>}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按编号查询读者，结果存入</w:t>
      </w:r>
      <w:r>
        <w:rPr>
          <w:rFonts w:hint="eastAsia"/>
        </w:rPr>
        <w:t>reader</w:t>
      </w:r>
      <w:r>
        <w:rPr>
          <w:rFonts w:hint="eastAsia"/>
        </w:rPr>
        <w:t>对象中</w:t>
      </w:r>
    </w:p>
    <w:p w:rsidR="00B85993" w:rsidRDefault="00B85993" w:rsidP="00B85993">
      <w:pPr>
        <w:ind w:firstLine="420"/>
      </w:pPr>
      <w:r>
        <w:tab/>
      </w:r>
      <w:r>
        <w:tab/>
        <w:t>Reader reader = ReaderSelect.selectReaderById(readerid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查询到结果，将其显示在各文本框中</w:t>
      </w:r>
    </w:p>
    <w:p w:rsidR="00B85993" w:rsidRDefault="00B85993" w:rsidP="00B85993">
      <w:pPr>
        <w:ind w:firstLine="420"/>
      </w:pPr>
      <w:r>
        <w:tab/>
      </w:r>
      <w:r>
        <w:tab/>
        <w:t>if (reader != null) {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tf_readername.setText(reader.getReadername());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tf_readertype.setText(reader.getReadertype());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tf_max_num.setText(String.valueOf(reader.getMax_num()));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tf_days_num.setText(String.valueOf(reader.getDays_num()));</w:t>
      </w:r>
    </w:p>
    <w:p w:rsidR="00B85993" w:rsidRDefault="00B85993" w:rsidP="00B85993">
      <w:pPr>
        <w:ind w:firstLine="420"/>
      </w:pPr>
      <w:r>
        <w:tab/>
      </w:r>
      <w:r>
        <w:tab/>
        <w:t>} else {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读者编号有误，查无此人！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init(); // </w:t>
      </w:r>
      <w:r>
        <w:rPr>
          <w:rFonts w:hint="eastAsia"/>
        </w:rPr>
        <w:t>重新初始化各参数并禁止借出按钮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return;</w:t>
      </w:r>
    </w:p>
    <w:p w:rsidR="00B85993" w:rsidRDefault="00B85993" w:rsidP="00B85993">
      <w:pPr>
        <w:ind w:firstLine="420"/>
      </w:pPr>
      <w:r>
        <w:tab/>
      </w:r>
      <w:r>
        <w:tab/>
        <w:t>}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查询指定读者是否已借过指定图书且未归还</w:t>
      </w:r>
    </w:p>
    <w:p w:rsidR="00B85993" w:rsidRDefault="00B85993" w:rsidP="00B85993">
      <w:pPr>
        <w:ind w:firstLine="420"/>
      </w:pPr>
      <w:r>
        <w:tab/>
      </w:r>
      <w:r>
        <w:tab/>
        <w:t>if (IfBorrowBack.findbook(bookid, readerid)) {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该读者已借阅所选图书，且未归还！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init(); // </w:t>
      </w:r>
      <w:r>
        <w:rPr>
          <w:rFonts w:hint="eastAsia"/>
        </w:rPr>
        <w:t>重新初始化各参数并禁止借出按钮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return;</w:t>
      </w:r>
    </w:p>
    <w:p w:rsidR="00B85993" w:rsidRDefault="00B85993" w:rsidP="00B85993">
      <w:pPr>
        <w:ind w:firstLine="420"/>
      </w:pPr>
      <w:r>
        <w:tab/>
      </w:r>
      <w:r>
        <w:tab/>
        <w:t>}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统计读者所借图书数量</w:t>
      </w:r>
    </w:p>
    <w:p w:rsidR="00B85993" w:rsidRDefault="00B85993" w:rsidP="00B85993">
      <w:pPr>
        <w:ind w:firstLine="420"/>
      </w:pPr>
      <w:r>
        <w:tab/>
      </w:r>
      <w:r>
        <w:tab/>
        <w:t>int borrowednum = statborrowednum(readerid);</w:t>
      </w:r>
    </w:p>
    <w:p w:rsidR="00B85993" w:rsidRDefault="00B85993" w:rsidP="00B85993">
      <w:pPr>
        <w:ind w:firstLine="420"/>
      </w:pPr>
      <w:r>
        <w:tab/>
      </w:r>
      <w:r>
        <w:tab/>
        <w:t>tf_borrowednum.setText(String.valueOf(borrowednum));</w:t>
      </w:r>
    </w:p>
    <w:p w:rsidR="00B85993" w:rsidRPr="00B85993" w:rsidRDefault="00B85993" w:rsidP="00B85993">
      <w:pPr>
        <w:ind w:firstLine="420"/>
        <w:rPr>
          <w:spacing w:val="-2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Pr="00B85993">
        <w:rPr>
          <w:rFonts w:hint="eastAsia"/>
          <w:spacing w:val="-2"/>
        </w:rPr>
        <w:t xml:space="preserve">// </w:t>
      </w:r>
      <w:r w:rsidRPr="00B85993">
        <w:rPr>
          <w:rFonts w:hint="eastAsia"/>
          <w:spacing w:val="-2"/>
        </w:rPr>
        <w:t>如果读者已借图书尚未超出其允许最大借书量，则允许其继续借阅所选图书</w:t>
      </w:r>
    </w:p>
    <w:p w:rsidR="00B85993" w:rsidRDefault="00B85993" w:rsidP="00B85993">
      <w:pPr>
        <w:ind w:firstLine="420"/>
      </w:pPr>
      <w:r>
        <w:tab/>
      </w:r>
      <w:r>
        <w:tab/>
        <w:t>if (borrowednum &lt; reader.getMax_num()) {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f_if_borrow.setText("</w:t>
      </w:r>
      <w:r>
        <w:rPr>
          <w:rFonts w:hint="eastAsia"/>
        </w:rPr>
        <w:t>是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一个简单日期格式对象，注意：</w:t>
      </w:r>
      <w:r>
        <w:rPr>
          <w:rFonts w:hint="eastAsia"/>
        </w:rPr>
        <w:t>MM</w:t>
      </w:r>
      <w:r>
        <w:rPr>
          <w:rFonts w:hint="eastAsia"/>
        </w:rPr>
        <w:t>一定要用大写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SimpleDateFormat sdf = new SimpleDateFormat("yyyy-MM-dd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日期变量，其内容为当前日期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Date currentdate = new Date(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日期按指定格式输出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String borrowdate = sdf.format(currentdate);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tf_borrow_date.setText(borrowdate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borrowBtn.setEnabled(true); // </w:t>
      </w:r>
      <w:r>
        <w:rPr>
          <w:rFonts w:hint="eastAsia"/>
        </w:rPr>
        <w:t>使借出按钮有效</w:t>
      </w:r>
    </w:p>
    <w:p w:rsidR="00B85993" w:rsidRDefault="00B85993" w:rsidP="00B85993">
      <w:pPr>
        <w:ind w:firstLine="420"/>
      </w:pPr>
      <w:r>
        <w:tab/>
      </w:r>
      <w:r>
        <w:tab/>
        <w:t>} else {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该读者借书过多，无法继续借阅！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init(); // </w:t>
      </w:r>
      <w:r>
        <w:rPr>
          <w:rFonts w:hint="eastAsia"/>
        </w:rPr>
        <w:t>重新初始化各参数并禁止借出按钮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return;</w:t>
      </w:r>
    </w:p>
    <w:p w:rsidR="00B85993" w:rsidRDefault="00B85993" w:rsidP="00B85993">
      <w:pPr>
        <w:ind w:firstLine="420"/>
      </w:pPr>
      <w:r>
        <w:lastRenderedPageBreak/>
        <w:tab/>
      </w:r>
      <w:r>
        <w:tab/>
        <w:t>}</w:t>
      </w:r>
    </w:p>
    <w:p w:rsidR="00B85993" w:rsidRDefault="00B85993" w:rsidP="00B85993">
      <w:pPr>
        <w:ind w:firstLine="420"/>
      </w:pPr>
      <w:r>
        <w:tab/>
        <w:t>}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填写借出图书记录</w:t>
      </w:r>
    </w:p>
    <w:p w:rsidR="00B85993" w:rsidRDefault="00B85993" w:rsidP="00B85993">
      <w:pPr>
        <w:ind w:firstLine="420"/>
      </w:pPr>
      <w:r>
        <w:tab/>
        <w:t>private void btn_borrowActionPerformed(ActionEvent e) {</w:t>
      </w:r>
    </w:p>
    <w:p w:rsidR="00B85993" w:rsidRDefault="00B85993" w:rsidP="00B85993">
      <w:pPr>
        <w:ind w:firstLine="420"/>
      </w:pPr>
      <w:r>
        <w:tab/>
      </w:r>
      <w:r>
        <w:tab/>
        <w:t>String sql;</w:t>
      </w:r>
    </w:p>
    <w:p w:rsidR="00B85993" w:rsidRDefault="00B85993" w:rsidP="00B85993">
      <w:pPr>
        <w:ind w:firstLine="420"/>
      </w:pPr>
      <w:r>
        <w:tab/>
      </w:r>
      <w:r>
        <w:tab/>
        <w:t>String bookid = tf_bookid.getText();</w:t>
      </w:r>
    </w:p>
    <w:p w:rsidR="00B85993" w:rsidRDefault="00B85993" w:rsidP="00B85993">
      <w:pPr>
        <w:ind w:firstLine="420"/>
      </w:pPr>
      <w:r>
        <w:tab/>
      </w:r>
      <w:r>
        <w:tab/>
        <w:t>String readerid = tf_readerid.getText();</w:t>
      </w:r>
    </w:p>
    <w:p w:rsidR="00B85993" w:rsidRDefault="00B85993" w:rsidP="00B85993">
      <w:pPr>
        <w:ind w:firstLine="420"/>
      </w:pPr>
      <w:r>
        <w:tab/>
      </w:r>
      <w:r>
        <w:tab/>
        <w:t>String borrowdate = tf_borrow_date.getText(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为</w:t>
      </w:r>
      <w:r>
        <w:rPr>
          <w:rFonts w:hint="eastAsia"/>
        </w:rPr>
        <w:t>borrow</w:t>
      </w:r>
      <w:r>
        <w:rPr>
          <w:rFonts w:hint="eastAsia"/>
        </w:rPr>
        <w:t>表增加借书记录</w:t>
      </w:r>
    </w:p>
    <w:p w:rsidR="00B85993" w:rsidRDefault="00B85993" w:rsidP="00B85993">
      <w:pPr>
        <w:ind w:firstLine="420"/>
      </w:pPr>
      <w:r>
        <w:tab/>
      </w:r>
      <w:r>
        <w:tab/>
        <w:t>sql = "insert into tb_borrow (book_id,reader_id,"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</w:r>
      <w:r>
        <w:tab/>
        <w:t>+ "borrow_date,if_back) values('" + bookid + "','" + readerid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+ "','" + borrowdate + "','</w:t>
      </w:r>
      <w:r>
        <w:rPr>
          <w:rFonts w:hint="eastAsia"/>
        </w:rPr>
        <w:t>否</w:t>
      </w:r>
      <w:r>
        <w:rPr>
          <w:rFonts w:hint="eastAsia"/>
        </w:rPr>
        <w:t>')";</w:t>
      </w:r>
    </w:p>
    <w:p w:rsidR="00B85993" w:rsidRDefault="00B85993" w:rsidP="00B85993">
      <w:pPr>
        <w:ind w:firstLine="420"/>
      </w:pPr>
      <w:r>
        <w:tab/>
      </w:r>
      <w:r>
        <w:tab/>
        <w:t>DbOp.executeUpdate(sql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该读者所借图书数量加</w:t>
      </w:r>
      <w:r>
        <w:rPr>
          <w:rFonts w:hint="eastAsia"/>
        </w:rPr>
        <w:t>1</w:t>
      </w:r>
    </w:p>
    <w:p w:rsidR="00B85993" w:rsidRDefault="00B85993" w:rsidP="00B85993">
      <w:pPr>
        <w:ind w:firstLine="420"/>
      </w:pPr>
      <w:r>
        <w:tab/>
      </w:r>
      <w:r>
        <w:tab/>
        <w:t>int iborrowednum = Integer.parseInt(tf_borrowednum.getText()) + 1;</w:t>
      </w:r>
    </w:p>
    <w:p w:rsidR="00B85993" w:rsidRDefault="00B85993" w:rsidP="00B85993">
      <w:pPr>
        <w:ind w:firstLine="420"/>
      </w:pPr>
      <w:r>
        <w:tab/>
      </w:r>
      <w:r>
        <w:tab/>
        <w:t>String cborrowednum = String.valueOf(iborrowednum);</w:t>
      </w:r>
    </w:p>
    <w:p w:rsidR="00B85993" w:rsidRDefault="00B85993" w:rsidP="00B85993">
      <w:pPr>
        <w:ind w:firstLine="420"/>
      </w:pPr>
      <w:r>
        <w:tab/>
      </w:r>
      <w:r>
        <w:tab/>
        <w:t>tf_borrowednum.setText(cborrowednum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图书库存数量减</w:t>
      </w:r>
      <w:r>
        <w:rPr>
          <w:rFonts w:hint="eastAsia"/>
        </w:rPr>
        <w:t>1</w:t>
      </w:r>
    </w:p>
    <w:p w:rsidR="00B85993" w:rsidRDefault="00B85993" w:rsidP="00B85993">
      <w:pPr>
        <w:ind w:firstLine="420"/>
      </w:pPr>
      <w:r>
        <w:tab/>
      </w:r>
      <w:r>
        <w:tab/>
        <w:t>int istock = Integer.parseInt(tf_stock.getText()) - 1;</w:t>
      </w:r>
    </w:p>
    <w:p w:rsidR="00B85993" w:rsidRDefault="00B85993" w:rsidP="00B85993">
      <w:pPr>
        <w:ind w:firstLine="420"/>
      </w:pPr>
      <w:r>
        <w:tab/>
      </w:r>
      <w:r>
        <w:tab/>
        <w:t>String cstock = String.valueOf(istock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更新画面中的图书库存数量</w:t>
      </w:r>
    </w:p>
    <w:p w:rsidR="00B85993" w:rsidRDefault="00B85993" w:rsidP="00B85993">
      <w:pPr>
        <w:ind w:firstLine="420"/>
      </w:pPr>
      <w:r>
        <w:tab/>
      </w:r>
      <w:r>
        <w:tab/>
        <w:t>tf_stock.setText(cstock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更新数据库中的图书库存数量</w:t>
      </w:r>
    </w:p>
    <w:p w:rsidR="00B85993" w:rsidRDefault="00B85993" w:rsidP="00B85993">
      <w:pPr>
        <w:ind w:firstLine="420"/>
      </w:pPr>
      <w:r>
        <w:tab/>
      </w:r>
      <w:r>
        <w:tab/>
        <w:t>sql = "update tb_book set stock='" + cstock;</w:t>
      </w:r>
    </w:p>
    <w:p w:rsidR="00B85993" w:rsidRDefault="00B85993" w:rsidP="00B85993">
      <w:pPr>
        <w:ind w:firstLine="420"/>
      </w:pPr>
      <w:r>
        <w:tab/>
      </w:r>
      <w:r>
        <w:tab/>
        <w:t>sql = sql + "' where id='" + bookid + "'";</w:t>
      </w:r>
    </w:p>
    <w:p w:rsidR="00B85993" w:rsidRDefault="00B85993" w:rsidP="00B85993">
      <w:pPr>
        <w:ind w:firstLine="420"/>
      </w:pPr>
      <w:r>
        <w:tab/>
      </w:r>
      <w:r>
        <w:tab/>
        <w:t>DbOp.executeUpdate(sql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借书成功！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init(); // </w:t>
      </w:r>
      <w:r>
        <w:rPr>
          <w:rFonts w:hint="eastAsia"/>
        </w:rPr>
        <w:t>重新初始化各参数并禁止借出按钮</w:t>
      </w:r>
    </w:p>
    <w:p w:rsidR="00B85993" w:rsidRDefault="00B85993" w:rsidP="00B85993">
      <w:pPr>
        <w:ind w:firstLine="420"/>
      </w:pPr>
      <w:r>
        <w:tab/>
        <w:t>}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统计某个读者当前已借图书且未归还的数量</w:t>
      </w:r>
    </w:p>
    <w:p w:rsidR="00B85993" w:rsidRDefault="00B85993" w:rsidP="00B85993">
      <w:pPr>
        <w:ind w:firstLine="420"/>
      </w:pPr>
      <w:r>
        <w:tab/>
        <w:t>private int statborrowednum(String readerid) {</w:t>
      </w:r>
    </w:p>
    <w:p w:rsidR="00B85993" w:rsidRDefault="00B85993" w:rsidP="00B85993">
      <w:pPr>
        <w:ind w:firstLine="420"/>
      </w:pPr>
      <w:r>
        <w:tab/>
      </w:r>
      <w:r>
        <w:tab/>
        <w:t>int borrowednum = 0;</w:t>
      </w:r>
    </w:p>
    <w:p w:rsidR="00B85993" w:rsidRDefault="00B85993" w:rsidP="00B85993">
      <w:pPr>
        <w:ind w:firstLine="420"/>
      </w:pPr>
      <w:r>
        <w:tab/>
      </w:r>
      <w:r>
        <w:tab/>
        <w:t>String reader_id, if_back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读取数据库中记录</w:t>
      </w:r>
    </w:p>
    <w:p w:rsidR="00B85993" w:rsidRDefault="00B85993" w:rsidP="00B85993">
      <w:pPr>
        <w:ind w:firstLine="420"/>
      </w:pPr>
      <w:r>
        <w:tab/>
      </w:r>
      <w:r>
        <w:tab/>
        <w:t>String sql = "select * from tb_borrow";</w:t>
      </w:r>
    </w:p>
    <w:p w:rsidR="00B85993" w:rsidRDefault="00B85993" w:rsidP="00B85993">
      <w:pPr>
        <w:ind w:firstLine="420"/>
      </w:pPr>
      <w:r>
        <w:tab/>
      </w:r>
      <w:r>
        <w:tab/>
        <w:t>ResultSet rs = DbOp.executeQuery(sql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执行查询统计操作</w:t>
      </w:r>
    </w:p>
    <w:p w:rsidR="00B85993" w:rsidRDefault="00B85993" w:rsidP="00B85993">
      <w:pPr>
        <w:ind w:firstLine="420"/>
      </w:pPr>
      <w:r>
        <w:tab/>
      </w:r>
      <w:r>
        <w:tab/>
        <w:t>try {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  <w:t>while (rs.next()) {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</w:r>
      <w:r>
        <w:tab/>
        <w:t>reader_id = rs.getString("reader_id");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</w:r>
      <w:r>
        <w:tab/>
        <w:t>if_back = rs.getString("if_back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if (reader_id.equals(readerid) &amp;&amp; if_back.equals("</w:t>
      </w:r>
      <w:r>
        <w:rPr>
          <w:rFonts w:hint="eastAsia"/>
        </w:rPr>
        <w:t>否</w:t>
      </w:r>
      <w:r>
        <w:rPr>
          <w:rFonts w:hint="eastAsia"/>
        </w:rPr>
        <w:t>")) {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</w:r>
      <w:r>
        <w:tab/>
      </w:r>
      <w:r>
        <w:tab/>
        <w:t>borrowednum++;</w:t>
      </w:r>
    </w:p>
    <w:p w:rsidR="00B85993" w:rsidRDefault="00B85993" w:rsidP="00B85993">
      <w:pPr>
        <w:ind w:firstLine="420"/>
      </w:pPr>
      <w:r>
        <w:tab/>
      </w:r>
      <w:r>
        <w:tab/>
      </w:r>
      <w:r>
        <w:tab/>
      </w:r>
      <w:r>
        <w:tab/>
        <w:t>}</w:t>
      </w:r>
    </w:p>
    <w:p w:rsidR="00B85993" w:rsidRDefault="00B85993" w:rsidP="00B85993">
      <w:pPr>
        <w:ind w:firstLine="420"/>
      </w:pPr>
      <w:r>
        <w:lastRenderedPageBreak/>
        <w:tab/>
      </w:r>
      <w:r>
        <w:tab/>
      </w:r>
      <w:r>
        <w:tab/>
        <w:t>}</w:t>
      </w:r>
    </w:p>
    <w:p w:rsidR="00B85993" w:rsidRDefault="00B85993" w:rsidP="00B85993">
      <w:pPr>
        <w:ind w:firstLine="420"/>
      </w:pPr>
      <w:r>
        <w:tab/>
      </w:r>
      <w:r>
        <w:tab/>
        <w:t>} catch (SQLException e) {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数据库统计失败！</w:t>
      </w:r>
      <w:r>
        <w:rPr>
          <w:rFonts w:hint="eastAsia"/>
        </w:rPr>
        <w:t>");</w:t>
      </w:r>
    </w:p>
    <w:p w:rsidR="00B85993" w:rsidRDefault="00B85993" w:rsidP="00B85993">
      <w:pPr>
        <w:ind w:firstLine="420"/>
      </w:pPr>
      <w:r>
        <w:tab/>
      </w:r>
      <w:r>
        <w:tab/>
        <w:t>}</w:t>
      </w:r>
    </w:p>
    <w:p w:rsidR="00B85993" w:rsidRDefault="00B85993" w:rsidP="00B85993">
      <w:pPr>
        <w:ind w:firstLine="420"/>
      </w:pPr>
      <w:r>
        <w:tab/>
      </w:r>
      <w:r>
        <w:tab/>
        <w:t>return borrowednum;</w:t>
      </w:r>
    </w:p>
    <w:p w:rsidR="00B85993" w:rsidRDefault="00B85993" w:rsidP="00B85993">
      <w:pPr>
        <w:ind w:firstLine="420"/>
      </w:pPr>
      <w:r>
        <w:tab/>
        <w:t>}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初始化各参数项并禁止借出按钮</w:t>
      </w:r>
    </w:p>
    <w:p w:rsidR="00B85993" w:rsidRDefault="00B85993" w:rsidP="00B85993">
      <w:pPr>
        <w:ind w:firstLine="420"/>
      </w:pPr>
      <w:r>
        <w:tab/>
        <w:t>private void init() {</w:t>
      </w:r>
    </w:p>
    <w:p w:rsidR="00B85993" w:rsidRDefault="00B85993" w:rsidP="00B85993">
      <w:pPr>
        <w:ind w:firstLine="420"/>
      </w:pPr>
      <w:r>
        <w:tab/>
      </w:r>
      <w:r>
        <w:tab/>
        <w:t>tf_bookname.setText("xx");</w:t>
      </w:r>
      <w:r>
        <w:tab/>
      </w:r>
      <w:r>
        <w:tab/>
        <w:t>tf_author.setText("xx");</w:t>
      </w:r>
    </w:p>
    <w:p w:rsidR="00B85993" w:rsidRDefault="00B85993" w:rsidP="00B85993">
      <w:pPr>
        <w:ind w:firstLine="420"/>
      </w:pPr>
      <w:r>
        <w:tab/>
      </w:r>
      <w:r>
        <w:tab/>
        <w:t>tf_publisher.setText("xx");</w:t>
      </w:r>
      <w:r>
        <w:tab/>
      </w:r>
      <w:r>
        <w:tab/>
        <w:t>tf_publish_time.setText("xx");</w:t>
      </w:r>
    </w:p>
    <w:p w:rsidR="00B85993" w:rsidRDefault="00B85993" w:rsidP="00B85993">
      <w:pPr>
        <w:ind w:firstLine="420"/>
      </w:pPr>
      <w:r>
        <w:tab/>
      </w:r>
      <w:r>
        <w:tab/>
        <w:t>tf_price.setText("xx");</w:t>
      </w:r>
      <w:r>
        <w:tab/>
      </w:r>
      <w:r>
        <w:tab/>
      </w:r>
      <w:r>
        <w:tab/>
        <w:t>tf_stock.setText("xx");</w:t>
      </w:r>
    </w:p>
    <w:p w:rsidR="00B85993" w:rsidRDefault="00B85993" w:rsidP="00B85993">
      <w:pPr>
        <w:ind w:firstLine="420"/>
      </w:pPr>
      <w:r>
        <w:tab/>
      </w:r>
      <w:r>
        <w:tab/>
        <w:t>tf_readername.setText("xx");</w:t>
      </w:r>
      <w:r>
        <w:tab/>
      </w:r>
      <w:r>
        <w:tab/>
        <w:t>tf_readertype.setText("xx");</w:t>
      </w:r>
    </w:p>
    <w:p w:rsidR="00B85993" w:rsidRDefault="00B85993" w:rsidP="00B85993">
      <w:pPr>
        <w:ind w:firstLine="420"/>
      </w:pPr>
      <w:r>
        <w:tab/>
      </w:r>
      <w:r>
        <w:tab/>
        <w:t>tf_max_num.setText("xx");</w:t>
      </w:r>
      <w:r>
        <w:tab/>
      </w:r>
      <w:r>
        <w:tab/>
        <w:t>tf_days_num.setText("xx");</w:t>
      </w:r>
    </w:p>
    <w:p w:rsidR="00B85993" w:rsidRDefault="00B85993" w:rsidP="00B85993">
      <w:pPr>
        <w:ind w:firstLine="420"/>
      </w:pPr>
      <w:r>
        <w:tab/>
      </w:r>
      <w:r>
        <w:tab/>
        <w:t>tf_borrowednum.setText("xx");</w:t>
      </w:r>
      <w:r>
        <w:tab/>
        <w:t>tf_if_borrow.setText("xx");</w:t>
      </w:r>
    </w:p>
    <w:p w:rsidR="00B85993" w:rsidRDefault="00B85993" w:rsidP="00B85993">
      <w:pPr>
        <w:ind w:firstLine="420"/>
      </w:pPr>
      <w:r>
        <w:tab/>
      </w:r>
      <w:r>
        <w:tab/>
        <w:t>tf_borrow_date.setText("xx");</w:t>
      </w:r>
    </w:p>
    <w:p w:rsidR="00B85993" w:rsidRDefault="00B85993" w:rsidP="00B85993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borrowBtn.setEnabled(false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禁止借出按钮</w:t>
      </w:r>
    </w:p>
    <w:p w:rsidR="00B85993" w:rsidRDefault="00B85993" w:rsidP="00B85993">
      <w:pPr>
        <w:ind w:firstLine="420"/>
      </w:pPr>
      <w:r>
        <w:tab/>
        <w:t>}</w:t>
      </w:r>
    </w:p>
    <w:p w:rsidR="00B85993" w:rsidRDefault="00B85993" w:rsidP="00B85993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增加</w:t>
      </w:r>
      <w:r>
        <w:rPr>
          <w:rFonts w:hint="eastAsia"/>
        </w:rPr>
        <w:t>main()</w:t>
      </w:r>
      <w:r>
        <w:rPr>
          <w:rFonts w:hint="eastAsia"/>
        </w:rPr>
        <w:t>方法，主要为了调试程序界面</w:t>
      </w:r>
    </w:p>
    <w:p w:rsidR="00B85993" w:rsidRDefault="00B85993" w:rsidP="00B85993">
      <w:pPr>
        <w:ind w:firstLine="420"/>
      </w:pPr>
      <w:r>
        <w:tab/>
        <w:t>public static void main(String[] args) {</w:t>
      </w:r>
    </w:p>
    <w:p w:rsidR="00B85993" w:rsidRDefault="00B85993" w:rsidP="00B85993">
      <w:pPr>
        <w:ind w:firstLine="420"/>
      </w:pPr>
      <w:r>
        <w:tab/>
      </w:r>
      <w:r>
        <w:tab/>
        <w:t>new Borrow();</w:t>
      </w:r>
    </w:p>
    <w:p w:rsidR="00B85993" w:rsidRDefault="00B85993" w:rsidP="00B85993">
      <w:pPr>
        <w:ind w:firstLine="420"/>
      </w:pPr>
      <w:r>
        <w:tab/>
        <w:t>}</w:t>
      </w:r>
    </w:p>
    <w:p w:rsidR="00B85993" w:rsidRDefault="00B85993" w:rsidP="00B85993">
      <w:pPr>
        <w:ind w:firstLine="420"/>
      </w:pPr>
      <w:r>
        <w:t>}</w:t>
      </w:r>
    </w:p>
    <w:p w:rsidR="0083187B" w:rsidRDefault="0083187B" w:rsidP="0083187B">
      <w:pPr>
        <w:ind w:firstLine="420"/>
      </w:pPr>
      <w:r>
        <w:t>/* Back.java */</w:t>
      </w:r>
    </w:p>
    <w:p w:rsidR="0083187B" w:rsidRDefault="0083187B" w:rsidP="0083187B">
      <w:pPr>
        <w:ind w:firstLine="420"/>
      </w:pPr>
      <w:r>
        <w:t>package chapter13.practice;</w:t>
      </w:r>
    </w:p>
    <w:p w:rsidR="0083187B" w:rsidRDefault="0083187B" w:rsidP="0083187B">
      <w:pPr>
        <w:ind w:firstLine="420"/>
      </w:pPr>
      <w:r>
        <w:t>import java.awt.*;</w:t>
      </w:r>
      <w:r>
        <w:tab/>
      </w:r>
      <w:r>
        <w:tab/>
      </w:r>
      <w:r>
        <w:tab/>
      </w:r>
      <w:r>
        <w:tab/>
      </w:r>
    </w:p>
    <w:p w:rsidR="0083187B" w:rsidRDefault="0083187B" w:rsidP="0083187B">
      <w:pPr>
        <w:ind w:firstLine="420"/>
      </w:pPr>
      <w:r>
        <w:t>import java.awt.event.*;</w:t>
      </w:r>
    </w:p>
    <w:p w:rsidR="0083187B" w:rsidRDefault="0083187B" w:rsidP="0083187B">
      <w:pPr>
        <w:ind w:firstLine="420"/>
      </w:pPr>
      <w:r>
        <w:t>import java.text.SimpleDateFormat;</w:t>
      </w:r>
      <w:r>
        <w:tab/>
      </w:r>
    </w:p>
    <w:p w:rsidR="0083187B" w:rsidRDefault="0083187B" w:rsidP="0083187B">
      <w:pPr>
        <w:ind w:firstLine="420"/>
      </w:pPr>
      <w:r>
        <w:t>import java.util.Date;</w:t>
      </w:r>
    </w:p>
    <w:p w:rsidR="0083187B" w:rsidRDefault="0083187B" w:rsidP="0083187B">
      <w:pPr>
        <w:ind w:firstLine="420"/>
      </w:pPr>
      <w:r>
        <w:t>import javax.swing.*;</w:t>
      </w:r>
      <w:r>
        <w:tab/>
      </w:r>
      <w:r>
        <w:tab/>
      </w:r>
    </w:p>
    <w:p w:rsidR="0083187B" w:rsidRDefault="0083187B" w:rsidP="0083187B">
      <w:pPr>
        <w:ind w:firstLine="420"/>
      </w:pPr>
      <w:r>
        <w:t>public class Back extends JFrame {</w:t>
      </w:r>
    </w:p>
    <w:p w:rsidR="0083187B" w:rsidRDefault="0083187B" w:rsidP="0083187B">
      <w:pPr>
        <w:ind w:firstLine="420"/>
      </w:pPr>
      <w:r>
        <w:tab/>
        <w:t>String SepLine = "-------------------------------------------------"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Label lbbookid = new JLabel("</w:t>
      </w:r>
      <w:r>
        <w:rPr>
          <w:rFonts w:hint="eastAsia"/>
        </w:rPr>
        <w:t>图书编号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Label lbreaderid = new JLabel("</w:t>
      </w:r>
      <w:r>
        <w:rPr>
          <w:rFonts w:hint="eastAsia"/>
        </w:rPr>
        <w:t>读者编号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tab/>
        <w:t>JTextField tf_bookid = new JTextField();</w:t>
      </w:r>
    </w:p>
    <w:p w:rsidR="0083187B" w:rsidRDefault="0083187B" w:rsidP="0083187B">
      <w:pPr>
        <w:ind w:firstLine="420"/>
      </w:pPr>
      <w:r>
        <w:tab/>
        <w:t>JTextField tf_readerid = new JTextField(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Button queryBtn = new JButton("</w:t>
      </w:r>
      <w:r>
        <w:rPr>
          <w:rFonts w:hint="eastAsia"/>
        </w:rPr>
        <w:t>查询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Label lbbookinfo = new JLabel(SepLine + "</w:t>
      </w:r>
      <w:r>
        <w:rPr>
          <w:rFonts w:hint="eastAsia"/>
        </w:rPr>
        <w:t>图书信息</w:t>
      </w:r>
      <w:r>
        <w:rPr>
          <w:rFonts w:hint="eastAsia"/>
        </w:rPr>
        <w:t>" + SepLine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Label lbbookname = new JLabel("</w:t>
      </w:r>
      <w:r>
        <w:rPr>
          <w:rFonts w:hint="eastAsia"/>
        </w:rPr>
        <w:t>图书名称：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tab/>
        <w:t>JLabel tf_bookname = new JLabel("xx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Label lbauthor = new JLabel("</w:t>
      </w:r>
      <w:r>
        <w:rPr>
          <w:rFonts w:hint="eastAsia"/>
        </w:rPr>
        <w:t>作者：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tab/>
        <w:t>JLabel tf_author = new JLabel("xx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Label lbpublisher = new JLabel("</w:t>
      </w:r>
      <w:r>
        <w:rPr>
          <w:rFonts w:hint="eastAsia"/>
        </w:rPr>
        <w:t>出版社：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tab/>
        <w:t>JLabel tf_publisher = new JLabel("xx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Label lbpublish_time = new JLabel("</w:t>
      </w:r>
      <w:r>
        <w:rPr>
          <w:rFonts w:hint="eastAsia"/>
        </w:rPr>
        <w:t>出版时间：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lastRenderedPageBreak/>
        <w:tab/>
        <w:t>JLabel tf_publish_time = new JLabel("xx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Label lbprice = new JLabel("</w:t>
      </w:r>
      <w:r>
        <w:rPr>
          <w:rFonts w:hint="eastAsia"/>
        </w:rPr>
        <w:t>定价：</w:t>
      </w:r>
      <w:r>
        <w:rPr>
          <w:rFonts w:hint="eastAsia"/>
        </w:rPr>
        <w:t>"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Label tf_price = new JLabel("xx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Label lbstock = new JLabel("</w:t>
      </w:r>
      <w:r>
        <w:rPr>
          <w:rFonts w:hint="eastAsia"/>
        </w:rPr>
        <w:t>库存数量：</w:t>
      </w:r>
      <w:r>
        <w:rPr>
          <w:rFonts w:hint="eastAsia"/>
        </w:rPr>
        <w:t>");</w:t>
      </w:r>
      <w:r>
        <w:rPr>
          <w:rFonts w:hint="eastAsia"/>
        </w:rPr>
        <w:tab/>
      </w:r>
      <w:r>
        <w:rPr>
          <w:rFonts w:hint="eastAsia"/>
        </w:rPr>
        <w:tab/>
        <w:t>JLabel tf_stock = new JLabel("xx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Label lbreaderinfo = new JLabel(SepLine + "</w:t>
      </w:r>
      <w:r>
        <w:rPr>
          <w:rFonts w:hint="eastAsia"/>
        </w:rPr>
        <w:t>读者信息</w:t>
      </w:r>
      <w:r>
        <w:rPr>
          <w:rFonts w:hint="eastAsia"/>
        </w:rPr>
        <w:t>" + SepLine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Label lbreadername = new JLabel("</w:t>
      </w:r>
      <w:r>
        <w:rPr>
          <w:rFonts w:hint="eastAsia"/>
        </w:rPr>
        <w:t>读者姓名：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tab/>
        <w:t>JLabel tf_readername = new JLabel("xx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Label lbreadertype = new JLabel("</w:t>
      </w:r>
      <w:r>
        <w:rPr>
          <w:rFonts w:hint="eastAsia"/>
        </w:rPr>
        <w:t>读者类型：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tab/>
        <w:t>JLabel tf_readertype = new JLabel("xx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Label lbmax_num = new JLabel("</w:t>
      </w:r>
      <w:r>
        <w:rPr>
          <w:rFonts w:hint="eastAsia"/>
        </w:rPr>
        <w:t>最大可借数：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tab/>
        <w:t>JLabel tf_max_num = new JLabel("xx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Label lbdays_num = new JLabel("</w:t>
      </w:r>
      <w:r>
        <w:rPr>
          <w:rFonts w:hint="eastAsia"/>
        </w:rPr>
        <w:t>最大可借天数：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tab/>
        <w:t>JLabel tf_days_num = new JLabel("xx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Label lbbackinfo = new JLabel(SepLine + "</w:t>
      </w:r>
      <w:r>
        <w:rPr>
          <w:rFonts w:hint="eastAsia"/>
        </w:rPr>
        <w:t>还书信息</w:t>
      </w:r>
      <w:r>
        <w:rPr>
          <w:rFonts w:hint="eastAsia"/>
        </w:rPr>
        <w:t>" + SepLine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Label lbback_date = new JLabel("</w:t>
      </w:r>
      <w:r>
        <w:rPr>
          <w:rFonts w:hint="eastAsia"/>
        </w:rPr>
        <w:t>还书日期：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tab/>
        <w:t>JLabel tf_back_date = new JLabel("xx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Button backBtn = new JButton("</w:t>
      </w:r>
      <w:r>
        <w:rPr>
          <w:rFonts w:hint="eastAsia"/>
        </w:rPr>
        <w:t>还书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>JButton closeBtn = new JButton("</w:t>
      </w:r>
      <w:r>
        <w:rPr>
          <w:rFonts w:hint="eastAsia"/>
        </w:rPr>
        <w:t>关闭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tab/>
        <w:t>public Back() {</w:t>
      </w:r>
    </w:p>
    <w:p w:rsidR="0083187B" w:rsidRDefault="0083187B" w:rsidP="0083187B">
      <w:pPr>
        <w:ind w:firstLine="420"/>
      </w:pPr>
      <w:r>
        <w:tab/>
      </w:r>
      <w:r>
        <w:tab/>
        <w:t>setLayout(null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Title("</w:t>
      </w:r>
      <w:r>
        <w:rPr>
          <w:rFonts w:hint="eastAsia"/>
        </w:rPr>
        <w:t>还书管理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tab/>
      </w:r>
      <w:r>
        <w:tab/>
        <w:t>setSize(500, 350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this.setForeground(Color.BLACK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设置前景色为黑色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lbbookid.setBounds(30, 40, 50, 20);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图书编号</w:t>
      </w:r>
    </w:p>
    <w:p w:rsidR="0083187B" w:rsidRDefault="0083187B" w:rsidP="0083187B">
      <w:pPr>
        <w:ind w:firstLine="420"/>
      </w:pPr>
      <w:r>
        <w:tab/>
      </w:r>
      <w:r>
        <w:tab/>
        <w:t>tf_bookid.setBounds(90, 40, 90, 20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lbreaderid.setBounds(200, 40, 50, 20);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读者编号</w:t>
      </w:r>
    </w:p>
    <w:p w:rsidR="0083187B" w:rsidRDefault="0083187B" w:rsidP="0083187B">
      <w:pPr>
        <w:ind w:firstLine="420"/>
      </w:pPr>
      <w:r>
        <w:tab/>
      </w:r>
      <w:r>
        <w:tab/>
        <w:t>tf_readerid.setBounds(260, 40, 90, 20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queryBtn.setBounds(370, 40, 80, 20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查询按钮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bookinfo.setBounds(30, 70, 44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图书信息提示条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bookname.setBounds(30, 90, 6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图书名称</w:t>
      </w:r>
    </w:p>
    <w:p w:rsidR="0083187B" w:rsidRDefault="0083187B" w:rsidP="0083187B">
      <w:pPr>
        <w:ind w:firstLine="420"/>
      </w:pPr>
      <w:r>
        <w:tab/>
      </w:r>
      <w:r>
        <w:tab/>
        <w:t>tf_bookname.setBounds(90, 90, 200, 20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author.setBounds(310, 90, 60, 20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作者</w:t>
      </w:r>
    </w:p>
    <w:p w:rsidR="0083187B" w:rsidRDefault="0083187B" w:rsidP="0083187B">
      <w:pPr>
        <w:ind w:firstLine="420"/>
      </w:pPr>
      <w:r>
        <w:tab/>
      </w:r>
      <w:r>
        <w:tab/>
        <w:t>tf_author.setBounds(370, 90, 90, 20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lbpublisher.setBounds(30, 110, 60, 20);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出版社</w:t>
      </w:r>
    </w:p>
    <w:p w:rsidR="0083187B" w:rsidRDefault="0083187B" w:rsidP="0083187B">
      <w:pPr>
        <w:ind w:firstLine="420"/>
      </w:pPr>
      <w:r>
        <w:tab/>
      </w:r>
      <w:r>
        <w:tab/>
        <w:t>tf_publisher.setBounds(90, 110, 200, 20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lbpublish_time.setBounds(310, 110, 60, 20);</w:t>
      </w:r>
      <w:r>
        <w:rPr>
          <w:rFonts w:hint="eastAsia"/>
        </w:rPr>
        <w:tab/>
        <w:t xml:space="preserve">// </w:t>
      </w:r>
      <w:r>
        <w:rPr>
          <w:rFonts w:hint="eastAsia"/>
        </w:rPr>
        <w:t>出版时间</w:t>
      </w:r>
    </w:p>
    <w:p w:rsidR="0083187B" w:rsidRDefault="0083187B" w:rsidP="0083187B">
      <w:pPr>
        <w:ind w:firstLine="420"/>
      </w:pPr>
      <w:r>
        <w:tab/>
      </w:r>
      <w:r>
        <w:tab/>
        <w:t>tf_publish_time.setBounds(370, 110, 90, 20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price.setBounds(30, 130, 60, 20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定价</w:t>
      </w:r>
    </w:p>
    <w:p w:rsidR="0083187B" w:rsidRDefault="0083187B" w:rsidP="0083187B">
      <w:pPr>
        <w:ind w:firstLine="420"/>
      </w:pPr>
      <w:r>
        <w:tab/>
      </w:r>
      <w:r>
        <w:tab/>
        <w:t>tf_price.setBounds(90, 130, 200, 20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stock.setBounds(310, 130, 60, 20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库存数量</w:t>
      </w:r>
    </w:p>
    <w:p w:rsidR="0083187B" w:rsidRDefault="0083187B" w:rsidP="0083187B">
      <w:pPr>
        <w:ind w:firstLine="420"/>
      </w:pPr>
      <w:r>
        <w:tab/>
      </w:r>
      <w:r>
        <w:tab/>
        <w:t>tf_stock.setBounds(370, 130, 90, 20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readerinfo.setBounds(30, 150, 44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读者信息提示条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readername.setBounds(30, 170, 6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读者姓名</w:t>
      </w:r>
    </w:p>
    <w:p w:rsidR="0083187B" w:rsidRDefault="0083187B" w:rsidP="0083187B">
      <w:pPr>
        <w:ind w:firstLine="420"/>
      </w:pPr>
      <w:r>
        <w:lastRenderedPageBreak/>
        <w:tab/>
      </w:r>
      <w:r>
        <w:tab/>
        <w:t>tf_readername.setBounds(90, 170, 90, 20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readertype.setBounds(310, 170, 6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读者类型</w:t>
      </w:r>
    </w:p>
    <w:p w:rsidR="0083187B" w:rsidRDefault="0083187B" w:rsidP="0083187B">
      <w:pPr>
        <w:ind w:firstLine="420"/>
      </w:pPr>
      <w:r>
        <w:tab/>
      </w:r>
      <w:r>
        <w:tab/>
        <w:t>tf_readertype.setBounds(370, 170, 90, 20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max_num.setBounds(30, 190, 75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最大可借数</w:t>
      </w:r>
    </w:p>
    <w:p w:rsidR="0083187B" w:rsidRDefault="0083187B" w:rsidP="0083187B">
      <w:pPr>
        <w:ind w:firstLine="420"/>
      </w:pPr>
      <w:r>
        <w:tab/>
      </w:r>
      <w:r>
        <w:tab/>
        <w:t>tf_max_num.setBounds(105, 190, 90, 20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days_num.setBounds(310, 190, 85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最大可借天数</w:t>
      </w:r>
    </w:p>
    <w:p w:rsidR="0083187B" w:rsidRDefault="0083187B" w:rsidP="0083187B">
      <w:pPr>
        <w:ind w:firstLine="420"/>
      </w:pPr>
      <w:r>
        <w:tab/>
      </w:r>
      <w:r>
        <w:tab/>
        <w:t>tf_days_num.setBounds(395, 190, 70, 20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backinfo.setBounds(30, 210, 44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还书信息提示条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lbback_date.setBounds(30, 230, 60, 20);</w:t>
      </w:r>
      <w:r>
        <w:rPr>
          <w:rFonts w:hint="eastAsia"/>
        </w:rPr>
        <w:tab/>
        <w:t xml:space="preserve">// </w:t>
      </w:r>
      <w:r>
        <w:rPr>
          <w:rFonts w:hint="eastAsia"/>
        </w:rPr>
        <w:t>还书日期</w:t>
      </w:r>
    </w:p>
    <w:p w:rsidR="0083187B" w:rsidRDefault="0083187B" w:rsidP="0083187B">
      <w:pPr>
        <w:ind w:firstLine="420"/>
      </w:pPr>
      <w:r>
        <w:tab/>
      </w:r>
      <w:r>
        <w:tab/>
        <w:t>tf_back_date.setBounds(90, 230, 100, 20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backBtn.setBounds(160, 260, 80, 25);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还书按钮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backBtn.setEnabled(false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开始时禁用还书按钮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closeBtn.setBounds(260, 260, 80, 25);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关闭按钮</w:t>
      </w:r>
    </w:p>
    <w:p w:rsidR="0083187B" w:rsidRDefault="0083187B" w:rsidP="0083187B">
      <w:pPr>
        <w:ind w:firstLine="420"/>
      </w:pPr>
      <w:r>
        <w:tab/>
      </w:r>
      <w:r>
        <w:tab/>
        <w:t>queryBtn.addActionListener(new ActionListener() {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</w:r>
      <w:r>
        <w:tab/>
        <w:t>btn_querywActionPerformed(e);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}</w:t>
      </w:r>
    </w:p>
    <w:p w:rsidR="0083187B" w:rsidRDefault="0083187B" w:rsidP="0083187B">
      <w:pPr>
        <w:ind w:firstLine="420"/>
      </w:pPr>
      <w:r>
        <w:tab/>
      </w:r>
      <w:r>
        <w:tab/>
        <w:t>});</w:t>
      </w:r>
    </w:p>
    <w:p w:rsidR="0083187B" w:rsidRDefault="0083187B" w:rsidP="0083187B">
      <w:pPr>
        <w:ind w:firstLine="420"/>
      </w:pPr>
      <w:r>
        <w:tab/>
      </w:r>
      <w:r>
        <w:tab/>
        <w:t>backBtn.addActionListener(new ActionListener() {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</w:r>
      <w:r>
        <w:tab/>
        <w:t>btn_backActionPerformed(e);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}</w:t>
      </w:r>
    </w:p>
    <w:p w:rsidR="0083187B" w:rsidRDefault="0083187B" w:rsidP="0083187B">
      <w:pPr>
        <w:ind w:firstLine="420"/>
      </w:pPr>
      <w:r>
        <w:tab/>
      </w:r>
      <w:r>
        <w:tab/>
        <w:t>});</w:t>
      </w:r>
    </w:p>
    <w:p w:rsidR="0083187B" w:rsidRDefault="0083187B" w:rsidP="0083187B">
      <w:pPr>
        <w:ind w:firstLine="420"/>
      </w:pPr>
      <w:r>
        <w:tab/>
      </w:r>
      <w:r>
        <w:tab/>
        <w:t>closeBtn.addActionListener(new ActionListener() {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setForeground(Color.BLACK); // </w:t>
      </w:r>
      <w:r>
        <w:rPr>
          <w:rFonts w:hint="eastAsia"/>
        </w:rPr>
        <w:t>设置前景色为黑色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ispose(); // </w:t>
      </w:r>
      <w:r>
        <w:rPr>
          <w:rFonts w:hint="eastAsia"/>
        </w:rPr>
        <w:t>关闭窗体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}</w:t>
      </w:r>
    </w:p>
    <w:p w:rsidR="0083187B" w:rsidRDefault="0083187B" w:rsidP="0083187B">
      <w:pPr>
        <w:ind w:firstLine="420"/>
      </w:pPr>
      <w:r>
        <w:tab/>
      </w:r>
      <w:r>
        <w:tab/>
        <w:t>}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* </w:t>
      </w:r>
      <w:r>
        <w:rPr>
          <w:rFonts w:hint="eastAsia"/>
        </w:rPr>
        <w:t>关闭窗口</w:t>
      </w:r>
      <w:r>
        <w:rPr>
          <w:rFonts w:hint="eastAsia"/>
        </w:rPr>
        <w:t xml:space="preserve"> */</w:t>
      </w:r>
    </w:p>
    <w:p w:rsidR="0083187B" w:rsidRDefault="0083187B" w:rsidP="0083187B">
      <w:pPr>
        <w:ind w:firstLine="420"/>
      </w:pPr>
      <w:r>
        <w:tab/>
      </w:r>
      <w:r>
        <w:tab/>
        <w:t>this.addWindowListener(new WindowAdapter() {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重写</w:t>
      </w:r>
      <w:r>
        <w:rPr>
          <w:rFonts w:hint="eastAsia"/>
        </w:rPr>
        <w:t>windowClosing()</w:t>
      </w:r>
      <w:r>
        <w:rPr>
          <w:rFonts w:hint="eastAsia"/>
        </w:rPr>
        <w:t>方法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public void windowClosing(WindowEvent e) {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setForeground(Color.BLACK); // </w:t>
      </w:r>
      <w:r>
        <w:rPr>
          <w:rFonts w:hint="eastAsia"/>
        </w:rPr>
        <w:t>设置前景色为黑色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ispose(); // </w:t>
      </w:r>
      <w:r>
        <w:rPr>
          <w:rFonts w:hint="eastAsia"/>
        </w:rPr>
        <w:t>关闭窗体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}</w:t>
      </w:r>
    </w:p>
    <w:p w:rsidR="0083187B" w:rsidRDefault="0083187B" w:rsidP="0083187B">
      <w:pPr>
        <w:ind w:firstLine="420"/>
      </w:pPr>
      <w:r>
        <w:tab/>
      </w:r>
      <w:r>
        <w:tab/>
        <w:t>});</w:t>
      </w:r>
    </w:p>
    <w:p w:rsidR="0083187B" w:rsidRDefault="0083187B" w:rsidP="0083187B">
      <w:pPr>
        <w:ind w:firstLine="420"/>
      </w:pPr>
      <w:r>
        <w:tab/>
      </w:r>
      <w:r>
        <w:tab/>
        <w:t>Container c = getContentPane();</w:t>
      </w:r>
    </w:p>
    <w:p w:rsidR="0083187B" w:rsidRDefault="0083187B" w:rsidP="0083187B">
      <w:pPr>
        <w:ind w:firstLine="420"/>
      </w:pPr>
      <w:r>
        <w:tab/>
      </w:r>
      <w:r>
        <w:tab/>
        <w:t>c.add(lbbookid);</w:t>
      </w:r>
      <w:r>
        <w:tab/>
      </w:r>
      <w:r>
        <w:tab/>
        <w:t>c.add(lbreaderid);</w:t>
      </w:r>
      <w:r>
        <w:tab/>
      </w:r>
      <w:r>
        <w:tab/>
        <w:t>c.add(queryBtn);</w:t>
      </w:r>
    </w:p>
    <w:p w:rsidR="0083187B" w:rsidRDefault="0083187B" w:rsidP="0083187B">
      <w:pPr>
        <w:ind w:firstLine="420"/>
      </w:pPr>
      <w:r>
        <w:tab/>
      </w:r>
      <w:r>
        <w:tab/>
        <w:t>c.add(lbbookinfo);</w:t>
      </w:r>
      <w:r>
        <w:tab/>
        <w:t>c.add(lbbookname);</w:t>
      </w:r>
      <w:r>
        <w:tab/>
      </w:r>
      <w:r>
        <w:tab/>
        <w:t>c.add(lbauthor);</w:t>
      </w:r>
    </w:p>
    <w:p w:rsidR="0083187B" w:rsidRDefault="0083187B" w:rsidP="0083187B">
      <w:pPr>
        <w:ind w:firstLine="420"/>
      </w:pPr>
      <w:r>
        <w:tab/>
      </w:r>
      <w:r>
        <w:tab/>
        <w:t>c.add(lbpublisher);</w:t>
      </w:r>
      <w:r>
        <w:tab/>
        <w:t>c.add(lbpublish_time);</w:t>
      </w:r>
      <w:r>
        <w:tab/>
        <w:t>c.add(lbprice);</w:t>
      </w:r>
    </w:p>
    <w:p w:rsidR="0083187B" w:rsidRDefault="0083187B" w:rsidP="0083187B">
      <w:pPr>
        <w:ind w:firstLine="420"/>
      </w:pPr>
      <w:r>
        <w:tab/>
      </w:r>
      <w:r>
        <w:tab/>
        <w:t>c.add(lbstock);</w:t>
      </w:r>
      <w:r>
        <w:tab/>
      </w:r>
      <w:r>
        <w:tab/>
        <w:t>c.add(lbreaderinfo);</w:t>
      </w:r>
      <w:r>
        <w:tab/>
      </w:r>
      <w:r>
        <w:tab/>
        <w:t>c.add(lbreadername);</w:t>
      </w:r>
    </w:p>
    <w:p w:rsidR="0083187B" w:rsidRDefault="0083187B" w:rsidP="0083187B">
      <w:pPr>
        <w:ind w:firstLine="420"/>
      </w:pPr>
      <w:r>
        <w:tab/>
      </w:r>
      <w:r>
        <w:tab/>
        <w:t>c.add(lbreadertype);</w:t>
      </w:r>
      <w:r>
        <w:tab/>
        <w:t>c.add(lbmax_num);</w:t>
      </w:r>
      <w:r>
        <w:tab/>
      </w:r>
      <w:r>
        <w:tab/>
        <w:t>c.add(lbdays_num);</w:t>
      </w:r>
    </w:p>
    <w:p w:rsidR="0083187B" w:rsidRDefault="0083187B" w:rsidP="0083187B">
      <w:pPr>
        <w:ind w:firstLine="420"/>
      </w:pPr>
      <w:r>
        <w:tab/>
      </w:r>
      <w:r>
        <w:tab/>
        <w:t>c.add(lbbackinfo);</w:t>
      </w:r>
      <w:r>
        <w:tab/>
        <w:t>c.add(lbback_date);</w:t>
      </w:r>
      <w:r>
        <w:tab/>
      </w:r>
      <w:r>
        <w:tab/>
        <w:t>c.add(backBtn);</w:t>
      </w:r>
    </w:p>
    <w:p w:rsidR="0083187B" w:rsidRDefault="0083187B" w:rsidP="0083187B">
      <w:pPr>
        <w:ind w:firstLine="420"/>
      </w:pPr>
      <w:r>
        <w:lastRenderedPageBreak/>
        <w:tab/>
      </w:r>
      <w:r>
        <w:tab/>
        <w:t>c.add(closeBtn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LocationRelativeTo(null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使窗体在屏幕上居中放置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Visible(true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窗体可见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c.setBackground(Color.white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设置前景色为红色</w:t>
      </w:r>
    </w:p>
    <w:p w:rsidR="0083187B" w:rsidRDefault="0083187B" w:rsidP="0083187B">
      <w:pPr>
        <w:ind w:firstLine="420"/>
      </w:pPr>
      <w:r>
        <w:tab/>
      </w:r>
      <w:r>
        <w:tab/>
        <w:t>c.add(tf_bookid);</w:t>
      </w:r>
      <w:r>
        <w:tab/>
        <w:t>c.add(tf_readerid);</w:t>
      </w:r>
      <w:r>
        <w:tab/>
      </w:r>
      <w:r>
        <w:tab/>
        <w:t>c.add(tf_bookname);</w:t>
      </w:r>
    </w:p>
    <w:p w:rsidR="0083187B" w:rsidRDefault="0083187B" w:rsidP="0083187B">
      <w:pPr>
        <w:ind w:firstLine="420"/>
      </w:pPr>
      <w:r>
        <w:tab/>
      </w:r>
      <w:r>
        <w:tab/>
        <w:t>c.add(tf_author);</w:t>
      </w:r>
      <w:r>
        <w:tab/>
        <w:t>c.add(tf_publisher);</w:t>
      </w:r>
      <w:r>
        <w:tab/>
      </w:r>
      <w:r>
        <w:tab/>
        <w:t>c.add(tf_publish_time);</w:t>
      </w:r>
    </w:p>
    <w:p w:rsidR="0083187B" w:rsidRDefault="0083187B" w:rsidP="0083187B">
      <w:pPr>
        <w:ind w:firstLine="420"/>
      </w:pPr>
      <w:r>
        <w:tab/>
      </w:r>
      <w:r>
        <w:tab/>
        <w:t>c.add(tf_price);</w:t>
      </w:r>
      <w:r>
        <w:tab/>
      </w:r>
      <w:r>
        <w:tab/>
        <w:t>c.add(tf_stock);</w:t>
      </w:r>
      <w:r>
        <w:tab/>
      </w:r>
      <w:r>
        <w:tab/>
      </w:r>
      <w:r>
        <w:tab/>
        <w:t>c.add(tf_readername);</w:t>
      </w:r>
    </w:p>
    <w:p w:rsidR="0083187B" w:rsidRDefault="0083187B" w:rsidP="0083187B">
      <w:pPr>
        <w:ind w:firstLine="420"/>
      </w:pPr>
      <w:r>
        <w:tab/>
      </w:r>
      <w:r>
        <w:tab/>
        <w:t>c.add(tf_readertype);</w:t>
      </w:r>
      <w:r>
        <w:tab/>
        <w:t>c.add(tf_max_num);</w:t>
      </w:r>
      <w:r>
        <w:tab/>
      </w:r>
      <w:r>
        <w:tab/>
        <w:t>c.add(tf_days_num);</w:t>
      </w:r>
    </w:p>
    <w:p w:rsidR="0083187B" w:rsidRDefault="0083187B" w:rsidP="0083187B">
      <w:pPr>
        <w:ind w:firstLine="420"/>
      </w:pPr>
      <w:r>
        <w:tab/>
      </w:r>
      <w:r>
        <w:tab/>
        <w:t>c.add(tf_back_date);</w:t>
      </w:r>
    </w:p>
    <w:p w:rsidR="0083187B" w:rsidRDefault="0083187B" w:rsidP="0083187B">
      <w:pPr>
        <w:ind w:firstLine="420"/>
      </w:pPr>
      <w:r>
        <w:tab/>
        <w:t>}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图书和读者查询</w:t>
      </w:r>
    </w:p>
    <w:p w:rsidR="0083187B" w:rsidRDefault="0083187B" w:rsidP="0083187B">
      <w:pPr>
        <w:ind w:firstLine="420"/>
      </w:pPr>
      <w:r>
        <w:tab/>
        <w:t>private void btn_querywActionPerformed(ActionEvent e) {</w:t>
      </w:r>
    </w:p>
    <w:p w:rsidR="0083187B" w:rsidRDefault="0083187B" w:rsidP="0083187B">
      <w:pPr>
        <w:ind w:firstLine="420"/>
      </w:pPr>
      <w:r>
        <w:tab/>
      </w:r>
      <w:r>
        <w:tab/>
        <w:t>String bookid = tf_bookid.getText();</w:t>
      </w:r>
    </w:p>
    <w:p w:rsidR="0083187B" w:rsidRDefault="0083187B" w:rsidP="0083187B">
      <w:pPr>
        <w:ind w:firstLine="420"/>
      </w:pPr>
      <w:r>
        <w:tab/>
      </w:r>
      <w:r>
        <w:tab/>
        <w:t>String readerid = tf_readerid.getText(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图书编号或读者编号两者均为空，或者有一个为空，则返回</w:t>
      </w:r>
    </w:p>
    <w:p w:rsidR="0083187B" w:rsidRDefault="0083187B" w:rsidP="0083187B">
      <w:pPr>
        <w:ind w:firstLine="420"/>
      </w:pPr>
      <w:r>
        <w:tab/>
      </w:r>
      <w:r>
        <w:tab/>
        <w:t>if (bookid.equals("") || readerid.equals("")) {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图书编号和读者编号均不能为空！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init(); // </w:t>
      </w:r>
      <w:r>
        <w:rPr>
          <w:rFonts w:hint="eastAsia"/>
        </w:rPr>
        <w:t>重新初始化各参数并禁止还书按钮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return;</w:t>
      </w:r>
    </w:p>
    <w:p w:rsidR="0083187B" w:rsidRDefault="0083187B" w:rsidP="0083187B">
      <w:pPr>
        <w:ind w:firstLine="420"/>
      </w:pPr>
      <w:r>
        <w:tab/>
      </w:r>
      <w:r>
        <w:tab/>
        <w:t>}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按编号查询图书，结果存入</w:t>
      </w:r>
      <w:r>
        <w:rPr>
          <w:rFonts w:hint="eastAsia"/>
        </w:rPr>
        <w:t>book</w:t>
      </w:r>
      <w:r>
        <w:rPr>
          <w:rFonts w:hint="eastAsia"/>
        </w:rPr>
        <w:t>对象中</w:t>
      </w:r>
    </w:p>
    <w:p w:rsidR="0083187B" w:rsidRDefault="0083187B" w:rsidP="0083187B">
      <w:pPr>
        <w:ind w:firstLine="420"/>
      </w:pPr>
      <w:r>
        <w:tab/>
      </w:r>
      <w:r>
        <w:tab/>
        <w:t>Book book = BookSelect.SelectBookById(bookid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查询到结果，将其显示在各文本框中</w:t>
      </w:r>
    </w:p>
    <w:p w:rsidR="0083187B" w:rsidRDefault="0083187B" w:rsidP="0083187B">
      <w:pPr>
        <w:ind w:firstLine="420"/>
      </w:pPr>
      <w:r>
        <w:tab/>
      </w:r>
      <w:r>
        <w:tab/>
        <w:t>if (book != null) {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tf_bookname.setText(book.getBookname());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tf_author.setText(book.getAuthor());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tf_publisher.setText(book.getPublisher());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tf_publish_time.setText(book.getPublish_time().toString());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tf_price.setText(String.valueOf((book.getPrice())));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tf_stock.setText(String.valueOf(book.getStock()));</w:t>
      </w:r>
    </w:p>
    <w:p w:rsidR="0083187B" w:rsidRDefault="0083187B" w:rsidP="0083187B">
      <w:pPr>
        <w:ind w:firstLine="420"/>
      </w:pPr>
      <w:r>
        <w:tab/>
      </w:r>
      <w:r>
        <w:tab/>
        <w:t>} else {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图书编号有误，查无此书！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init(); // </w:t>
      </w:r>
      <w:r>
        <w:rPr>
          <w:rFonts w:hint="eastAsia"/>
        </w:rPr>
        <w:t>重新初始化各参数并禁止还书按钮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return;</w:t>
      </w:r>
    </w:p>
    <w:p w:rsidR="0083187B" w:rsidRDefault="0083187B" w:rsidP="0083187B">
      <w:pPr>
        <w:ind w:firstLine="420"/>
      </w:pPr>
      <w:r>
        <w:tab/>
      </w:r>
      <w:r>
        <w:tab/>
        <w:t>}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按编号查询读者，结果存入</w:t>
      </w:r>
      <w:r>
        <w:rPr>
          <w:rFonts w:hint="eastAsia"/>
        </w:rPr>
        <w:t>reader</w:t>
      </w:r>
      <w:r>
        <w:rPr>
          <w:rFonts w:hint="eastAsia"/>
        </w:rPr>
        <w:t>对象中</w:t>
      </w:r>
    </w:p>
    <w:p w:rsidR="0083187B" w:rsidRDefault="0083187B" w:rsidP="0083187B">
      <w:pPr>
        <w:ind w:firstLine="420"/>
      </w:pPr>
      <w:r>
        <w:tab/>
      </w:r>
      <w:r>
        <w:tab/>
        <w:t>Reader reader = ReaderSelect.selectReaderById(readerid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查询到结果，将其显示在各文本框中</w:t>
      </w:r>
    </w:p>
    <w:p w:rsidR="0083187B" w:rsidRDefault="0083187B" w:rsidP="0083187B">
      <w:pPr>
        <w:ind w:firstLine="420"/>
      </w:pPr>
      <w:r>
        <w:tab/>
      </w:r>
      <w:r>
        <w:tab/>
        <w:t>if (reader != null) {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tf_readername.setText(reader.getReadername());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tf_readertype.setText(reader.getReadertype());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tf_max_num.setText(String.valueOf(reader.getMax_num()));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tf_days_num.setText(String.valueOf(reader.getDays_num()));</w:t>
      </w:r>
    </w:p>
    <w:p w:rsidR="0083187B" w:rsidRDefault="0083187B" w:rsidP="0083187B">
      <w:pPr>
        <w:ind w:firstLine="420"/>
      </w:pPr>
      <w:r>
        <w:tab/>
      </w:r>
      <w:r>
        <w:tab/>
        <w:t>} else {</w:t>
      </w:r>
    </w:p>
    <w:p w:rsidR="0083187B" w:rsidRDefault="0083187B" w:rsidP="0083187B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读者编号有误，查无此人！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init(); // </w:t>
      </w:r>
      <w:r>
        <w:rPr>
          <w:rFonts w:hint="eastAsia"/>
        </w:rPr>
        <w:t>重新初始化各参数并禁止还书按钮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return;</w:t>
      </w:r>
    </w:p>
    <w:p w:rsidR="0083187B" w:rsidRDefault="0083187B" w:rsidP="0083187B">
      <w:pPr>
        <w:ind w:firstLine="420"/>
      </w:pPr>
      <w:r>
        <w:tab/>
      </w:r>
      <w:r>
        <w:tab/>
        <w:t>}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查询指定读者是否借阅过指定图书，且未归还</w:t>
      </w:r>
    </w:p>
    <w:p w:rsidR="0083187B" w:rsidRDefault="0083187B" w:rsidP="0083187B">
      <w:pPr>
        <w:ind w:firstLine="420"/>
      </w:pPr>
      <w:r>
        <w:tab/>
      </w:r>
      <w:r>
        <w:tab/>
        <w:t>if (!IfBorrowBack.findbook(bookid,readerid)){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该读者没有借过此种图书！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init(); // </w:t>
      </w:r>
      <w:r>
        <w:rPr>
          <w:rFonts w:hint="eastAsia"/>
        </w:rPr>
        <w:t>重新初始化各参数并禁止还书按钮</w:t>
      </w:r>
    </w:p>
    <w:p w:rsidR="0083187B" w:rsidRDefault="0083187B" w:rsidP="0083187B">
      <w:pPr>
        <w:ind w:firstLine="420"/>
      </w:pPr>
      <w:r>
        <w:tab/>
      </w:r>
      <w:r>
        <w:tab/>
      </w:r>
      <w:r>
        <w:tab/>
        <w:t>return;</w:t>
      </w:r>
    </w:p>
    <w:p w:rsidR="0083187B" w:rsidRDefault="0083187B" w:rsidP="0083187B">
      <w:pPr>
        <w:ind w:firstLine="420"/>
      </w:pPr>
      <w:r>
        <w:tab/>
      </w:r>
      <w:r>
        <w:tab/>
        <w:t>}</w:t>
      </w:r>
    </w:p>
    <w:p w:rsidR="0083187B" w:rsidRDefault="0083187B" w:rsidP="0083187B">
      <w:pPr>
        <w:ind w:firstLine="420"/>
      </w:pPr>
      <w:r>
        <w:tab/>
      </w:r>
      <w:r>
        <w:tab/>
        <w:t>SimpleDateFormat sdf = new SimpleDateFormat("yyyy-MM-dd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日期变量，其内容为当前日期</w:t>
      </w:r>
    </w:p>
    <w:p w:rsidR="0083187B" w:rsidRDefault="0083187B" w:rsidP="0083187B">
      <w:pPr>
        <w:ind w:firstLine="420"/>
      </w:pPr>
      <w:r>
        <w:tab/>
      </w:r>
      <w:r>
        <w:tab/>
        <w:t>Date currentdate = new Date(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日期按指定格式输出</w:t>
      </w:r>
    </w:p>
    <w:p w:rsidR="0083187B" w:rsidRDefault="0083187B" w:rsidP="0083187B">
      <w:pPr>
        <w:ind w:firstLine="420"/>
      </w:pPr>
      <w:r>
        <w:tab/>
      </w:r>
      <w:r>
        <w:tab/>
        <w:t>String borrowdate = sdf.format(currentdate);</w:t>
      </w:r>
    </w:p>
    <w:p w:rsidR="0083187B" w:rsidRDefault="0083187B" w:rsidP="0083187B">
      <w:pPr>
        <w:ind w:firstLine="420"/>
      </w:pPr>
      <w:r>
        <w:tab/>
      </w:r>
      <w:r>
        <w:tab/>
        <w:t>tf_back_date.setText(borrowdate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backBtn.setEnabled(true); // </w:t>
      </w:r>
      <w:r>
        <w:rPr>
          <w:rFonts w:hint="eastAsia"/>
        </w:rPr>
        <w:t>使还书按钮有效</w:t>
      </w:r>
    </w:p>
    <w:p w:rsidR="0083187B" w:rsidRDefault="0083187B" w:rsidP="0083187B">
      <w:pPr>
        <w:ind w:firstLine="420"/>
      </w:pPr>
      <w:r>
        <w:tab/>
        <w:t>}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填写还书记录</w:t>
      </w:r>
    </w:p>
    <w:p w:rsidR="0083187B" w:rsidRDefault="0083187B" w:rsidP="0083187B">
      <w:pPr>
        <w:ind w:firstLine="420"/>
      </w:pPr>
      <w:r>
        <w:tab/>
        <w:t>private void btn_backActionPerformed(ActionEvent e) {</w:t>
      </w:r>
    </w:p>
    <w:p w:rsidR="0083187B" w:rsidRDefault="0083187B" w:rsidP="0083187B">
      <w:pPr>
        <w:ind w:firstLine="420"/>
      </w:pPr>
      <w:r>
        <w:tab/>
      </w:r>
      <w:r>
        <w:tab/>
        <w:t>String sql;</w:t>
      </w:r>
    </w:p>
    <w:p w:rsidR="0083187B" w:rsidRDefault="0083187B" w:rsidP="0083187B">
      <w:pPr>
        <w:ind w:firstLine="420"/>
      </w:pPr>
      <w:r>
        <w:tab/>
      </w:r>
      <w:r>
        <w:tab/>
        <w:t>String bookid = tf_bookid.getText();</w:t>
      </w:r>
    </w:p>
    <w:p w:rsidR="0083187B" w:rsidRDefault="0083187B" w:rsidP="0083187B">
      <w:pPr>
        <w:ind w:firstLine="420"/>
      </w:pPr>
      <w:r>
        <w:tab/>
      </w:r>
      <w:r>
        <w:tab/>
        <w:t>String readerid = tf_readerid.getText();</w:t>
      </w:r>
    </w:p>
    <w:p w:rsidR="0083187B" w:rsidRDefault="0083187B" w:rsidP="0083187B">
      <w:pPr>
        <w:ind w:firstLine="420"/>
      </w:pPr>
      <w:r>
        <w:tab/>
      </w:r>
      <w:r>
        <w:tab/>
        <w:t>String backdate = tf_back_date.getText(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更新</w:t>
      </w:r>
      <w:r>
        <w:rPr>
          <w:rFonts w:hint="eastAsia"/>
        </w:rPr>
        <w:t>borrow</w:t>
      </w:r>
      <w:r>
        <w:rPr>
          <w:rFonts w:hint="eastAsia"/>
        </w:rPr>
        <w:t>表记录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ql = "update tb_borrow set if_back='</w:t>
      </w:r>
      <w:r>
        <w:rPr>
          <w:rFonts w:hint="eastAsia"/>
        </w:rPr>
        <w:t>是</w:t>
      </w:r>
      <w:r>
        <w:rPr>
          <w:rFonts w:hint="eastAsia"/>
        </w:rPr>
        <w:t>',back_date='";</w:t>
      </w:r>
    </w:p>
    <w:p w:rsidR="0083187B" w:rsidRDefault="0083187B" w:rsidP="0083187B">
      <w:pPr>
        <w:ind w:firstLine="420"/>
      </w:pPr>
      <w:r>
        <w:tab/>
      </w:r>
      <w:r>
        <w:tab/>
        <w:t>sql = sql + backdate + "' where ";</w:t>
      </w:r>
    </w:p>
    <w:p w:rsidR="0083187B" w:rsidRDefault="0083187B" w:rsidP="0083187B">
      <w:pPr>
        <w:ind w:firstLine="420"/>
      </w:pPr>
      <w:r>
        <w:tab/>
      </w:r>
      <w:r>
        <w:tab/>
        <w:t>sql = sql + " book_id='" + bookid + "' and ";</w:t>
      </w:r>
    </w:p>
    <w:p w:rsidR="0083187B" w:rsidRDefault="0083187B" w:rsidP="0083187B">
      <w:pPr>
        <w:ind w:firstLine="420"/>
      </w:pPr>
      <w:r>
        <w:tab/>
      </w:r>
      <w:r>
        <w:tab/>
        <w:t>sql = sql + "reader_id='" + readerid + "' and "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ql = sql + "if_back='</w:t>
      </w:r>
      <w:r>
        <w:rPr>
          <w:rFonts w:hint="eastAsia"/>
        </w:rPr>
        <w:t>否</w:t>
      </w:r>
      <w:r>
        <w:rPr>
          <w:rFonts w:hint="eastAsia"/>
        </w:rPr>
        <w:t>'";</w:t>
      </w:r>
    </w:p>
    <w:p w:rsidR="0083187B" w:rsidRDefault="0083187B" w:rsidP="0083187B">
      <w:pPr>
        <w:ind w:firstLine="420"/>
      </w:pPr>
      <w:r>
        <w:tab/>
      </w:r>
      <w:r>
        <w:tab/>
        <w:t>DbOp.executeUpdate(sql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图书库存数量加</w:t>
      </w:r>
      <w:r>
        <w:rPr>
          <w:rFonts w:hint="eastAsia"/>
        </w:rPr>
        <w:t>1</w:t>
      </w:r>
    </w:p>
    <w:p w:rsidR="0083187B" w:rsidRDefault="0083187B" w:rsidP="0083187B">
      <w:pPr>
        <w:ind w:firstLine="420"/>
      </w:pPr>
      <w:r>
        <w:tab/>
      </w:r>
      <w:r>
        <w:tab/>
        <w:t>int istock = Integer.parseInt(tf_stock.getText()) + 1;</w:t>
      </w:r>
    </w:p>
    <w:p w:rsidR="0083187B" w:rsidRDefault="0083187B" w:rsidP="0083187B">
      <w:pPr>
        <w:ind w:firstLine="420"/>
      </w:pPr>
      <w:r>
        <w:tab/>
      </w:r>
      <w:r>
        <w:tab/>
        <w:t>String cstock = String.valueOf(istock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更新画面中的图书库存数量</w:t>
      </w:r>
    </w:p>
    <w:p w:rsidR="0083187B" w:rsidRDefault="0083187B" w:rsidP="0083187B">
      <w:pPr>
        <w:ind w:firstLine="420"/>
      </w:pPr>
      <w:r>
        <w:tab/>
      </w:r>
      <w:r>
        <w:tab/>
        <w:t>tf_stock.setText(cstock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更新数据库中的图书库存数量</w:t>
      </w:r>
    </w:p>
    <w:p w:rsidR="0083187B" w:rsidRDefault="0083187B" w:rsidP="0083187B">
      <w:pPr>
        <w:ind w:firstLine="420"/>
      </w:pPr>
      <w:r>
        <w:tab/>
      </w:r>
      <w:r>
        <w:tab/>
        <w:t>sql = "update tb_book set stock='" + cstock;</w:t>
      </w:r>
    </w:p>
    <w:p w:rsidR="0083187B" w:rsidRDefault="0083187B" w:rsidP="0083187B">
      <w:pPr>
        <w:ind w:firstLine="420"/>
      </w:pPr>
      <w:r>
        <w:tab/>
      </w:r>
      <w:r>
        <w:tab/>
        <w:t>sql = sql + "' where id='" + bookid + "'";</w:t>
      </w:r>
    </w:p>
    <w:p w:rsidR="0083187B" w:rsidRDefault="0083187B" w:rsidP="0083187B">
      <w:pPr>
        <w:ind w:firstLine="420"/>
      </w:pPr>
      <w:r>
        <w:tab/>
      </w:r>
      <w:r>
        <w:tab/>
        <w:t>DbOp.executeUpdate(sql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还书成功！</w:t>
      </w:r>
      <w:r>
        <w:rPr>
          <w:rFonts w:hint="eastAsia"/>
        </w:rPr>
        <w:t>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init(); // </w:t>
      </w:r>
      <w:r>
        <w:rPr>
          <w:rFonts w:hint="eastAsia"/>
        </w:rPr>
        <w:t>重新初始化各参数并禁止还书按钮</w:t>
      </w:r>
    </w:p>
    <w:p w:rsidR="0083187B" w:rsidRDefault="0083187B" w:rsidP="0083187B">
      <w:pPr>
        <w:ind w:firstLine="420"/>
      </w:pPr>
      <w:r>
        <w:tab/>
        <w:t>}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初始化各参数项并禁止还书按钮</w:t>
      </w:r>
    </w:p>
    <w:p w:rsidR="0083187B" w:rsidRDefault="0083187B" w:rsidP="0083187B">
      <w:pPr>
        <w:ind w:firstLine="420"/>
      </w:pPr>
      <w:r>
        <w:lastRenderedPageBreak/>
        <w:tab/>
        <w:t>private void init() {</w:t>
      </w:r>
    </w:p>
    <w:p w:rsidR="0083187B" w:rsidRDefault="0083187B" w:rsidP="0083187B">
      <w:pPr>
        <w:ind w:firstLine="420"/>
      </w:pPr>
      <w:r>
        <w:tab/>
      </w:r>
      <w:r>
        <w:tab/>
        <w:t>tf_bookname.setText("xx");</w:t>
      </w:r>
      <w:r>
        <w:tab/>
      </w:r>
      <w:r>
        <w:tab/>
        <w:t>tf_author.setText("xx");</w:t>
      </w:r>
    </w:p>
    <w:p w:rsidR="0083187B" w:rsidRDefault="0083187B" w:rsidP="0083187B">
      <w:pPr>
        <w:ind w:firstLine="420"/>
      </w:pPr>
      <w:r>
        <w:tab/>
      </w:r>
      <w:r>
        <w:tab/>
        <w:t>tf_publisher.setText("xx");</w:t>
      </w:r>
      <w:r>
        <w:tab/>
      </w:r>
      <w:r>
        <w:tab/>
        <w:t>tf_publish_time.setText("xx");</w:t>
      </w:r>
    </w:p>
    <w:p w:rsidR="0083187B" w:rsidRDefault="0083187B" w:rsidP="0083187B">
      <w:pPr>
        <w:ind w:firstLine="420"/>
      </w:pPr>
      <w:r>
        <w:tab/>
      </w:r>
      <w:r>
        <w:tab/>
        <w:t>tf_price.setText("xx");</w:t>
      </w:r>
      <w:r>
        <w:tab/>
      </w:r>
      <w:r>
        <w:tab/>
      </w:r>
      <w:r>
        <w:tab/>
        <w:t>tf_stock.setText("xx");</w:t>
      </w:r>
    </w:p>
    <w:p w:rsidR="0083187B" w:rsidRDefault="0083187B" w:rsidP="0083187B">
      <w:pPr>
        <w:ind w:firstLine="420"/>
      </w:pPr>
      <w:r>
        <w:tab/>
      </w:r>
      <w:r>
        <w:tab/>
        <w:t>tf_readername.setText("xx");</w:t>
      </w:r>
      <w:r>
        <w:tab/>
      </w:r>
      <w:r>
        <w:tab/>
        <w:t>tf_readertype.setText("xx");</w:t>
      </w:r>
    </w:p>
    <w:p w:rsidR="0083187B" w:rsidRDefault="0083187B" w:rsidP="0083187B">
      <w:pPr>
        <w:ind w:firstLine="420"/>
      </w:pPr>
      <w:r>
        <w:tab/>
      </w:r>
      <w:r>
        <w:tab/>
        <w:t>tf_max_num.setText("xx");</w:t>
      </w:r>
      <w:r>
        <w:tab/>
      </w:r>
      <w:r>
        <w:tab/>
        <w:t>tf_days_num.setText("xx");</w:t>
      </w:r>
    </w:p>
    <w:p w:rsidR="0083187B" w:rsidRDefault="0083187B" w:rsidP="0083187B">
      <w:pPr>
        <w:ind w:firstLine="420"/>
      </w:pPr>
      <w:r>
        <w:tab/>
      </w:r>
      <w:r>
        <w:tab/>
        <w:t>tf_back_date.setText("xx");</w:t>
      </w:r>
    </w:p>
    <w:p w:rsidR="0083187B" w:rsidRDefault="0083187B" w:rsidP="0083187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backBtn.setEnabled(false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禁止还书按钮</w:t>
      </w:r>
    </w:p>
    <w:p w:rsidR="0083187B" w:rsidRDefault="0083187B" w:rsidP="0083187B">
      <w:pPr>
        <w:ind w:firstLine="420"/>
      </w:pPr>
      <w:r>
        <w:tab/>
        <w:t>}</w:t>
      </w:r>
    </w:p>
    <w:p w:rsidR="0083187B" w:rsidRDefault="0083187B" w:rsidP="0083187B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增加</w:t>
      </w:r>
      <w:r>
        <w:rPr>
          <w:rFonts w:hint="eastAsia"/>
        </w:rPr>
        <w:t>main()</w:t>
      </w:r>
      <w:r>
        <w:rPr>
          <w:rFonts w:hint="eastAsia"/>
        </w:rPr>
        <w:t>方法，主要为了调试程序界面</w:t>
      </w:r>
    </w:p>
    <w:p w:rsidR="0083187B" w:rsidRDefault="0083187B" w:rsidP="0083187B">
      <w:pPr>
        <w:ind w:firstLine="420"/>
      </w:pPr>
      <w:r>
        <w:tab/>
        <w:t>public static void main(String[] args) {</w:t>
      </w:r>
    </w:p>
    <w:p w:rsidR="0083187B" w:rsidRDefault="0083187B" w:rsidP="0083187B">
      <w:pPr>
        <w:ind w:firstLine="420"/>
      </w:pPr>
      <w:r>
        <w:tab/>
      </w:r>
      <w:r>
        <w:tab/>
        <w:t>new Back();</w:t>
      </w:r>
    </w:p>
    <w:p w:rsidR="0083187B" w:rsidRDefault="0083187B" w:rsidP="0083187B">
      <w:pPr>
        <w:ind w:firstLine="420"/>
      </w:pPr>
      <w:r>
        <w:tab/>
        <w:t>}</w:t>
      </w:r>
    </w:p>
    <w:p w:rsidR="0083187B" w:rsidRDefault="0083187B" w:rsidP="0083187B">
      <w:pPr>
        <w:ind w:firstLine="420"/>
      </w:pPr>
      <w:r>
        <w:t>}</w:t>
      </w:r>
    </w:p>
    <w:p w:rsidR="00391DD8" w:rsidRDefault="00391DD8" w:rsidP="00391DD8">
      <w:pPr>
        <w:ind w:firstLine="420"/>
      </w:pPr>
      <w:r>
        <w:t>/* BookQuery.java */</w:t>
      </w:r>
    </w:p>
    <w:p w:rsidR="00391DD8" w:rsidRDefault="00391DD8" w:rsidP="00391DD8">
      <w:pPr>
        <w:ind w:firstLine="420"/>
      </w:pPr>
      <w:r>
        <w:t>package chapter13.practice;</w:t>
      </w:r>
    </w:p>
    <w:p w:rsidR="00391DD8" w:rsidRDefault="00391DD8" w:rsidP="00391DD8">
      <w:pPr>
        <w:ind w:firstLine="420"/>
      </w:pPr>
      <w:r>
        <w:t>import java.awt.*;</w:t>
      </w:r>
    </w:p>
    <w:p w:rsidR="00391DD8" w:rsidRDefault="00391DD8" w:rsidP="00391DD8">
      <w:pPr>
        <w:ind w:firstLine="420"/>
      </w:pPr>
      <w:r>
        <w:t>import java.awt.event.*;</w:t>
      </w:r>
    </w:p>
    <w:p w:rsidR="00391DD8" w:rsidRDefault="00391DD8" w:rsidP="00391DD8">
      <w:pPr>
        <w:ind w:firstLine="420"/>
      </w:pPr>
      <w:r>
        <w:t>import java.sql.*;</w:t>
      </w:r>
    </w:p>
    <w:p w:rsidR="00391DD8" w:rsidRDefault="00391DD8" w:rsidP="00391DD8">
      <w:pPr>
        <w:ind w:firstLine="420"/>
      </w:pPr>
      <w:r>
        <w:t>import java.text.*;</w:t>
      </w:r>
    </w:p>
    <w:p w:rsidR="00391DD8" w:rsidRDefault="00391DD8" w:rsidP="00391DD8">
      <w:pPr>
        <w:ind w:firstLine="420"/>
      </w:pPr>
      <w:r>
        <w:t>import java.util.*;</w:t>
      </w:r>
    </w:p>
    <w:p w:rsidR="00391DD8" w:rsidRDefault="00391DD8" w:rsidP="00391DD8">
      <w:pPr>
        <w:ind w:firstLine="420"/>
      </w:pPr>
      <w:r>
        <w:t>import java.util.Date;</w:t>
      </w:r>
    </w:p>
    <w:p w:rsidR="00391DD8" w:rsidRDefault="00391DD8" w:rsidP="00391DD8">
      <w:pPr>
        <w:ind w:firstLine="420"/>
      </w:pPr>
      <w:r>
        <w:t>import javax.swing.*;</w:t>
      </w:r>
    </w:p>
    <w:p w:rsidR="00391DD8" w:rsidRDefault="00391DD8" w:rsidP="00391DD8">
      <w:pPr>
        <w:ind w:firstLine="420"/>
      </w:pPr>
      <w:r>
        <w:t>import javax.swing.table.DefaultTableModel;</w:t>
      </w:r>
    </w:p>
    <w:p w:rsidR="00391DD8" w:rsidRDefault="00391DD8" w:rsidP="00391DD8">
      <w:pPr>
        <w:ind w:firstLine="420"/>
      </w:pPr>
    </w:p>
    <w:p w:rsidR="00391DD8" w:rsidRDefault="00391DD8" w:rsidP="00391DD8">
      <w:pPr>
        <w:ind w:firstLine="420"/>
      </w:pPr>
      <w:r>
        <w:t>public class BookQuery extends JFrame {</w:t>
      </w:r>
    </w:p>
    <w:p w:rsidR="00391DD8" w:rsidRDefault="00391DD8" w:rsidP="00391DD8">
      <w:pPr>
        <w:ind w:firstLine="420"/>
      </w:pPr>
      <w:r>
        <w:tab/>
        <w:t>JScrollPane scrollPane;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>JLabel lbbookname = new JLabel("</w:t>
      </w:r>
      <w:r>
        <w:rPr>
          <w:rFonts w:hint="eastAsia"/>
        </w:rPr>
        <w:t>图书名称</w:t>
      </w:r>
      <w:r>
        <w:rPr>
          <w:rFonts w:hint="eastAsia"/>
        </w:rPr>
        <w:t>");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>JLabel lbauthor = new JLabel("</w:t>
      </w:r>
      <w:r>
        <w:rPr>
          <w:rFonts w:hint="eastAsia"/>
        </w:rPr>
        <w:t>作</w:t>
      </w:r>
      <w:r>
        <w:rPr>
          <w:rFonts w:hint="eastAsia"/>
        </w:rPr>
        <w:t xml:space="preserve">        </w:t>
      </w:r>
      <w:r>
        <w:rPr>
          <w:rFonts w:hint="eastAsia"/>
        </w:rPr>
        <w:t>者</w:t>
      </w:r>
      <w:r>
        <w:rPr>
          <w:rFonts w:hint="eastAsia"/>
        </w:rPr>
        <w:t>");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>JLabel lbpublisher = new JLabel("</w:t>
      </w:r>
      <w:r>
        <w:rPr>
          <w:rFonts w:hint="eastAsia"/>
        </w:rPr>
        <w:t>出</w:t>
      </w:r>
      <w:r>
        <w:rPr>
          <w:rFonts w:hint="eastAsia"/>
        </w:rPr>
        <w:t xml:space="preserve">  </w:t>
      </w:r>
      <w:r>
        <w:rPr>
          <w:rFonts w:hint="eastAsia"/>
        </w:rPr>
        <w:t>版</w:t>
      </w:r>
      <w:r>
        <w:rPr>
          <w:rFonts w:hint="eastAsia"/>
        </w:rPr>
        <w:t xml:space="preserve">  </w:t>
      </w:r>
      <w:r>
        <w:rPr>
          <w:rFonts w:hint="eastAsia"/>
        </w:rPr>
        <w:t>社</w:t>
      </w:r>
      <w:r>
        <w:rPr>
          <w:rFonts w:hint="eastAsia"/>
        </w:rPr>
        <w:t>");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>JLabel lbpublish_time = new JLabel("</w:t>
      </w:r>
      <w:r>
        <w:rPr>
          <w:rFonts w:hint="eastAsia"/>
        </w:rPr>
        <w:t>出版时间</w:t>
      </w:r>
      <w:r>
        <w:rPr>
          <w:rFonts w:hint="eastAsia"/>
        </w:rPr>
        <w:t>");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>JLabel lbnotes = new JLabel("</w:t>
      </w:r>
      <w:r>
        <w:rPr>
          <w:rFonts w:hint="eastAsia"/>
        </w:rPr>
        <w:t>（年</w:t>
      </w:r>
      <w:r>
        <w:rPr>
          <w:rFonts w:hint="eastAsia"/>
        </w:rPr>
        <w:t>-</w:t>
      </w:r>
      <w:r>
        <w:rPr>
          <w:rFonts w:hint="eastAsia"/>
        </w:rPr>
        <w:t>月</w:t>
      </w:r>
      <w:r>
        <w:rPr>
          <w:rFonts w:hint="eastAsia"/>
        </w:rPr>
        <w:t>-</w:t>
      </w:r>
      <w:r>
        <w:rPr>
          <w:rFonts w:hint="eastAsia"/>
        </w:rPr>
        <w:t>日）</w:t>
      </w:r>
      <w:r>
        <w:rPr>
          <w:rFonts w:hint="eastAsia"/>
        </w:rPr>
        <w:t>");</w:t>
      </w:r>
    </w:p>
    <w:p w:rsidR="00391DD8" w:rsidRDefault="00391DD8" w:rsidP="00391DD8">
      <w:pPr>
        <w:ind w:firstLine="420"/>
      </w:pPr>
      <w:r>
        <w:tab/>
        <w:t>JTextField tf_bookname = new JTextField("");</w:t>
      </w:r>
    </w:p>
    <w:p w:rsidR="00391DD8" w:rsidRDefault="00391DD8" w:rsidP="00391DD8">
      <w:pPr>
        <w:ind w:firstLine="420"/>
      </w:pPr>
      <w:r>
        <w:tab/>
        <w:t>JTextField tf_author = new JTextField("");</w:t>
      </w:r>
    </w:p>
    <w:p w:rsidR="00391DD8" w:rsidRDefault="00391DD8" w:rsidP="00391DD8">
      <w:pPr>
        <w:ind w:firstLine="420"/>
      </w:pPr>
      <w:r>
        <w:tab/>
        <w:t>JTextField tf_publisher = new JTextField("");</w:t>
      </w:r>
    </w:p>
    <w:p w:rsidR="00391DD8" w:rsidRDefault="00391DD8" w:rsidP="00391DD8">
      <w:pPr>
        <w:ind w:firstLine="420"/>
      </w:pPr>
      <w:r>
        <w:tab/>
        <w:t>JTextField tf_publish_time = new JTextField("");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>JButton queryBtn = new JButton("</w:t>
      </w:r>
      <w:r>
        <w:rPr>
          <w:rFonts w:hint="eastAsia"/>
        </w:rPr>
        <w:t>查询</w:t>
      </w:r>
      <w:r>
        <w:rPr>
          <w:rFonts w:hint="eastAsia"/>
        </w:rPr>
        <w:t>");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>JButton closeBtn = new JButton("</w:t>
      </w:r>
      <w:r>
        <w:rPr>
          <w:rFonts w:hint="eastAsia"/>
        </w:rPr>
        <w:t>关闭</w:t>
      </w:r>
      <w:r>
        <w:rPr>
          <w:rFonts w:hint="eastAsia"/>
        </w:rPr>
        <w:t>");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 xml:space="preserve">JTable table;// </w:t>
      </w:r>
      <w:r>
        <w:rPr>
          <w:rFonts w:hint="eastAsia"/>
        </w:rPr>
        <w:t>定义表格</w:t>
      </w:r>
      <w:r>
        <w:rPr>
          <w:rFonts w:hint="eastAsia"/>
        </w:rPr>
        <w:t>table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 xml:space="preserve">DefaultTableModel model;// </w:t>
      </w:r>
      <w:r>
        <w:rPr>
          <w:rFonts w:hint="eastAsia"/>
        </w:rPr>
        <w:t>定义</w:t>
      </w:r>
      <w:r>
        <w:rPr>
          <w:rFonts w:hint="eastAsia"/>
        </w:rPr>
        <w:t>DefaultTableModel</w:t>
      </w:r>
      <w:r>
        <w:rPr>
          <w:rFonts w:hint="eastAsia"/>
        </w:rPr>
        <w:t>类对象</w:t>
      </w:r>
      <w:r>
        <w:rPr>
          <w:rFonts w:hint="eastAsia"/>
        </w:rPr>
        <w:t>model</w:t>
      </w:r>
    </w:p>
    <w:p w:rsidR="00391DD8" w:rsidRDefault="00391DD8" w:rsidP="00391DD8">
      <w:pPr>
        <w:ind w:firstLine="420"/>
      </w:pPr>
    </w:p>
    <w:p w:rsidR="00391DD8" w:rsidRDefault="00391DD8" w:rsidP="00391DD8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构造方法</w:t>
      </w:r>
    </w:p>
    <w:p w:rsidR="00391DD8" w:rsidRDefault="00391DD8" w:rsidP="00391DD8">
      <w:pPr>
        <w:ind w:firstLine="420"/>
      </w:pPr>
      <w:r>
        <w:tab/>
        <w:t>public BookQuery() {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Title("</w:t>
      </w:r>
      <w:r>
        <w:rPr>
          <w:rFonts w:hint="eastAsia"/>
        </w:rPr>
        <w:t>图书查询</w:t>
      </w:r>
      <w:r>
        <w:rPr>
          <w:rFonts w:hint="eastAsia"/>
        </w:rPr>
        <w:t xml:space="preserve">"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设置窗体标题</w:t>
      </w:r>
    </w:p>
    <w:p w:rsidR="00391DD8" w:rsidRDefault="00391DD8" w:rsidP="00391DD8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  <w:t>setSize(800, 500)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设置窗体尺寸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Layout(null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取消窗体布局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bookname.setBounds(170, 20, 5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书名</w:t>
      </w:r>
    </w:p>
    <w:p w:rsidR="00391DD8" w:rsidRDefault="00391DD8" w:rsidP="00391DD8">
      <w:pPr>
        <w:ind w:firstLine="420"/>
      </w:pPr>
      <w:r>
        <w:tab/>
      </w:r>
      <w:r>
        <w:tab/>
        <w:t>tf_bookname.setBounds(230, 20, 160, 20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author.setBounds(410, 20, 50, 20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作者</w:t>
      </w:r>
    </w:p>
    <w:p w:rsidR="00391DD8" w:rsidRDefault="00391DD8" w:rsidP="00391DD8">
      <w:pPr>
        <w:ind w:firstLine="420"/>
      </w:pPr>
      <w:r>
        <w:tab/>
      </w:r>
      <w:r>
        <w:tab/>
        <w:t>tf_author.setBounds(470, 20, 160, 20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publisher.setBounds(170, 50, 5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出版社</w:t>
      </w:r>
    </w:p>
    <w:p w:rsidR="00391DD8" w:rsidRDefault="00391DD8" w:rsidP="00391DD8">
      <w:pPr>
        <w:ind w:firstLine="420"/>
      </w:pPr>
      <w:r>
        <w:tab/>
      </w:r>
      <w:r>
        <w:tab/>
        <w:t>tf_publisher.setBounds(230, 50, 160, 20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publish_time.setBounds(410, 40, 5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出版时间</w:t>
      </w:r>
    </w:p>
    <w:p w:rsidR="00391DD8" w:rsidRDefault="00391DD8" w:rsidP="00391DD8">
      <w:pPr>
        <w:ind w:firstLine="420"/>
      </w:pPr>
      <w:r>
        <w:tab/>
      </w:r>
      <w:r>
        <w:tab/>
        <w:t>lbnotes.setBounds(400, 60, 70, 20);</w:t>
      </w:r>
    </w:p>
    <w:p w:rsidR="00391DD8" w:rsidRDefault="00391DD8" w:rsidP="00391DD8">
      <w:pPr>
        <w:ind w:firstLine="420"/>
      </w:pPr>
      <w:r>
        <w:tab/>
      </w:r>
      <w:r>
        <w:tab/>
        <w:t>tf_publish_time.setBounds(470, 50, 160, 20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queryBtn.setBounds(300, 90, 80, 25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查询按钮</w:t>
      </w:r>
    </w:p>
    <w:p w:rsidR="00391DD8" w:rsidRDefault="00391DD8" w:rsidP="00391DD8">
      <w:pPr>
        <w:ind w:firstLine="420"/>
      </w:pPr>
      <w:r>
        <w:tab/>
      </w:r>
      <w:r>
        <w:tab/>
        <w:t>queryBtn.addActionListener(new ActionListener() {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btn_queryActionPerformed(e)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}</w:t>
      </w:r>
    </w:p>
    <w:p w:rsidR="00391DD8" w:rsidRDefault="00391DD8" w:rsidP="00391DD8">
      <w:pPr>
        <w:ind w:firstLine="420"/>
      </w:pPr>
      <w:r>
        <w:tab/>
      </w:r>
      <w:r>
        <w:tab/>
        <w:t>}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closeBtn.setBounds(420, 90, 80, 25);// </w:t>
      </w:r>
      <w:r>
        <w:rPr>
          <w:rFonts w:hint="eastAsia"/>
        </w:rPr>
        <w:t>关闭按钮</w:t>
      </w:r>
    </w:p>
    <w:p w:rsidR="00391DD8" w:rsidRDefault="00391DD8" w:rsidP="00391DD8">
      <w:pPr>
        <w:ind w:firstLine="420"/>
      </w:pPr>
      <w:r>
        <w:tab/>
      </w:r>
      <w:r>
        <w:tab/>
        <w:t>closeBtn.addActionListener(new ActionListener() {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ispose(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释放当前窗体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}</w:t>
      </w:r>
    </w:p>
    <w:p w:rsidR="00391DD8" w:rsidRDefault="00391DD8" w:rsidP="00391DD8">
      <w:pPr>
        <w:ind w:firstLine="420"/>
      </w:pPr>
      <w:r>
        <w:tab/>
      </w:r>
      <w:r>
        <w:tab/>
        <w:t>}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* </w:t>
      </w:r>
      <w:r>
        <w:rPr>
          <w:rFonts w:hint="eastAsia"/>
        </w:rPr>
        <w:t>关闭窗口</w:t>
      </w:r>
      <w:r>
        <w:rPr>
          <w:rFonts w:hint="eastAsia"/>
        </w:rPr>
        <w:t xml:space="preserve"> */</w:t>
      </w:r>
    </w:p>
    <w:p w:rsidR="00391DD8" w:rsidRDefault="00391DD8" w:rsidP="00391DD8">
      <w:pPr>
        <w:ind w:firstLine="420"/>
      </w:pPr>
      <w:r>
        <w:tab/>
      </w:r>
      <w:r>
        <w:tab/>
        <w:t>this.addWindowListener(new WindowAdapter() {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重写</w:t>
      </w:r>
      <w:r>
        <w:rPr>
          <w:rFonts w:hint="eastAsia"/>
        </w:rPr>
        <w:t>windowClosing()</w:t>
      </w:r>
      <w:r>
        <w:rPr>
          <w:rFonts w:hint="eastAsia"/>
        </w:rPr>
        <w:t>方法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public void windowClosing(WindowEvent e) {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ispose(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释放当前窗体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}</w:t>
      </w:r>
    </w:p>
    <w:p w:rsidR="00391DD8" w:rsidRDefault="00391DD8" w:rsidP="00391DD8">
      <w:pPr>
        <w:ind w:firstLine="420"/>
      </w:pPr>
      <w:r>
        <w:tab/>
      </w:r>
      <w:r>
        <w:tab/>
        <w:t>}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ring[] heads = { "</w:t>
      </w:r>
      <w:r>
        <w:rPr>
          <w:rFonts w:hint="eastAsia"/>
        </w:rPr>
        <w:t>图书编号</w:t>
      </w:r>
      <w:r>
        <w:rPr>
          <w:rFonts w:hint="eastAsia"/>
        </w:rPr>
        <w:t>", "</w:t>
      </w:r>
      <w:r>
        <w:rPr>
          <w:rFonts w:hint="eastAsia"/>
        </w:rPr>
        <w:t>图书名称</w:t>
      </w:r>
      <w:r>
        <w:rPr>
          <w:rFonts w:hint="eastAsia"/>
        </w:rPr>
        <w:t>", "</w:t>
      </w:r>
      <w:r>
        <w:rPr>
          <w:rFonts w:hint="eastAsia"/>
        </w:rPr>
        <w:t>图书类别</w:t>
      </w:r>
      <w:r>
        <w:rPr>
          <w:rFonts w:hint="eastAsia"/>
        </w:rPr>
        <w:t>", "</w:t>
      </w:r>
      <w:r>
        <w:rPr>
          <w:rFonts w:hint="eastAsia"/>
        </w:rPr>
        <w:t>作者</w:t>
      </w:r>
      <w:r>
        <w:rPr>
          <w:rFonts w:hint="eastAsia"/>
        </w:rPr>
        <w:t>", "</w:t>
      </w:r>
      <w:r>
        <w:rPr>
          <w:rFonts w:hint="eastAsia"/>
        </w:rPr>
        <w:t>译者</w:t>
      </w:r>
      <w:r>
        <w:rPr>
          <w:rFonts w:hint="eastAsia"/>
        </w:rPr>
        <w:t>",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"</w:t>
      </w:r>
      <w:r>
        <w:rPr>
          <w:rFonts w:hint="eastAsia"/>
        </w:rPr>
        <w:t>出版社</w:t>
      </w:r>
      <w:r>
        <w:rPr>
          <w:rFonts w:hint="eastAsia"/>
        </w:rPr>
        <w:t>", "</w:t>
      </w:r>
      <w:r>
        <w:rPr>
          <w:rFonts w:hint="eastAsia"/>
        </w:rPr>
        <w:t>出版日期</w:t>
      </w:r>
      <w:r>
        <w:rPr>
          <w:rFonts w:hint="eastAsia"/>
        </w:rPr>
        <w:t>", "</w:t>
      </w:r>
      <w:r>
        <w:rPr>
          <w:rFonts w:hint="eastAsia"/>
        </w:rPr>
        <w:t>定价</w:t>
      </w:r>
      <w:r>
        <w:rPr>
          <w:rFonts w:hint="eastAsia"/>
        </w:rPr>
        <w:t>",</w:t>
      </w:r>
      <w:r>
        <w:rPr>
          <w:rFonts w:hint="eastAsia"/>
        </w:rPr>
        <w:tab/>
        <w:t>"</w:t>
      </w:r>
      <w:r>
        <w:rPr>
          <w:rFonts w:hint="eastAsia"/>
        </w:rPr>
        <w:t>库存数量</w:t>
      </w:r>
      <w:r>
        <w:rPr>
          <w:rFonts w:hint="eastAsia"/>
        </w:rPr>
        <w:t>" };</w:t>
      </w:r>
    </w:p>
    <w:p w:rsidR="00391DD8" w:rsidRDefault="00391DD8" w:rsidP="00391DD8">
      <w:pPr>
        <w:ind w:firstLine="420"/>
      </w:pPr>
      <w:r>
        <w:tab/>
      </w:r>
      <w:r>
        <w:tab/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DefaultTableModel</w:t>
      </w:r>
      <w:r>
        <w:rPr>
          <w:rFonts w:hint="eastAsia"/>
        </w:rPr>
        <w:t>类对象</w:t>
      </w:r>
      <w:r>
        <w:rPr>
          <w:rFonts w:hint="eastAsia"/>
        </w:rPr>
        <w:t>model</w:t>
      </w:r>
    </w:p>
    <w:p w:rsidR="00391DD8" w:rsidRDefault="00391DD8" w:rsidP="00391DD8">
      <w:pPr>
        <w:ind w:firstLine="420"/>
      </w:pPr>
      <w:r>
        <w:tab/>
      </w:r>
      <w:r>
        <w:tab/>
        <w:t>model = new DefaultTableModel(heads, 0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JTable</w:t>
      </w:r>
      <w:r>
        <w:rPr>
          <w:rFonts w:hint="eastAsia"/>
        </w:rPr>
        <w:t>类对象</w:t>
      </w:r>
      <w:r>
        <w:rPr>
          <w:rFonts w:hint="eastAsia"/>
        </w:rPr>
        <w:t>table</w:t>
      </w:r>
      <w:r>
        <w:rPr>
          <w:rFonts w:hint="eastAsia"/>
        </w:rPr>
        <w:t>，并使用</w:t>
      </w:r>
      <w:r>
        <w:rPr>
          <w:rFonts w:hint="eastAsia"/>
        </w:rPr>
        <w:t>model</w:t>
      </w:r>
      <w:r>
        <w:rPr>
          <w:rFonts w:hint="eastAsia"/>
        </w:rPr>
        <w:t>保存</w:t>
      </w:r>
      <w:r>
        <w:rPr>
          <w:rFonts w:hint="eastAsia"/>
        </w:rPr>
        <w:t>table</w:t>
      </w:r>
      <w:r>
        <w:rPr>
          <w:rFonts w:hint="eastAsia"/>
        </w:rPr>
        <w:t>数据</w:t>
      </w:r>
    </w:p>
    <w:p w:rsidR="00391DD8" w:rsidRDefault="00391DD8" w:rsidP="00391DD8">
      <w:pPr>
        <w:ind w:firstLine="420"/>
      </w:pPr>
      <w:r>
        <w:tab/>
      </w:r>
      <w:r>
        <w:tab/>
        <w:t>table = new JTable(model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JScrollPane</w:t>
      </w:r>
      <w:r>
        <w:rPr>
          <w:rFonts w:hint="eastAsia"/>
        </w:rPr>
        <w:t>类对象</w:t>
      </w:r>
      <w:r>
        <w:rPr>
          <w:rFonts w:hint="eastAsia"/>
        </w:rPr>
        <w:t>scrollPane</w:t>
      </w:r>
      <w:r>
        <w:rPr>
          <w:rFonts w:hint="eastAsia"/>
        </w:rPr>
        <w:t>，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</w:t>
      </w:r>
      <w:r>
        <w:rPr>
          <w:rFonts w:hint="eastAsia"/>
        </w:rPr>
        <w:t>table</w:t>
      </w:r>
      <w:r>
        <w:rPr>
          <w:rFonts w:hint="eastAsia"/>
        </w:rPr>
        <w:t>添加到</w:t>
      </w:r>
      <w:r>
        <w:rPr>
          <w:rFonts w:hint="eastAsia"/>
        </w:rPr>
        <w:t>scrollPane</w:t>
      </w:r>
      <w:r>
        <w:rPr>
          <w:rFonts w:hint="eastAsia"/>
        </w:rPr>
        <w:t>中</w:t>
      </w:r>
    </w:p>
    <w:p w:rsidR="00391DD8" w:rsidRDefault="00391DD8" w:rsidP="00391DD8">
      <w:pPr>
        <w:ind w:firstLine="420"/>
      </w:pPr>
      <w:r>
        <w:tab/>
      </w:r>
      <w:r>
        <w:tab/>
        <w:t>JScrollPane scrollPane = new JScrollPane(table);</w:t>
      </w:r>
    </w:p>
    <w:p w:rsidR="00391DD8" w:rsidRDefault="00391DD8" w:rsidP="00391DD8">
      <w:pPr>
        <w:ind w:firstLine="420"/>
      </w:pPr>
      <w:r>
        <w:tab/>
      </w:r>
      <w:r>
        <w:tab/>
        <w:t>scrollPane.setBounds(10, 140, 760, 300);</w:t>
      </w:r>
    </w:p>
    <w:p w:rsidR="00391DD8" w:rsidRDefault="00391DD8" w:rsidP="00391DD8">
      <w:pPr>
        <w:ind w:firstLine="420"/>
      </w:pPr>
      <w:r>
        <w:tab/>
      </w:r>
      <w:r>
        <w:tab/>
        <w:t>Container c = getContentPane(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c.add(lbbookname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将各组件添加到窗体中</w:t>
      </w:r>
    </w:p>
    <w:p w:rsidR="00391DD8" w:rsidRDefault="00391DD8" w:rsidP="00391DD8">
      <w:pPr>
        <w:ind w:firstLine="420"/>
      </w:pPr>
      <w:r>
        <w:tab/>
      </w:r>
      <w:r>
        <w:tab/>
        <w:t>c.add(tf_bookname);</w:t>
      </w:r>
      <w:r>
        <w:tab/>
      </w:r>
      <w:r>
        <w:tab/>
        <w:t>c.add(lbauthor);</w:t>
      </w:r>
      <w:r>
        <w:tab/>
      </w:r>
      <w:r>
        <w:tab/>
      </w:r>
      <w:r>
        <w:tab/>
        <w:t>c.add(tf_author);</w:t>
      </w:r>
    </w:p>
    <w:p w:rsidR="00391DD8" w:rsidRDefault="00391DD8" w:rsidP="00391DD8">
      <w:pPr>
        <w:ind w:firstLine="420"/>
      </w:pPr>
      <w:r>
        <w:lastRenderedPageBreak/>
        <w:tab/>
      </w:r>
      <w:r>
        <w:tab/>
        <w:t>c.add(lbpublisher);</w:t>
      </w:r>
      <w:r>
        <w:tab/>
      </w:r>
      <w:r>
        <w:tab/>
        <w:t>c.add(tf_publisher);</w:t>
      </w:r>
      <w:r>
        <w:tab/>
      </w:r>
      <w:r>
        <w:tab/>
        <w:t>c.add(lbpublish_time);</w:t>
      </w:r>
    </w:p>
    <w:p w:rsidR="00391DD8" w:rsidRDefault="00391DD8" w:rsidP="00391DD8">
      <w:pPr>
        <w:ind w:firstLine="420"/>
      </w:pPr>
      <w:r>
        <w:tab/>
      </w:r>
      <w:r>
        <w:tab/>
        <w:t>c.add(lbnotes);</w:t>
      </w:r>
      <w:r>
        <w:tab/>
      </w:r>
      <w:r>
        <w:tab/>
      </w:r>
      <w:r>
        <w:tab/>
        <w:t>c.add(tf_publish_time);</w:t>
      </w:r>
      <w:r>
        <w:tab/>
      </w:r>
      <w:r>
        <w:tab/>
        <w:t>c.add(queryBtn);</w:t>
      </w:r>
    </w:p>
    <w:p w:rsidR="00391DD8" w:rsidRDefault="00391DD8" w:rsidP="00391DD8">
      <w:pPr>
        <w:ind w:firstLine="420"/>
      </w:pPr>
      <w:r>
        <w:tab/>
      </w:r>
      <w:r>
        <w:tab/>
        <w:t>c.add(closeBtn);</w:t>
      </w:r>
      <w:r>
        <w:tab/>
      </w:r>
      <w:r>
        <w:tab/>
        <w:t>c.add(scrollPane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LocationRelativeTo(null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使窗体在屏幕上居中放置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Visible(true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窗体可见</w:t>
      </w:r>
    </w:p>
    <w:p w:rsidR="00391DD8" w:rsidRDefault="00391DD8" w:rsidP="00391DD8">
      <w:pPr>
        <w:ind w:firstLine="420"/>
      </w:pPr>
      <w:r>
        <w:tab/>
        <w:t>}</w:t>
      </w:r>
    </w:p>
    <w:p w:rsidR="00391DD8" w:rsidRDefault="00391DD8" w:rsidP="00391DD8">
      <w:pPr>
        <w:ind w:firstLine="420"/>
      </w:pPr>
      <w:r>
        <w:tab/>
        <w:t>private void btn_queryActionPerformed(ActionEvent e) {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清空表格和查询文本框</w:t>
      </w:r>
    </w:p>
    <w:p w:rsidR="00391DD8" w:rsidRDefault="00391DD8" w:rsidP="00391DD8">
      <w:pPr>
        <w:ind w:firstLine="420"/>
      </w:pPr>
      <w:r>
        <w:tab/>
      </w:r>
      <w:r>
        <w:tab/>
        <w:t>int rowCount = model.getRowCount();</w:t>
      </w:r>
    </w:p>
    <w:p w:rsidR="00391DD8" w:rsidRDefault="00391DD8" w:rsidP="00391DD8">
      <w:pPr>
        <w:ind w:firstLine="420"/>
      </w:pPr>
      <w:r>
        <w:tab/>
      </w:r>
      <w:r>
        <w:tab/>
        <w:t>for (int i = 1; i &lt;= rowCount; i++) {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model.removeRow(0);</w:t>
      </w:r>
    </w:p>
    <w:p w:rsidR="00391DD8" w:rsidRDefault="00391DD8" w:rsidP="00391DD8">
      <w:pPr>
        <w:ind w:firstLine="420"/>
      </w:pPr>
      <w:r>
        <w:tab/>
      </w:r>
      <w:r>
        <w:tab/>
        <w:t>}</w:t>
      </w:r>
    </w:p>
    <w:p w:rsidR="00391DD8" w:rsidRDefault="00391DD8" w:rsidP="00391DD8">
      <w:pPr>
        <w:ind w:firstLine="420"/>
      </w:pPr>
    </w:p>
    <w:p w:rsidR="00391DD8" w:rsidRDefault="00391DD8" w:rsidP="00391DD8">
      <w:pPr>
        <w:ind w:firstLine="420"/>
      </w:pPr>
      <w:r>
        <w:tab/>
      </w:r>
      <w:r>
        <w:tab/>
        <w:t>try {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String bookname, author, publisher, publishtime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String sql, sql1, sql2, sql3, sql4, sql5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String pubyear, pubmonth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bookname = tf_bookname.getText()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author = tf_author.getText()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publisher = tf_publisher.getText()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publishtime = tf_publish_time.getText(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一条基本的</w:t>
      </w:r>
      <w:r>
        <w:rPr>
          <w:rFonts w:hint="eastAsia"/>
        </w:rPr>
        <w:t>SQL</w:t>
      </w:r>
      <w:r>
        <w:rPr>
          <w:rFonts w:hint="eastAsia"/>
        </w:rPr>
        <w:t>语句，表示选出表中全部记录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sql = "select * from tb_book "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书名不空，生成</w:t>
      </w:r>
      <w:r>
        <w:rPr>
          <w:rFonts w:hint="eastAsia"/>
        </w:rPr>
        <w:t>sql1</w:t>
      </w:r>
      <w:r>
        <w:rPr>
          <w:rFonts w:hint="eastAsia"/>
        </w:rPr>
        <w:t>字句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if (bookname.equals(""))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sql1 = ""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else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sql1 = " bookname like '" + bookname + "%' "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作者不空，生成</w:t>
      </w:r>
      <w:r>
        <w:rPr>
          <w:rFonts w:hint="eastAsia"/>
        </w:rPr>
        <w:t>sql2</w:t>
      </w:r>
      <w:r>
        <w:rPr>
          <w:rFonts w:hint="eastAsia"/>
        </w:rPr>
        <w:t>字句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if (author.equals(""))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sql2 = ""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else {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sql2 = " author like '" + author + "%' "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if (!bookname.equals("")) // </w:t>
      </w:r>
      <w:r>
        <w:rPr>
          <w:rFonts w:hint="eastAsia"/>
        </w:rPr>
        <w:t>如果书名不为空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</w:r>
      <w:r>
        <w:tab/>
        <w:t>sql2 = " and " + sql2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}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出版社不空，生成</w:t>
      </w:r>
      <w:r>
        <w:rPr>
          <w:rFonts w:hint="eastAsia"/>
        </w:rPr>
        <w:t>sql3</w:t>
      </w:r>
      <w:r>
        <w:rPr>
          <w:rFonts w:hint="eastAsia"/>
        </w:rPr>
        <w:t>字句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if (publisher.equals(""))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sql3 = ""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else {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sql3 = "publisher like '" + publisher + "%' "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书名和作者有一项不为空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if (!(bookname.equals("") &amp;&amp; author.equals("")))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</w:r>
      <w:r>
        <w:tab/>
        <w:t>sql3 = " and " + sql3;</w:t>
      </w:r>
    </w:p>
    <w:p w:rsidR="00391DD8" w:rsidRDefault="00391DD8" w:rsidP="00391DD8">
      <w:pPr>
        <w:ind w:firstLine="420"/>
      </w:pPr>
      <w:r>
        <w:lastRenderedPageBreak/>
        <w:tab/>
      </w:r>
      <w:r>
        <w:tab/>
      </w:r>
      <w:r>
        <w:tab/>
        <w:t>}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出版日期不空，生成</w:t>
      </w:r>
      <w:r>
        <w:rPr>
          <w:rFonts w:hint="eastAsia"/>
        </w:rPr>
        <w:t>sql4</w:t>
      </w:r>
      <w:r>
        <w:rPr>
          <w:rFonts w:hint="eastAsia"/>
        </w:rPr>
        <w:t>字句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if (publishtime.equals("")) {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sql4 = ""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} else {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一个简单日期格式对象，注意：</w:t>
      </w:r>
      <w:r>
        <w:rPr>
          <w:rFonts w:hint="eastAsia"/>
        </w:rPr>
        <w:t>MM</w:t>
      </w:r>
      <w:r>
        <w:rPr>
          <w:rFonts w:hint="eastAsia"/>
        </w:rPr>
        <w:t>一定要用大写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这是用户输入日期的格式：年</w:t>
      </w:r>
      <w:r>
        <w:rPr>
          <w:rFonts w:hint="eastAsia"/>
        </w:rPr>
        <w:t>-</w:t>
      </w:r>
      <w:r>
        <w:rPr>
          <w:rFonts w:hint="eastAsia"/>
        </w:rPr>
        <w:t>月，如</w:t>
      </w:r>
      <w:r>
        <w:rPr>
          <w:rFonts w:hint="eastAsia"/>
        </w:rPr>
        <w:t>2010-7</w:t>
      </w:r>
      <w:r>
        <w:rPr>
          <w:rFonts w:hint="eastAsia"/>
        </w:rPr>
        <w:t>、</w:t>
      </w:r>
      <w:r>
        <w:rPr>
          <w:rFonts w:hint="eastAsia"/>
        </w:rPr>
        <w:t>2009-10</w:t>
      </w:r>
      <w:r>
        <w:rPr>
          <w:rFonts w:hint="eastAsia"/>
        </w:rPr>
        <w:t>等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SimpleDateFormat sdf = new SimpleDateFormat("yyyy-MM"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一个</w:t>
      </w:r>
      <w:r>
        <w:rPr>
          <w:rFonts w:hint="eastAsia"/>
        </w:rPr>
        <w:t>Calendar</w:t>
      </w:r>
      <w:r>
        <w:rPr>
          <w:rFonts w:hint="eastAsia"/>
        </w:rPr>
        <w:t>对象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Calendar cal = new GregorianCalendar(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字符串转换为日期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Date pubtime = sdf.parse(tf_publish_time.getText()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用给定日期设置</w:t>
      </w:r>
      <w:r>
        <w:rPr>
          <w:rFonts w:hint="eastAsia"/>
        </w:rPr>
        <w:t>cal</w:t>
      </w:r>
      <w:r>
        <w:rPr>
          <w:rFonts w:hint="eastAsia"/>
        </w:rPr>
        <w:t>的时间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cal.setTime(pubtime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获取年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pubyear = String.valueOf(cal.get(Calendar.YEAR)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获取月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pubmonth = String.valueOf(cal.get(Calendar.MONTH) + 1)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sql4 = " year(publish_time)=" + pubyear + " and "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sql4 = sql4 + "month(publish_time)=" + pubmonth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书名、作者或出版社有一项不为空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if (!(bookname.equals("") &amp;&amp; author.equals("") &amp;&amp; publisher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>.equals("")))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</w:r>
      <w:r>
        <w:tab/>
        <w:t>sql4 = " and " + sql4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}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sql5 = sql1 + sql2 + sql3 + sql4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已设置任意一项条件，则修改</w:t>
      </w:r>
      <w:r>
        <w:rPr>
          <w:rFonts w:hint="eastAsia"/>
        </w:rPr>
        <w:t>SQL</w:t>
      </w:r>
      <w:r>
        <w:rPr>
          <w:rFonts w:hint="eastAsia"/>
        </w:rPr>
        <w:t>语句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if (!sql5.equals("")) {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sql = sql + " where " + sql5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}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执行查询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ResultSet rs = DbOp.executeQuery(sql)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 xml:space="preserve">while (rs.next()) { 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 xml:space="preserve">String[] bookInfo = { rs.getString("id"), rs.getString("bookname"), 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rs.getString("booktype"), rs.getString("author"), 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rs.getString("translator"), rs.getString("publisher"), 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rs.getString("publish_time"), rs.getString("price"), 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>rs.getString("stock")}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model.addRow(bookInfo);// </w:t>
      </w:r>
      <w:r>
        <w:rPr>
          <w:rFonts w:hint="eastAsia"/>
        </w:rPr>
        <w:t>将信息添加到</w:t>
      </w:r>
      <w:r>
        <w:rPr>
          <w:rFonts w:hint="eastAsia"/>
        </w:rPr>
        <w:t>model</w:t>
      </w:r>
      <w:r>
        <w:rPr>
          <w:rFonts w:hint="eastAsia"/>
        </w:rPr>
        <w:t>中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}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</w:p>
    <w:p w:rsidR="00391DD8" w:rsidRDefault="00391DD8" w:rsidP="00391DD8">
      <w:pPr>
        <w:ind w:firstLine="420"/>
      </w:pPr>
      <w:r>
        <w:tab/>
      </w:r>
      <w:r>
        <w:tab/>
        <w:t>} catch (ParseException e2) {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出版时间格式错误（年</w:t>
      </w:r>
      <w:r>
        <w:rPr>
          <w:rFonts w:hint="eastAsia"/>
        </w:rPr>
        <w:t>-</w:t>
      </w:r>
      <w:r>
        <w:rPr>
          <w:rFonts w:hint="eastAsia"/>
        </w:rPr>
        <w:t>月</w:t>
      </w:r>
      <w:r>
        <w:rPr>
          <w:rFonts w:hint="eastAsia"/>
        </w:rPr>
        <w:t>-</w:t>
      </w:r>
      <w:r>
        <w:rPr>
          <w:rFonts w:hint="eastAsia"/>
        </w:rPr>
        <w:t>日）！</w:t>
      </w:r>
      <w:r>
        <w:rPr>
          <w:rFonts w:hint="eastAsia"/>
        </w:rPr>
        <w:t>");</w:t>
      </w:r>
    </w:p>
    <w:p w:rsidR="00391DD8" w:rsidRDefault="00391DD8" w:rsidP="00391DD8">
      <w:pPr>
        <w:ind w:firstLine="420"/>
      </w:pPr>
      <w:r>
        <w:tab/>
      </w:r>
      <w:r>
        <w:tab/>
        <w:t>} catch (SQLException e1) {</w:t>
      </w:r>
    </w:p>
    <w:p w:rsidR="00391DD8" w:rsidRDefault="00391DD8" w:rsidP="00391DD8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数据库不存在，或存在错误！</w:t>
      </w:r>
      <w:r>
        <w:rPr>
          <w:rFonts w:hint="eastAsia"/>
        </w:rPr>
        <w:t>");</w:t>
      </w:r>
    </w:p>
    <w:p w:rsidR="00391DD8" w:rsidRDefault="00391DD8" w:rsidP="00391DD8">
      <w:pPr>
        <w:ind w:firstLine="420"/>
      </w:pPr>
      <w:r>
        <w:tab/>
      </w:r>
      <w:r>
        <w:tab/>
        <w:t>}</w:t>
      </w:r>
    </w:p>
    <w:p w:rsidR="00391DD8" w:rsidRDefault="00391DD8" w:rsidP="00391DD8">
      <w:pPr>
        <w:ind w:firstLine="420"/>
      </w:pPr>
      <w:r>
        <w:tab/>
        <w:t>}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增加</w:t>
      </w:r>
      <w:r>
        <w:rPr>
          <w:rFonts w:hint="eastAsia"/>
        </w:rPr>
        <w:t>main()</w:t>
      </w:r>
      <w:r>
        <w:rPr>
          <w:rFonts w:hint="eastAsia"/>
        </w:rPr>
        <w:t>方法，主要为了调试程序界面</w:t>
      </w:r>
    </w:p>
    <w:p w:rsidR="00391DD8" w:rsidRDefault="00391DD8" w:rsidP="00391DD8">
      <w:pPr>
        <w:ind w:firstLine="420"/>
      </w:pPr>
      <w:r>
        <w:tab/>
        <w:t>public static void main(String[] args) {</w:t>
      </w:r>
    </w:p>
    <w:p w:rsidR="00391DD8" w:rsidRDefault="00391DD8" w:rsidP="00391DD8">
      <w:pPr>
        <w:ind w:firstLine="420"/>
      </w:pPr>
      <w:r>
        <w:tab/>
      </w:r>
      <w:r>
        <w:tab/>
        <w:t>new BookQuery();</w:t>
      </w:r>
    </w:p>
    <w:p w:rsidR="00391DD8" w:rsidRDefault="00391DD8" w:rsidP="00391DD8">
      <w:pPr>
        <w:ind w:firstLine="420"/>
      </w:pPr>
      <w:r>
        <w:tab/>
        <w:t>}</w:t>
      </w:r>
    </w:p>
    <w:p w:rsidR="00391DD8" w:rsidRDefault="00391DD8" w:rsidP="00391DD8">
      <w:pPr>
        <w:ind w:firstLine="420"/>
      </w:pPr>
      <w:r>
        <w:t>}</w:t>
      </w:r>
    </w:p>
    <w:p w:rsidR="00391DD8" w:rsidRDefault="00391DD8" w:rsidP="00391DD8">
      <w:pPr>
        <w:ind w:firstLine="420"/>
      </w:pPr>
      <w:r>
        <w:t>/* ReaderQuery.java */</w:t>
      </w:r>
    </w:p>
    <w:p w:rsidR="00391DD8" w:rsidRDefault="00391DD8" w:rsidP="00391DD8">
      <w:pPr>
        <w:ind w:firstLine="420"/>
      </w:pPr>
      <w:r>
        <w:t>package chapter13.practice;</w:t>
      </w:r>
    </w:p>
    <w:p w:rsidR="00391DD8" w:rsidRDefault="00391DD8" w:rsidP="00391DD8">
      <w:pPr>
        <w:ind w:firstLine="420"/>
      </w:pPr>
      <w:r>
        <w:t>import java.awt.*;</w:t>
      </w:r>
      <w:r>
        <w:tab/>
      </w:r>
    </w:p>
    <w:p w:rsidR="00391DD8" w:rsidRDefault="00391DD8" w:rsidP="00391DD8">
      <w:pPr>
        <w:ind w:firstLine="420"/>
      </w:pPr>
      <w:r>
        <w:t>import java.awt.event.*;</w:t>
      </w:r>
    </w:p>
    <w:p w:rsidR="00391DD8" w:rsidRDefault="00391DD8" w:rsidP="00391DD8">
      <w:pPr>
        <w:ind w:firstLine="420"/>
      </w:pPr>
      <w:r>
        <w:t>import java.sql.*;</w:t>
      </w:r>
      <w:r>
        <w:tab/>
      </w:r>
      <w:r>
        <w:tab/>
      </w:r>
    </w:p>
    <w:p w:rsidR="00391DD8" w:rsidRDefault="00391DD8" w:rsidP="00391DD8">
      <w:pPr>
        <w:ind w:firstLine="420"/>
      </w:pPr>
      <w:r>
        <w:t>import javax.swing.*;</w:t>
      </w:r>
    </w:p>
    <w:p w:rsidR="00391DD8" w:rsidRDefault="00391DD8" w:rsidP="00391DD8">
      <w:pPr>
        <w:ind w:firstLine="420"/>
      </w:pPr>
      <w:r>
        <w:t>import javax.swing.table.DefaultTableModel;</w:t>
      </w:r>
    </w:p>
    <w:p w:rsidR="00391DD8" w:rsidRDefault="00391DD8" w:rsidP="00391DD8">
      <w:pPr>
        <w:ind w:firstLine="420"/>
      </w:pPr>
    </w:p>
    <w:p w:rsidR="00391DD8" w:rsidRDefault="00391DD8" w:rsidP="00391DD8">
      <w:pPr>
        <w:ind w:firstLine="420"/>
      </w:pPr>
      <w:r>
        <w:t>public class ReaderQuery extends JFrame {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>JLabel lbreadername = new JLabel("</w:t>
      </w:r>
      <w:r>
        <w:rPr>
          <w:rFonts w:hint="eastAsia"/>
        </w:rPr>
        <w:t>读者姓名</w:t>
      </w:r>
      <w:r>
        <w:rPr>
          <w:rFonts w:hint="eastAsia"/>
        </w:rPr>
        <w:t>");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>JLabel lbreadertype = new JLabel("</w:t>
      </w:r>
      <w:r>
        <w:rPr>
          <w:rFonts w:hint="eastAsia"/>
        </w:rPr>
        <w:t>读者类别</w:t>
      </w:r>
      <w:r>
        <w:rPr>
          <w:rFonts w:hint="eastAsia"/>
        </w:rPr>
        <w:t>");</w:t>
      </w:r>
    </w:p>
    <w:p w:rsidR="00391DD8" w:rsidRDefault="00391DD8" w:rsidP="00391DD8">
      <w:pPr>
        <w:ind w:firstLine="420"/>
      </w:pPr>
      <w:r>
        <w:tab/>
        <w:t>JTextField tf_readername = new JTextField("");</w:t>
      </w:r>
    </w:p>
    <w:p w:rsidR="00391DD8" w:rsidRDefault="00391DD8" w:rsidP="00391DD8">
      <w:pPr>
        <w:ind w:firstLine="420"/>
      </w:pPr>
      <w:r>
        <w:tab/>
        <w:t>JTextField tf_readertype = new JTextField("");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>JButton queryBtn = new JButton("</w:t>
      </w:r>
      <w:r>
        <w:rPr>
          <w:rFonts w:hint="eastAsia"/>
        </w:rPr>
        <w:t>查询</w:t>
      </w:r>
      <w:r>
        <w:rPr>
          <w:rFonts w:hint="eastAsia"/>
        </w:rPr>
        <w:t>");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>JButton closeBtn = new JButton("</w:t>
      </w:r>
      <w:r>
        <w:rPr>
          <w:rFonts w:hint="eastAsia"/>
        </w:rPr>
        <w:t>关闭</w:t>
      </w:r>
      <w:r>
        <w:rPr>
          <w:rFonts w:hint="eastAsia"/>
        </w:rPr>
        <w:t>");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 xml:space="preserve">JTable table;// </w:t>
      </w:r>
      <w:r>
        <w:rPr>
          <w:rFonts w:hint="eastAsia"/>
        </w:rPr>
        <w:t>定义表格</w:t>
      </w:r>
      <w:r>
        <w:rPr>
          <w:rFonts w:hint="eastAsia"/>
        </w:rPr>
        <w:t>table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 xml:space="preserve">DefaultTableModel model;// </w:t>
      </w:r>
      <w:r>
        <w:rPr>
          <w:rFonts w:hint="eastAsia"/>
        </w:rPr>
        <w:t>定义</w:t>
      </w:r>
      <w:r>
        <w:rPr>
          <w:rFonts w:hint="eastAsia"/>
        </w:rPr>
        <w:t>DefaultTableModel</w:t>
      </w:r>
      <w:r>
        <w:rPr>
          <w:rFonts w:hint="eastAsia"/>
        </w:rPr>
        <w:t>类对象</w:t>
      </w:r>
      <w:r>
        <w:rPr>
          <w:rFonts w:hint="eastAsia"/>
        </w:rPr>
        <w:t>model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构造方法</w:t>
      </w:r>
    </w:p>
    <w:p w:rsidR="00391DD8" w:rsidRDefault="00391DD8" w:rsidP="00391DD8">
      <w:pPr>
        <w:ind w:firstLine="420"/>
      </w:pPr>
      <w:r>
        <w:tab/>
        <w:t>public ReaderQuery() {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Title("</w:t>
      </w:r>
      <w:r>
        <w:rPr>
          <w:rFonts w:hint="eastAsia"/>
        </w:rPr>
        <w:t>读者查询</w:t>
      </w:r>
      <w:r>
        <w:rPr>
          <w:rFonts w:hint="eastAsia"/>
        </w:rPr>
        <w:t xml:space="preserve">"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设置窗体标题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Size(600, 500);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设置窗体尺寸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Layout(null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取消窗体布局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readername.setBounds(70, 20, 5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读者姓名</w:t>
      </w:r>
    </w:p>
    <w:p w:rsidR="00391DD8" w:rsidRDefault="00391DD8" w:rsidP="00391DD8">
      <w:pPr>
        <w:ind w:firstLine="420"/>
      </w:pPr>
      <w:r>
        <w:tab/>
      </w:r>
      <w:r>
        <w:tab/>
        <w:t>tf_readername.setBounds(130, 20, 160, 20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lbreadertype.setBounds(310, 20, 50, 20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读者类别</w:t>
      </w:r>
    </w:p>
    <w:p w:rsidR="00391DD8" w:rsidRDefault="00391DD8" w:rsidP="00391DD8">
      <w:pPr>
        <w:ind w:firstLine="420"/>
      </w:pPr>
      <w:r>
        <w:tab/>
      </w:r>
      <w:r>
        <w:tab/>
        <w:t>tf_readertype.setBounds(370, 20, 160, 20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queryBtn.setBounds(200, 60, 80, 25); // </w:t>
      </w:r>
      <w:r>
        <w:rPr>
          <w:rFonts w:hint="eastAsia"/>
        </w:rPr>
        <w:t>查询按钮</w:t>
      </w:r>
    </w:p>
    <w:p w:rsidR="00391DD8" w:rsidRDefault="00391DD8" w:rsidP="00391DD8">
      <w:pPr>
        <w:ind w:firstLine="420"/>
      </w:pPr>
      <w:r>
        <w:tab/>
      </w:r>
      <w:r>
        <w:tab/>
        <w:t>queryBtn.addActionListener(new ActionListener() {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btn_queryActionPerformed(e)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}</w:t>
      </w:r>
    </w:p>
    <w:p w:rsidR="00391DD8" w:rsidRDefault="00391DD8" w:rsidP="00391DD8">
      <w:pPr>
        <w:ind w:firstLine="420"/>
      </w:pPr>
      <w:r>
        <w:tab/>
      </w:r>
      <w:r>
        <w:tab/>
        <w:t>}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closeBtn.setBounds(320, 60, 80, 25); // </w:t>
      </w:r>
      <w:r>
        <w:rPr>
          <w:rFonts w:hint="eastAsia"/>
        </w:rPr>
        <w:t>关闭按钮</w:t>
      </w:r>
    </w:p>
    <w:p w:rsidR="00391DD8" w:rsidRDefault="00391DD8" w:rsidP="00391DD8">
      <w:pPr>
        <w:ind w:firstLine="420"/>
      </w:pPr>
      <w:r>
        <w:tab/>
      </w:r>
      <w:r>
        <w:tab/>
        <w:t>closeBtn.addActionListener(new ActionListener() {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ispose(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释放当前窗体</w:t>
      </w:r>
    </w:p>
    <w:p w:rsidR="00391DD8" w:rsidRDefault="00391DD8" w:rsidP="00391DD8">
      <w:pPr>
        <w:ind w:firstLine="420"/>
      </w:pPr>
      <w:r>
        <w:lastRenderedPageBreak/>
        <w:tab/>
      </w:r>
      <w:r>
        <w:tab/>
      </w:r>
      <w:r>
        <w:tab/>
        <w:t>}</w:t>
      </w:r>
    </w:p>
    <w:p w:rsidR="00391DD8" w:rsidRDefault="00391DD8" w:rsidP="00391DD8">
      <w:pPr>
        <w:ind w:firstLine="420"/>
      </w:pPr>
      <w:r>
        <w:tab/>
      </w:r>
      <w:r>
        <w:tab/>
        <w:t>}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* </w:t>
      </w:r>
      <w:r>
        <w:rPr>
          <w:rFonts w:hint="eastAsia"/>
        </w:rPr>
        <w:t>关闭窗口</w:t>
      </w:r>
      <w:r>
        <w:rPr>
          <w:rFonts w:hint="eastAsia"/>
        </w:rPr>
        <w:t xml:space="preserve"> */</w:t>
      </w:r>
    </w:p>
    <w:p w:rsidR="00391DD8" w:rsidRDefault="00391DD8" w:rsidP="00391DD8">
      <w:pPr>
        <w:ind w:firstLine="420"/>
      </w:pPr>
      <w:r>
        <w:tab/>
      </w:r>
      <w:r>
        <w:tab/>
        <w:t>this.addWindowListener(new WindowAdapter() {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重写</w:t>
      </w:r>
      <w:r>
        <w:rPr>
          <w:rFonts w:hint="eastAsia"/>
        </w:rPr>
        <w:t>windowClosing()</w:t>
      </w:r>
      <w:r>
        <w:rPr>
          <w:rFonts w:hint="eastAsia"/>
        </w:rPr>
        <w:t>方法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public void windowClosing(WindowEvent e) {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ispose(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释放当前窗体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}</w:t>
      </w:r>
    </w:p>
    <w:p w:rsidR="00391DD8" w:rsidRDefault="00391DD8" w:rsidP="00391DD8">
      <w:pPr>
        <w:ind w:firstLine="420"/>
      </w:pPr>
      <w:r>
        <w:tab/>
      </w:r>
      <w:r>
        <w:tab/>
        <w:t>});</w:t>
      </w:r>
    </w:p>
    <w:p w:rsidR="00391DD8" w:rsidRDefault="00391DD8" w:rsidP="00391DD8">
      <w:pPr>
        <w:ind w:firstLine="420"/>
      </w:pPr>
      <w:r>
        <w:tab/>
      </w:r>
      <w:r>
        <w:tab/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tring[] heads = { "</w:t>
      </w:r>
      <w:r>
        <w:rPr>
          <w:rFonts w:hint="eastAsia"/>
        </w:rPr>
        <w:t>读者编号</w:t>
      </w:r>
      <w:r>
        <w:rPr>
          <w:rFonts w:hint="eastAsia"/>
        </w:rPr>
        <w:t>", "</w:t>
      </w:r>
      <w:r>
        <w:rPr>
          <w:rFonts w:hint="eastAsia"/>
        </w:rPr>
        <w:t>读者姓名</w:t>
      </w:r>
      <w:r>
        <w:rPr>
          <w:rFonts w:hint="eastAsia"/>
        </w:rPr>
        <w:t>", "</w:t>
      </w:r>
      <w:r>
        <w:rPr>
          <w:rFonts w:hint="eastAsia"/>
        </w:rPr>
        <w:t>读者类型</w:t>
      </w:r>
      <w:r>
        <w:rPr>
          <w:rFonts w:hint="eastAsia"/>
        </w:rPr>
        <w:t>", "</w:t>
      </w:r>
      <w:r>
        <w:rPr>
          <w:rFonts w:hint="eastAsia"/>
        </w:rPr>
        <w:t>读者性别</w:t>
      </w:r>
      <w:r>
        <w:rPr>
          <w:rFonts w:hint="eastAsia"/>
        </w:rPr>
        <w:t>",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"</w:t>
      </w:r>
      <w:r>
        <w:rPr>
          <w:rFonts w:hint="eastAsia"/>
        </w:rPr>
        <w:t>最大可借数</w:t>
      </w:r>
      <w:r>
        <w:rPr>
          <w:rFonts w:hint="eastAsia"/>
        </w:rPr>
        <w:t>", "</w:t>
      </w:r>
      <w:r>
        <w:rPr>
          <w:rFonts w:hint="eastAsia"/>
        </w:rPr>
        <w:t>可借天数</w:t>
      </w:r>
      <w:r>
        <w:rPr>
          <w:rFonts w:hint="eastAsia"/>
        </w:rPr>
        <w:t>" };</w:t>
      </w:r>
    </w:p>
    <w:p w:rsidR="00391DD8" w:rsidRDefault="00391DD8" w:rsidP="00391DD8">
      <w:pPr>
        <w:ind w:firstLine="420"/>
      </w:pPr>
      <w:r>
        <w:tab/>
      </w:r>
      <w:r>
        <w:tab/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DefaultTableModel</w:t>
      </w:r>
      <w:r>
        <w:rPr>
          <w:rFonts w:hint="eastAsia"/>
        </w:rPr>
        <w:t>类对象</w:t>
      </w:r>
      <w:r>
        <w:rPr>
          <w:rFonts w:hint="eastAsia"/>
        </w:rPr>
        <w:t>model</w:t>
      </w:r>
    </w:p>
    <w:p w:rsidR="00391DD8" w:rsidRDefault="00391DD8" w:rsidP="00391DD8">
      <w:pPr>
        <w:ind w:firstLine="420"/>
      </w:pPr>
      <w:r>
        <w:tab/>
      </w:r>
      <w:r>
        <w:tab/>
        <w:t>model = new DefaultTableModel(heads, 0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JTable</w:t>
      </w:r>
      <w:r>
        <w:rPr>
          <w:rFonts w:hint="eastAsia"/>
        </w:rPr>
        <w:t>类对象</w:t>
      </w:r>
      <w:r>
        <w:rPr>
          <w:rFonts w:hint="eastAsia"/>
        </w:rPr>
        <w:t>table</w:t>
      </w:r>
      <w:r>
        <w:rPr>
          <w:rFonts w:hint="eastAsia"/>
        </w:rPr>
        <w:t>，并使用</w:t>
      </w:r>
      <w:r>
        <w:rPr>
          <w:rFonts w:hint="eastAsia"/>
        </w:rPr>
        <w:t>model</w:t>
      </w:r>
      <w:r>
        <w:rPr>
          <w:rFonts w:hint="eastAsia"/>
        </w:rPr>
        <w:t>保存</w:t>
      </w:r>
      <w:r>
        <w:rPr>
          <w:rFonts w:hint="eastAsia"/>
        </w:rPr>
        <w:t>table</w:t>
      </w:r>
      <w:r>
        <w:rPr>
          <w:rFonts w:hint="eastAsia"/>
        </w:rPr>
        <w:t>数据</w:t>
      </w:r>
    </w:p>
    <w:p w:rsidR="00391DD8" w:rsidRDefault="00391DD8" w:rsidP="00391DD8">
      <w:pPr>
        <w:ind w:firstLine="420"/>
      </w:pPr>
      <w:r>
        <w:tab/>
      </w:r>
      <w:r>
        <w:tab/>
        <w:t>table = new JTable(model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</w:t>
      </w:r>
      <w:r>
        <w:rPr>
          <w:rFonts w:hint="eastAsia"/>
        </w:rPr>
        <w:t>JScrollPane</w:t>
      </w:r>
      <w:r>
        <w:rPr>
          <w:rFonts w:hint="eastAsia"/>
        </w:rPr>
        <w:t>类对象</w:t>
      </w:r>
      <w:r>
        <w:rPr>
          <w:rFonts w:hint="eastAsia"/>
        </w:rPr>
        <w:t>scrollPane</w:t>
      </w:r>
      <w:r>
        <w:rPr>
          <w:rFonts w:hint="eastAsia"/>
        </w:rPr>
        <w:t>，将</w:t>
      </w:r>
      <w:r>
        <w:rPr>
          <w:rFonts w:hint="eastAsia"/>
        </w:rPr>
        <w:t>table</w:t>
      </w:r>
      <w:r>
        <w:rPr>
          <w:rFonts w:hint="eastAsia"/>
        </w:rPr>
        <w:t>添加到</w:t>
      </w:r>
      <w:r>
        <w:rPr>
          <w:rFonts w:hint="eastAsia"/>
        </w:rPr>
        <w:t>scrollPane</w:t>
      </w:r>
      <w:r>
        <w:rPr>
          <w:rFonts w:hint="eastAsia"/>
        </w:rPr>
        <w:t>中</w:t>
      </w:r>
    </w:p>
    <w:p w:rsidR="00391DD8" w:rsidRDefault="00391DD8" w:rsidP="00391DD8">
      <w:pPr>
        <w:ind w:firstLine="420"/>
      </w:pPr>
      <w:r>
        <w:tab/>
      </w:r>
      <w:r>
        <w:tab/>
        <w:t>JScrollPane scrollPane = new JScrollPane(table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设置</w:t>
      </w:r>
      <w:r>
        <w:rPr>
          <w:rFonts w:hint="eastAsia"/>
        </w:rPr>
        <w:t>JScrollPane</w:t>
      </w:r>
      <w:r>
        <w:rPr>
          <w:rFonts w:hint="eastAsia"/>
        </w:rPr>
        <w:t>的位置和尺寸</w:t>
      </w:r>
    </w:p>
    <w:p w:rsidR="00391DD8" w:rsidRDefault="00391DD8" w:rsidP="00391DD8">
      <w:pPr>
        <w:ind w:firstLine="420"/>
      </w:pPr>
      <w:r>
        <w:tab/>
      </w:r>
      <w:r>
        <w:tab/>
        <w:t>scrollPane.setBounds(10, 120, 560, 300);</w:t>
      </w:r>
    </w:p>
    <w:p w:rsidR="00391DD8" w:rsidRDefault="00391DD8" w:rsidP="00391DD8">
      <w:pPr>
        <w:ind w:firstLine="420"/>
      </w:pPr>
      <w:r>
        <w:tab/>
      </w:r>
      <w:r>
        <w:tab/>
        <w:t>Container c = getContentPane();</w:t>
      </w:r>
    </w:p>
    <w:p w:rsidR="00391DD8" w:rsidRDefault="00391DD8" w:rsidP="00391DD8">
      <w:pPr>
        <w:ind w:firstLine="420"/>
      </w:pPr>
      <w:r>
        <w:tab/>
      </w:r>
      <w:r>
        <w:tab/>
        <w:t>c.add(scrollPane);</w:t>
      </w:r>
    </w:p>
    <w:p w:rsidR="00391DD8" w:rsidRDefault="00391DD8" w:rsidP="00391DD8">
      <w:pPr>
        <w:ind w:firstLine="420"/>
      </w:pPr>
      <w:r>
        <w:tab/>
      </w:r>
      <w:r>
        <w:tab/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c.add(lbreadername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将各组件添加到窗体中</w:t>
      </w:r>
    </w:p>
    <w:p w:rsidR="00391DD8" w:rsidRDefault="00391DD8" w:rsidP="00391DD8">
      <w:pPr>
        <w:ind w:firstLine="420"/>
      </w:pPr>
      <w:r>
        <w:tab/>
      </w:r>
      <w:r>
        <w:tab/>
        <w:t>c.add(tf_readername);</w:t>
      </w:r>
      <w:r>
        <w:tab/>
      </w:r>
      <w:r>
        <w:tab/>
        <w:t>c.add(lbreadertype);</w:t>
      </w:r>
    </w:p>
    <w:p w:rsidR="00391DD8" w:rsidRDefault="00391DD8" w:rsidP="00391DD8">
      <w:pPr>
        <w:ind w:firstLine="420"/>
      </w:pPr>
      <w:r>
        <w:tab/>
      </w:r>
      <w:r>
        <w:tab/>
        <w:t>c.add(tf_readertype);</w:t>
      </w:r>
      <w:r>
        <w:tab/>
      </w:r>
      <w:r>
        <w:tab/>
        <w:t>c.add(queryBtn);</w:t>
      </w:r>
    </w:p>
    <w:p w:rsidR="00391DD8" w:rsidRDefault="00391DD8" w:rsidP="00391DD8">
      <w:pPr>
        <w:ind w:firstLine="420"/>
      </w:pPr>
      <w:r>
        <w:tab/>
      </w:r>
      <w:r>
        <w:tab/>
        <w:t>c.add(closeBtn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LocationRelativeTo(null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使窗体在屏幕上居中放置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Visible(true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窗体可见</w:t>
      </w:r>
    </w:p>
    <w:p w:rsidR="00391DD8" w:rsidRDefault="00391DD8" w:rsidP="00391DD8">
      <w:pPr>
        <w:ind w:firstLine="420"/>
      </w:pPr>
      <w:r>
        <w:tab/>
        <w:t>}</w:t>
      </w:r>
    </w:p>
    <w:p w:rsidR="00391DD8" w:rsidRDefault="00391DD8" w:rsidP="00391DD8">
      <w:pPr>
        <w:ind w:firstLine="420"/>
      </w:pPr>
      <w:r>
        <w:tab/>
        <w:t>private void btn_queryActionPerformed(ActionEvent e) {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清空表格和查询文本框</w:t>
      </w:r>
    </w:p>
    <w:p w:rsidR="00391DD8" w:rsidRDefault="00391DD8" w:rsidP="00391DD8">
      <w:pPr>
        <w:ind w:firstLine="420"/>
      </w:pPr>
      <w:r>
        <w:tab/>
      </w:r>
      <w:r>
        <w:tab/>
        <w:t>int rowCount = model.getRowCount();</w:t>
      </w:r>
    </w:p>
    <w:p w:rsidR="00391DD8" w:rsidRDefault="00391DD8" w:rsidP="00391DD8">
      <w:pPr>
        <w:ind w:firstLine="420"/>
      </w:pPr>
      <w:r>
        <w:tab/>
      </w:r>
      <w:r>
        <w:tab/>
        <w:t>for (int i = 1; i &lt;= rowCount; i++) {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model.removeRow(0);</w:t>
      </w:r>
    </w:p>
    <w:p w:rsidR="00391DD8" w:rsidRDefault="00391DD8" w:rsidP="00391DD8">
      <w:pPr>
        <w:ind w:firstLine="420"/>
      </w:pPr>
      <w:r>
        <w:tab/>
      </w:r>
      <w:r>
        <w:tab/>
        <w:t>}</w:t>
      </w:r>
    </w:p>
    <w:p w:rsidR="00391DD8" w:rsidRDefault="00391DD8" w:rsidP="00391DD8">
      <w:pPr>
        <w:ind w:firstLine="420"/>
      </w:pPr>
      <w:r>
        <w:tab/>
      </w:r>
      <w:r>
        <w:tab/>
        <w:t>try {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String readername, readertype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String sql, sql1, sql2, sql3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readername = tf_readername.getText()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readertype = tf_readertype.getText()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创建一条基本的</w:t>
      </w:r>
      <w:r>
        <w:rPr>
          <w:rFonts w:hint="eastAsia"/>
        </w:rPr>
        <w:t>SQL</w:t>
      </w:r>
      <w:r>
        <w:rPr>
          <w:rFonts w:hint="eastAsia"/>
        </w:rPr>
        <w:t>语句，表示选出表中全部记录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sql = "select * from tb_reader ";</w:t>
      </w:r>
    </w:p>
    <w:p w:rsidR="00391DD8" w:rsidRDefault="00391DD8" w:rsidP="00391DD8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读者姓名不空，生成</w:t>
      </w:r>
      <w:r>
        <w:rPr>
          <w:rFonts w:hint="eastAsia"/>
        </w:rPr>
        <w:t>sql1</w:t>
      </w:r>
      <w:r>
        <w:rPr>
          <w:rFonts w:hint="eastAsia"/>
        </w:rPr>
        <w:t>字句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if (readername.equals(""))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sql1 = ""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else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sql1 = " readername like '" + readername + "%' "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作者不空，生成</w:t>
      </w:r>
      <w:r>
        <w:rPr>
          <w:rFonts w:hint="eastAsia"/>
        </w:rPr>
        <w:t>sql2</w:t>
      </w:r>
      <w:r>
        <w:rPr>
          <w:rFonts w:hint="eastAsia"/>
        </w:rPr>
        <w:t>字句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if (readertype.equals(""))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sql2 = ""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else {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sql2 = " readertype like '" + readertype + "%' "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if (!readername.equals("")) // </w:t>
      </w:r>
      <w:r>
        <w:rPr>
          <w:rFonts w:hint="eastAsia"/>
        </w:rPr>
        <w:t>如果书名不为空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</w:r>
      <w:r>
        <w:tab/>
        <w:t>sql2 = " and " + sql2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}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sql3 = sql1 + sql2;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已设置任意一项条件，则修改</w:t>
      </w:r>
      <w:r>
        <w:rPr>
          <w:rFonts w:hint="eastAsia"/>
        </w:rPr>
        <w:t>SQL</w:t>
      </w:r>
      <w:r>
        <w:rPr>
          <w:rFonts w:hint="eastAsia"/>
        </w:rPr>
        <w:t>语句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if (!sql3.equals("")) {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>sql = sql + " where " + sql3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}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执行查询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ResultSet rs = DbOp.executeQuery(sql);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while (rs.next()) {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  <w:t xml:space="preserve">String[] readerInfo = { rs.getString("id"), rs.getString("readername"), 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rs.getString("readertype"), rs.getString("sex"), 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  <w:r>
        <w:tab/>
      </w:r>
      <w:r>
        <w:tab/>
      </w:r>
      <w:r>
        <w:tab/>
        <w:t>rs.getString("max_num"), rs.getString("days_num")};</w:t>
      </w:r>
    </w:p>
    <w:p w:rsidR="00391DD8" w:rsidRDefault="00391DD8" w:rsidP="00391DD8">
      <w:pPr>
        <w:ind w:firstLine="420"/>
      </w:pP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model.addRow(readerInfo);// </w:t>
      </w:r>
      <w:r>
        <w:rPr>
          <w:rFonts w:hint="eastAsia"/>
        </w:rPr>
        <w:t>将信息添加到</w:t>
      </w:r>
      <w:r>
        <w:rPr>
          <w:rFonts w:hint="eastAsia"/>
        </w:rPr>
        <w:t>model</w:t>
      </w:r>
      <w:r>
        <w:rPr>
          <w:rFonts w:hint="eastAsia"/>
        </w:rPr>
        <w:t>中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  <w:t>}</w:t>
      </w:r>
    </w:p>
    <w:p w:rsidR="00391DD8" w:rsidRDefault="00391DD8" w:rsidP="00391DD8">
      <w:pPr>
        <w:ind w:firstLine="420"/>
      </w:pPr>
      <w:r>
        <w:tab/>
      </w:r>
      <w:r>
        <w:tab/>
      </w:r>
      <w:r>
        <w:tab/>
      </w:r>
    </w:p>
    <w:p w:rsidR="00391DD8" w:rsidRDefault="00391DD8" w:rsidP="00391DD8">
      <w:pPr>
        <w:ind w:firstLine="420"/>
      </w:pPr>
      <w:r>
        <w:tab/>
      </w:r>
      <w:r>
        <w:tab/>
        <w:t>} catch (SQLException e1) {</w:t>
      </w:r>
    </w:p>
    <w:p w:rsidR="00391DD8" w:rsidRDefault="00391DD8" w:rsidP="00391DD8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数据库不存在，或存在错误！</w:t>
      </w:r>
      <w:r>
        <w:rPr>
          <w:rFonts w:hint="eastAsia"/>
        </w:rPr>
        <w:t>");</w:t>
      </w:r>
    </w:p>
    <w:p w:rsidR="00391DD8" w:rsidRDefault="00391DD8" w:rsidP="00391DD8">
      <w:pPr>
        <w:ind w:firstLine="420"/>
      </w:pPr>
      <w:r>
        <w:tab/>
      </w:r>
      <w:r>
        <w:tab/>
        <w:t>}</w:t>
      </w:r>
    </w:p>
    <w:p w:rsidR="00391DD8" w:rsidRDefault="00391DD8" w:rsidP="00391DD8">
      <w:pPr>
        <w:ind w:firstLine="420"/>
      </w:pPr>
      <w:r>
        <w:tab/>
        <w:t>}</w:t>
      </w:r>
    </w:p>
    <w:p w:rsidR="00391DD8" w:rsidRDefault="00391DD8" w:rsidP="00391DD8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增加</w:t>
      </w:r>
      <w:r>
        <w:rPr>
          <w:rFonts w:hint="eastAsia"/>
        </w:rPr>
        <w:t>main()</w:t>
      </w:r>
      <w:r>
        <w:rPr>
          <w:rFonts w:hint="eastAsia"/>
        </w:rPr>
        <w:t>方法，主要为了调试程序界面</w:t>
      </w:r>
    </w:p>
    <w:p w:rsidR="00391DD8" w:rsidRDefault="00391DD8" w:rsidP="00391DD8">
      <w:pPr>
        <w:ind w:firstLine="420"/>
      </w:pPr>
      <w:r>
        <w:tab/>
        <w:t>public static void main(String[] args) {</w:t>
      </w:r>
    </w:p>
    <w:p w:rsidR="00391DD8" w:rsidRDefault="00391DD8" w:rsidP="00391DD8">
      <w:pPr>
        <w:ind w:firstLine="420"/>
      </w:pPr>
      <w:r>
        <w:tab/>
      </w:r>
      <w:r>
        <w:tab/>
        <w:t>new ReaderQuery();</w:t>
      </w:r>
    </w:p>
    <w:p w:rsidR="00391DD8" w:rsidRDefault="00391DD8" w:rsidP="00391DD8">
      <w:pPr>
        <w:ind w:firstLine="420"/>
      </w:pPr>
      <w:r>
        <w:tab/>
        <w:t>}</w:t>
      </w:r>
    </w:p>
    <w:p w:rsidR="00391DD8" w:rsidRDefault="00391DD8" w:rsidP="00391DD8">
      <w:pPr>
        <w:ind w:firstLine="420"/>
      </w:pPr>
      <w:r>
        <w:t>}</w:t>
      </w:r>
    </w:p>
    <w:p w:rsidR="00F201CB" w:rsidRDefault="00F201CB" w:rsidP="00F201CB">
      <w:pPr>
        <w:ind w:firstLine="420"/>
      </w:pPr>
      <w:r>
        <w:t>/* UpdatePassword.java */</w:t>
      </w:r>
    </w:p>
    <w:p w:rsidR="00F201CB" w:rsidRDefault="00F201CB" w:rsidP="00F201CB">
      <w:pPr>
        <w:ind w:firstLine="420"/>
      </w:pPr>
      <w:r>
        <w:t>package chapter13.practice;</w:t>
      </w:r>
    </w:p>
    <w:p w:rsidR="00F201CB" w:rsidRDefault="00F201CB" w:rsidP="00F201CB">
      <w:pPr>
        <w:ind w:firstLine="420"/>
      </w:pPr>
      <w:r>
        <w:t>import java.awt.*;</w:t>
      </w:r>
      <w:r>
        <w:tab/>
      </w:r>
      <w:r>
        <w:tab/>
      </w:r>
      <w:r>
        <w:tab/>
      </w:r>
      <w:r>
        <w:tab/>
      </w:r>
      <w:r>
        <w:tab/>
      </w:r>
    </w:p>
    <w:p w:rsidR="00F201CB" w:rsidRDefault="00F201CB" w:rsidP="00F201CB">
      <w:pPr>
        <w:ind w:firstLine="420"/>
      </w:pPr>
      <w:r>
        <w:t>import java.awt.event.*;</w:t>
      </w:r>
    </w:p>
    <w:p w:rsidR="00F201CB" w:rsidRDefault="00F201CB" w:rsidP="00F201CB">
      <w:pPr>
        <w:ind w:firstLine="420"/>
      </w:pPr>
      <w:r>
        <w:t>import javax.swing.*;</w:t>
      </w:r>
      <w:r>
        <w:tab/>
      </w:r>
      <w:r>
        <w:tab/>
      </w:r>
    </w:p>
    <w:p w:rsidR="00F201CB" w:rsidRDefault="00F201CB" w:rsidP="00F201CB">
      <w:pPr>
        <w:ind w:firstLine="420"/>
      </w:pPr>
      <w:r>
        <w:t>public class UpdatePassword extends JFrame {</w:t>
      </w:r>
    </w:p>
    <w:p w:rsidR="00F201CB" w:rsidRDefault="00F201CB" w:rsidP="00F201CB">
      <w:pPr>
        <w:ind w:firstLine="420"/>
      </w:pPr>
      <w:r>
        <w:rPr>
          <w:rFonts w:hint="eastAsia"/>
        </w:rPr>
        <w:tab/>
        <w:t>JLabel newPassword = new JLabel("</w:t>
      </w:r>
      <w:r>
        <w:rPr>
          <w:rFonts w:hint="eastAsia"/>
        </w:rPr>
        <w:t>请输入新密码</w:t>
      </w:r>
      <w:r>
        <w:rPr>
          <w:rFonts w:hint="eastAsia"/>
        </w:rPr>
        <w:t>");</w:t>
      </w:r>
    </w:p>
    <w:p w:rsidR="00F201CB" w:rsidRDefault="00F201CB" w:rsidP="00F201CB">
      <w:pPr>
        <w:ind w:firstLine="420"/>
      </w:pPr>
      <w:r>
        <w:rPr>
          <w:rFonts w:hint="eastAsia"/>
        </w:rPr>
        <w:lastRenderedPageBreak/>
        <w:tab/>
        <w:t>JLabel confirmPass = new JLabel("</w:t>
      </w:r>
      <w:r>
        <w:rPr>
          <w:rFonts w:hint="eastAsia"/>
        </w:rPr>
        <w:t>再次确认新密码</w:t>
      </w:r>
      <w:r>
        <w:rPr>
          <w:rFonts w:hint="eastAsia"/>
        </w:rPr>
        <w:t>");</w:t>
      </w:r>
    </w:p>
    <w:p w:rsidR="00F201CB" w:rsidRDefault="00F201CB" w:rsidP="00F201CB">
      <w:pPr>
        <w:ind w:firstLine="420"/>
      </w:pPr>
      <w:r>
        <w:tab/>
        <w:t>JPasswordField text_1 = new JPasswordField();</w:t>
      </w:r>
    </w:p>
    <w:p w:rsidR="00F201CB" w:rsidRDefault="00F201CB" w:rsidP="00F201CB">
      <w:pPr>
        <w:ind w:firstLine="420"/>
      </w:pPr>
      <w:r>
        <w:tab/>
        <w:t>JPasswordField text_2 = new JPasswordField();</w:t>
      </w:r>
    </w:p>
    <w:p w:rsidR="00F201CB" w:rsidRDefault="00F201CB" w:rsidP="00F201CB">
      <w:pPr>
        <w:ind w:firstLine="420"/>
      </w:pPr>
      <w:r>
        <w:rPr>
          <w:rFonts w:hint="eastAsia"/>
        </w:rPr>
        <w:tab/>
        <w:t>JButton confirmBtn = new JButton("</w:t>
      </w:r>
      <w:r>
        <w:rPr>
          <w:rFonts w:hint="eastAsia"/>
        </w:rPr>
        <w:t>确定</w:t>
      </w:r>
      <w:r>
        <w:rPr>
          <w:rFonts w:hint="eastAsia"/>
        </w:rPr>
        <w:t>");</w:t>
      </w:r>
    </w:p>
    <w:p w:rsidR="00F201CB" w:rsidRDefault="00F201CB" w:rsidP="00F201CB">
      <w:pPr>
        <w:ind w:firstLine="420"/>
      </w:pPr>
      <w:r>
        <w:rPr>
          <w:rFonts w:hint="eastAsia"/>
        </w:rPr>
        <w:tab/>
        <w:t>JButton cancelBtn = new JButton("</w:t>
      </w:r>
      <w:r>
        <w:rPr>
          <w:rFonts w:hint="eastAsia"/>
        </w:rPr>
        <w:t>取消</w:t>
      </w:r>
      <w:r>
        <w:rPr>
          <w:rFonts w:hint="eastAsia"/>
        </w:rPr>
        <w:t>");</w:t>
      </w:r>
    </w:p>
    <w:p w:rsidR="00F201CB" w:rsidRDefault="00F201CB" w:rsidP="00F201CB">
      <w:pPr>
        <w:ind w:firstLine="420"/>
      </w:pPr>
      <w:r>
        <w:tab/>
        <w:t>public UpdatePassword() {</w:t>
      </w:r>
    </w:p>
    <w:p w:rsidR="00F201CB" w:rsidRDefault="00F201CB" w:rsidP="00F201CB">
      <w:pPr>
        <w:ind w:firstLine="420"/>
      </w:pPr>
      <w:r>
        <w:tab/>
      </w:r>
      <w:r>
        <w:tab/>
        <w:t>setLayout(null);</w:t>
      </w:r>
      <w:r>
        <w:tab/>
      </w:r>
      <w:r>
        <w:tab/>
      </w:r>
    </w:p>
    <w:p w:rsidR="00F201CB" w:rsidRDefault="00F201CB" w:rsidP="00F201C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etTitle("</w:t>
      </w:r>
      <w:r>
        <w:rPr>
          <w:rFonts w:hint="eastAsia"/>
        </w:rPr>
        <w:t>修改密码</w:t>
      </w:r>
      <w:r>
        <w:rPr>
          <w:rFonts w:hint="eastAsia"/>
        </w:rPr>
        <w:t>");</w:t>
      </w:r>
      <w:r>
        <w:rPr>
          <w:rFonts w:hint="eastAsia"/>
        </w:rPr>
        <w:tab/>
      </w:r>
      <w:r>
        <w:rPr>
          <w:rFonts w:hint="eastAsia"/>
        </w:rPr>
        <w:tab/>
      </w:r>
    </w:p>
    <w:p w:rsidR="00F201CB" w:rsidRDefault="00F201CB" w:rsidP="00F201CB">
      <w:pPr>
        <w:ind w:firstLine="420"/>
      </w:pPr>
      <w:r>
        <w:tab/>
      </w:r>
      <w:r>
        <w:tab/>
        <w:t>setSize(300, 170);</w:t>
      </w:r>
    </w:p>
    <w:p w:rsidR="00F201CB" w:rsidRDefault="00F201CB" w:rsidP="00F201CB">
      <w:pPr>
        <w:ind w:firstLine="420"/>
      </w:pPr>
      <w:r>
        <w:tab/>
      </w:r>
      <w:r>
        <w:tab/>
        <w:t>newPassword.setBounds(30, 20, 90, 30);</w:t>
      </w:r>
      <w:r>
        <w:tab/>
      </w:r>
    </w:p>
    <w:p w:rsidR="00F201CB" w:rsidRDefault="00F201CB" w:rsidP="00F201CB">
      <w:pPr>
        <w:ind w:firstLine="420"/>
      </w:pPr>
      <w:r>
        <w:tab/>
      </w:r>
      <w:r>
        <w:tab/>
        <w:t>text_1.setBounds(125, 23, 120, 20);</w:t>
      </w:r>
    </w:p>
    <w:p w:rsidR="00F201CB" w:rsidRDefault="00F201CB" w:rsidP="00F201CB">
      <w:pPr>
        <w:ind w:firstLine="420"/>
      </w:pPr>
      <w:r>
        <w:tab/>
      </w:r>
      <w:r>
        <w:tab/>
        <w:t>confirmPass.setBounds(30, 50, 90, 30);</w:t>
      </w:r>
      <w:r>
        <w:tab/>
      </w:r>
      <w:r>
        <w:tab/>
      </w:r>
    </w:p>
    <w:p w:rsidR="00F201CB" w:rsidRDefault="00F201CB" w:rsidP="00F201CB">
      <w:pPr>
        <w:ind w:firstLine="420"/>
      </w:pPr>
      <w:r>
        <w:tab/>
      </w:r>
      <w:r>
        <w:tab/>
        <w:t>text_2.setBounds(125, 53, 120, 20);</w:t>
      </w:r>
    </w:p>
    <w:p w:rsidR="00F201CB" w:rsidRDefault="00F201CB" w:rsidP="00F201C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confirmBtn.setBounds(70, 90, 70, 25); </w:t>
      </w:r>
      <w:r>
        <w:rPr>
          <w:rFonts w:hint="eastAsia"/>
        </w:rPr>
        <w:tab/>
        <w:t xml:space="preserve">// </w:t>
      </w:r>
      <w:r>
        <w:rPr>
          <w:rFonts w:hint="eastAsia"/>
        </w:rPr>
        <w:t>确定按钮</w:t>
      </w:r>
    </w:p>
    <w:p w:rsidR="00F201CB" w:rsidRDefault="00F201CB" w:rsidP="00F201CB">
      <w:pPr>
        <w:ind w:firstLine="420"/>
      </w:pPr>
      <w:r>
        <w:tab/>
      </w:r>
      <w:r>
        <w:tab/>
        <w:t>confirmBtn.addActionListener(new ActionListener() {</w:t>
      </w:r>
    </w:p>
    <w:p w:rsidR="00F201CB" w:rsidRDefault="00F201CB" w:rsidP="00F201CB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F201CB" w:rsidRDefault="00F201CB" w:rsidP="00F201CB">
      <w:pPr>
        <w:ind w:firstLine="420"/>
      </w:pPr>
      <w:r>
        <w:tab/>
      </w:r>
      <w:r>
        <w:tab/>
      </w:r>
      <w:r>
        <w:tab/>
      </w:r>
      <w:r>
        <w:tab/>
        <w:t>confirmButtonPerformed(e);</w:t>
      </w:r>
    </w:p>
    <w:p w:rsidR="00F201CB" w:rsidRDefault="00F201CB" w:rsidP="00F201CB">
      <w:pPr>
        <w:ind w:firstLine="420"/>
      </w:pPr>
      <w:r>
        <w:tab/>
      </w:r>
      <w:r>
        <w:tab/>
      </w:r>
      <w:r>
        <w:tab/>
        <w:t>}</w:t>
      </w:r>
    </w:p>
    <w:p w:rsidR="00F201CB" w:rsidRDefault="00F201CB" w:rsidP="00F201CB">
      <w:pPr>
        <w:ind w:firstLine="420"/>
      </w:pPr>
      <w:r>
        <w:tab/>
      </w:r>
      <w:r>
        <w:tab/>
        <w:t>});</w:t>
      </w:r>
    </w:p>
    <w:p w:rsidR="00F201CB" w:rsidRDefault="00F201CB" w:rsidP="00F201C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cancelBtn.setBounds(160, 90, 70, 25); // </w:t>
      </w:r>
      <w:r>
        <w:rPr>
          <w:rFonts w:hint="eastAsia"/>
        </w:rPr>
        <w:t>关闭按钮</w:t>
      </w:r>
    </w:p>
    <w:p w:rsidR="00F201CB" w:rsidRDefault="00F201CB" w:rsidP="00F201CB">
      <w:pPr>
        <w:ind w:firstLine="420"/>
      </w:pPr>
      <w:r>
        <w:tab/>
      </w:r>
      <w:r>
        <w:tab/>
        <w:t>cancelBtn.addActionListener(new ActionListener() {</w:t>
      </w:r>
    </w:p>
    <w:p w:rsidR="00F201CB" w:rsidRDefault="00F201CB" w:rsidP="00F201CB">
      <w:pPr>
        <w:ind w:firstLine="420"/>
      </w:pPr>
      <w:r>
        <w:tab/>
      </w:r>
      <w:r>
        <w:tab/>
      </w:r>
      <w:r>
        <w:tab/>
        <w:t>public void actionPerformed(ActionEvent e) {</w:t>
      </w:r>
    </w:p>
    <w:p w:rsidR="00F201CB" w:rsidRDefault="00F201CB" w:rsidP="00F201C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ispose(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释放窗体资源</w:t>
      </w:r>
    </w:p>
    <w:p w:rsidR="00F201CB" w:rsidRDefault="00F201CB" w:rsidP="00F201CB">
      <w:pPr>
        <w:ind w:firstLine="420"/>
      </w:pPr>
      <w:r>
        <w:tab/>
      </w:r>
      <w:r>
        <w:tab/>
      </w:r>
      <w:r>
        <w:tab/>
        <w:t>}</w:t>
      </w:r>
    </w:p>
    <w:p w:rsidR="00F201CB" w:rsidRDefault="00F201CB" w:rsidP="00F201CB">
      <w:pPr>
        <w:ind w:firstLine="420"/>
      </w:pPr>
      <w:r>
        <w:tab/>
      </w:r>
      <w:r>
        <w:tab/>
        <w:t>});</w:t>
      </w:r>
    </w:p>
    <w:p w:rsidR="00F201CB" w:rsidRDefault="00F201CB" w:rsidP="00F201C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* </w:t>
      </w:r>
      <w:r>
        <w:rPr>
          <w:rFonts w:hint="eastAsia"/>
        </w:rPr>
        <w:t>关闭窗口</w:t>
      </w:r>
      <w:r>
        <w:rPr>
          <w:rFonts w:hint="eastAsia"/>
        </w:rPr>
        <w:t xml:space="preserve"> */</w:t>
      </w:r>
    </w:p>
    <w:p w:rsidR="00F201CB" w:rsidRDefault="00F201CB" w:rsidP="00F201CB">
      <w:pPr>
        <w:ind w:firstLine="420"/>
      </w:pPr>
      <w:r>
        <w:tab/>
      </w:r>
      <w:r>
        <w:tab/>
        <w:t>this.addWindowListener(new WindowAdapter() {</w:t>
      </w:r>
    </w:p>
    <w:p w:rsidR="00F201CB" w:rsidRDefault="00F201CB" w:rsidP="00F201C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重写</w:t>
      </w:r>
      <w:r>
        <w:rPr>
          <w:rFonts w:hint="eastAsia"/>
        </w:rPr>
        <w:t>windowClosing()</w:t>
      </w:r>
      <w:r>
        <w:rPr>
          <w:rFonts w:hint="eastAsia"/>
        </w:rPr>
        <w:t>方法</w:t>
      </w:r>
    </w:p>
    <w:p w:rsidR="00F201CB" w:rsidRDefault="00F201CB" w:rsidP="00F201CB">
      <w:pPr>
        <w:ind w:firstLine="420"/>
      </w:pPr>
      <w:r>
        <w:tab/>
      </w:r>
      <w:r>
        <w:tab/>
      </w:r>
      <w:r>
        <w:tab/>
        <w:t>public void windowClosing(WindowEvent e) {</w:t>
      </w:r>
    </w:p>
    <w:p w:rsidR="00F201CB" w:rsidRDefault="00F201CB" w:rsidP="00F201C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ispose(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释放窗体资源</w:t>
      </w:r>
    </w:p>
    <w:p w:rsidR="00F201CB" w:rsidRDefault="00F201CB" w:rsidP="00F201CB">
      <w:pPr>
        <w:ind w:firstLine="420"/>
      </w:pPr>
      <w:r>
        <w:tab/>
      </w:r>
      <w:r>
        <w:tab/>
      </w:r>
      <w:r>
        <w:tab/>
        <w:t>}</w:t>
      </w:r>
    </w:p>
    <w:p w:rsidR="00F201CB" w:rsidRDefault="00F201CB" w:rsidP="00F201CB">
      <w:pPr>
        <w:ind w:firstLine="420"/>
      </w:pPr>
      <w:r>
        <w:tab/>
      </w:r>
      <w:r>
        <w:tab/>
        <w:t>});</w:t>
      </w:r>
    </w:p>
    <w:p w:rsidR="00F201CB" w:rsidRDefault="00F201CB" w:rsidP="00F201CB">
      <w:pPr>
        <w:ind w:firstLine="420"/>
      </w:pPr>
      <w:r>
        <w:tab/>
      </w:r>
      <w:r>
        <w:tab/>
        <w:t>Container c = getContentPane();</w:t>
      </w:r>
    </w:p>
    <w:p w:rsidR="00F201CB" w:rsidRDefault="00F201CB" w:rsidP="00F201CB">
      <w:pPr>
        <w:ind w:firstLine="420"/>
      </w:pPr>
      <w:r>
        <w:tab/>
      </w:r>
      <w:r>
        <w:tab/>
        <w:t>c.add(newPassword);</w:t>
      </w:r>
      <w:r>
        <w:tab/>
      </w:r>
      <w:r>
        <w:tab/>
        <w:t>c.add(confirmPass);</w:t>
      </w:r>
      <w:r>
        <w:tab/>
      </w:r>
      <w:r>
        <w:tab/>
        <w:t>c.add(text_1);</w:t>
      </w:r>
    </w:p>
    <w:p w:rsidR="00F201CB" w:rsidRDefault="00F201CB" w:rsidP="00F201CB">
      <w:pPr>
        <w:ind w:firstLine="420"/>
      </w:pPr>
      <w:r>
        <w:tab/>
      </w:r>
      <w:r>
        <w:tab/>
        <w:t>c.add(text_2);</w:t>
      </w:r>
      <w:r>
        <w:tab/>
      </w:r>
      <w:r>
        <w:tab/>
      </w:r>
      <w:r>
        <w:tab/>
        <w:t>c.add(confirmBtn);</w:t>
      </w:r>
      <w:r>
        <w:tab/>
      </w:r>
      <w:r>
        <w:tab/>
        <w:t>c.add(cancelBtn);</w:t>
      </w:r>
    </w:p>
    <w:p w:rsidR="00F201CB" w:rsidRDefault="00F201CB" w:rsidP="00F201C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LocationRelativeTo(null); </w:t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窗体在屏幕上居中放置</w:t>
      </w:r>
    </w:p>
    <w:p w:rsidR="00F201CB" w:rsidRDefault="00F201CB" w:rsidP="00F201C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setVisible(true);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使窗体可见</w:t>
      </w:r>
    </w:p>
    <w:p w:rsidR="00F201CB" w:rsidRDefault="00F201CB" w:rsidP="00F201CB">
      <w:pPr>
        <w:ind w:firstLine="420"/>
      </w:pPr>
      <w:r>
        <w:tab/>
        <w:t>}</w:t>
      </w:r>
    </w:p>
    <w:p w:rsidR="00F201CB" w:rsidRDefault="00F201CB" w:rsidP="00F201CB">
      <w:pPr>
        <w:ind w:firstLine="420"/>
      </w:pPr>
      <w:r>
        <w:tab/>
        <w:t>private void confirmButtonPerformed(ActionEvent e) {</w:t>
      </w:r>
    </w:p>
    <w:p w:rsidR="00F201CB" w:rsidRDefault="00F201CB" w:rsidP="00F201CB">
      <w:pPr>
        <w:ind w:firstLine="420"/>
      </w:pPr>
      <w:r>
        <w:tab/>
      </w:r>
      <w:r>
        <w:tab/>
        <w:t>String pass1 = String.valueOf(text_1.getPassword());</w:t>
      </w:r>
    </w:p>
    <w:p w:rsidR="00F201CB" w:rsidRDefault="00F201CB" w:rsidP="00F201CB">
      <w:pPr>
        <w:ind w:firstLine="420"/>
      </w:pPr>
      <w:r>
        <w:tab/>
      </w:r>
      <w:r>
        <w:tab/>
        <w:t>String pass2 = String.valueOf(text_2.getPassword());</w:t>
      </w:r>
    </w:p>
    <w:p w:rsidR="00F201CB" w:rsidRDefault="00F201CB" w:rsidP="00F201C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两个密码输入框中有一个为空，则显示错误提示信息并返回</w:t>
      </w:r>
    </w:p>
    <w:p w:rsidR="00F201CB" w:rsidRDefault="00F201CB" w:rsidP="00F201CB">
      <w:pPr>
        <w:ind w:firstLine="420"/>
      </w:pPr>
      <w:r>
        <w:tab/>
      </w:r>
      <w:r>
        <w:tab/>
        <w:t>if (pass1.equals("") || pass1.equals("")) {</w:t>
      </w:r>
    </w:p>
    <w:p w:rsidR="00F201CB" w:rsidRDefault="00F201CB" w:rsidP="00F201C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密码不能为空，请重新输入！</w:t>
      </w:r>
      <w:r>
        <w:rPr>
          <w:rFonts w:hint="eastAsia"/>
        </w:rPr>
        <w:t>");</w:t>
      </w:r>
    </w:p>
    <w:p w:rsidR="00F201CB" w:rsidRDefault="00F201CB" w:rsidP="00F201CB">
      <w:pPr>
        <w:ind w:firstLine="420"/>
      </w:pPr>
      <w:r>
        <w:lastRenderedPageBreak/>
        <w:tab/>
      </w:r>
      <w:r>
        <w:tab/>
      </w:r>
      <w:r>
        <w:tab/>
        <w:t>return;</w:t>
      </w:r>
    </w:p>
    <w:p w:rsidR="00F201CB" w:rsidRDefault="00F201CB" w:rsidP="00F201CB">
      <w:pPr>
        <w:ind w:firstLine="420"/>
      </w:pPr>
      <w:r>
        <w:tab/>
      </w:r>
      <w:r>
        <w:tab/>
        <w:t>}</w:t>
      </w:r>
    </w:p>
    <w:p w:rsidR="00F201CB" w:rsidRDefault="00F201CB" w:rsidP="00F201C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两个密码输入框中输入的内容不一致，则显示错误提示信息并返回</w:t>
      </w:r>
    </w:p>
    <w:p w:rsidR="00F201CB" w:rsidRDefault="00F201CB" w:rsidP="00F201CB">
      <w:pPr>
        <w:ind w:firstLine="420"/>
      </w:pPr>
      <w:r>
        <w:tab/>
      </w:r>
      <w:r>
        <w:tab/>
        <w:t>if (!pass1.equals(pass2)) {</w:t>
      </w:r>
    </w:p>
    <w:p w:rsidR="00F201CB" w:rsidRPr="00F201CB" w:rsidRDefault="00F201CB" w:rsidP="00F201CB">
      <w:pPr>
        <w:ind w:firstLine="420"/>
        <w:rPr>
          <w:spacing w:val="-8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F201CB">
        <w:rPr>
          <w:rFonts w:hint="eastAsia"/>
          <w:spacing w:val="-8"/>
        </w:rPr>
        <w:t>JOptionPane.showMessageDialog(null, "</w:t>
      </w:r>
      <w:r w:rsidRPr="00F201CB">
        <w:rPr>
          <w:rFonts w:hint="eastAsia"/>
          <w:spacing w:val="-8"/>
        </w:rPr>
        <w:t>两次输入的密码不一致，请重新输入！</w:t>
      </w:r>
      <w:r w:rsidRPr="00F201CB">
        <w:rPr>
          <w:rFonts w:hint="eastAsia"/>
          <w:spacing w:val="-8"/>
        </w:rPr>
        <w:t>");</w:t>
      </w:r>
    </w:p>
    <w:p w:rsidR="00F201CB" w:rsidRDefault="00F201CB" w:rsidP="00F201CB">
      <w:pPr>
        <w:ind w:firstLine="420"/>
      </w:pPr>
      <w:r>
        <w:tab/>
      </w:r>
      <w:r>
        <w:tab/>
      </w:r>
      <w:r>
        <w:tab/>
        <w:t>text_1.setText("");</w:t>
      </w:r>
    </w:p>
    <w:p w:rsidR="00F201CB" w:rsidRDefault="00F201CB" w:rsidP="00F201CB">
      <w:pPr>
        <w:ind w:firstLine="420"/>
      </w:pPr>
      <w:r>
        <w:tab/>
      </w:r>
      <w:r>
        <w:tab/>
      </w:r>
      <w:r>
        <w:tab/>
        <w:t>text_2.setText("");</w:t>
      </w:r>
    </w:p>
    <w:p w:rsidR="00F201CB" w:rsidRDefault="00F201CB" w:rsidP="00F201CB">
      <w:pPr>
        <w:ind w:firstLine="420"/>
      </w:pPr>
      <w:r>
        <w:tab/>
      </w:r>
      <w:r>
        <w:tab/>
      </w:r>
      <w:r>
        <w:tab/>
        <w:t>return;</w:t>
      </w:r>
    </w:p>
    <w:p w:rsidR="00F201CB" w:rsidRDefault="00F201CB" w:rsidP="00F201CB">
      <w:pPr>
        <w:ind w:firstLine="420"/>
      </w:pPr>
      <w:r>
        <w:tab/>
      </w:r>
      <w:r>
        <w:tab/>
        <w:t>}</w:t>
      </w:r>
    </w:p>
    <w:p w:rsidR="00F201CB" w:rsidRDefault="00F201CB" w:rsidP="00F201CB">
      <w:pPr>
        <w:ind w:firstLine="420"/>
      </w:pPr>
      <w:r>
        <w:tab/>
      </w:r>
      <w:r>
        <w:tab/>
        <w:t>String sql = "update tb_user set password='" + pass1</w:t>
      </w:r>
    </w:p>
    <w:p w:rsidR="00F201CB" w:rsidRDefault="00F201CB" w:rsidP="00F201CB">
      <w:pPr>
        <w:ind w:firstLine="420"/>
      </w:pPr>
      <w:r>
        <w:tab/>
      </w:r>
      <w:r>
        <w:tab/>
      </w:r>
      <w:r>
        <w:tab/>
      </w:r>
      <w:r>
        <w:tab/>
        <w:t>+ "' where username='" + GlobalVar.login_user + "'";</w:t>
      </w:r>
    </w:p>
    <w:p w:rsidR="00F201CB" w:rsidRDefault="00F201CB" w:rsidP="00F201CB">
      <w:pPr>
        <w:ind w:firstLine="420"/>
      </w:pPr>
      <w:r>
        <w:tab/>
      </w:r>
      <w:r>
        <w:tab/>
        <w:t>int i = DbOp.executeUpdate(sql);</w:t>
      </w:r>
    </w:p>
    <w:p w:rsidR="00F201CB" w:rsidRDefault="00F201CB" w:rsidP="00F201CB">
      <w:pPr>
        <w:ind w:firstLine="420"/>
      </w:pPr>
      <w:r>
        <w:tab/>
      </w:r>
      <w:r>
        <w:tab/>
        <w:t>if (i == 1) {</w:t>
      </w:r>
    </w:p>
    <w:p w:rsidR="00F201CB" w:rsidRDefault="00F201CB" w:rsidP="00F201C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修改密码成功！</w:t>
      </w:r>
      <w:r>
        <w:rPr>
          <w:rFonts w:hint="eastAsia"/>
        </w:rPr>
        <w:t>");</w:t>
      </w:r>
    </w:p>
    <w:p w:rsidR="00F201CB" w:rsidRDefault="00F201CB" w:rsidP="00F201CB">
      <w:pPr>
        <w:ind w:firstLine="420"/>
      </w:pPr>
      <w:r>
        <w:tab/>
      </w:r>
      <w:r>
        <w:tab/>
        <w:t>} else</w:t>
      </w:r>
    </w:p>
    <w:p w:rsidR="00F201CB" w:rsidRDefault="00F201CB" w:rsidP="00F201CB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用户数据库有误或不存在，修改密码失败！</w:t>
      </w:r>
      <w:r>
        <w:rPr>
          <w:rFonts w:hint="eastAsia"/>
        </w:rPr>
        <w:t>");</w:t>
      </w:r>
    </w:p>
    <w:p w:rsidR="00F201CB" w:rsidRDefault="00F201CB" w:rsidP="00F201CB">
      <w:pPr>
        <w:ind w:firstLine="420"/>
      </w:pPr>
      <w:r>
        <w:tab/>
        <w:t>}</w:t>
      </w:r>
    </w:p>
    <w:p w:rsidR="00F201CB" w:rsidRDefault="00F201CB" w:rsidP="00F201CB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增加</w:t>
      </w:r>
      <w:r>
        <w:rPr>
          <w:rFonts w:hint="eastAsia"/>
        </w:rPr>
        <w:t>main()</w:t>
      </w:r>
      <w:r>
        <w:rPr>
          <w:rFonts w:hint="eastAsia"/>
        </w:rPr>
        <w:t>方法，主要为了调试程序界面</w:t>
      </w:r>
    </w:p>
    <w:p w:rsidR="00F201CB" w:rsidRDefault="00F201CB" w:rsidP="00F201CB">
      <w:pPr>
        <w:ind w:firstLine="420"/>
      </w:pPr>
      <w:r>
        <w:tab/>
        <w:t>public static void main(String[] args) {</w:t>
      </w:r>
    </w:p>
    <w:p w:rsidR="00F201CB" w:rsidRDefault="00F201CB" w:rsidP="00F201CB">
      <w:pPr>
        <w:ind w:firstLine="420"/>
      </w:pPr>
      <w:r>
        <w:tab/>
      </w:r>
      <w:r>
        <w:tab/>
        <w:t>new UpdatePassword();</w:t>
      </w:r>
    </w:p>
    <w:p w:rsidR="00F201CB" w:rsidRDefault="00F201CB" w:rsidP="00F201CB">
      <w:pPr>
        <w:ind w:firstLine="420"/>
      </w:pPr>
      <w:r>
        <w:tab/>
        <w:t>}</w:t>
      </w:r>
    </w:p>
    <w:p w:rsidR="00F201CB" w:rsidRDefault="00F201CB" w:rsidP="00F201CB">
      <w:pPr>
        <w:ind w:firstLine="420"/>
      </w:pPr>
      <w:r>
        <w:t>}</w:t>
      </w:r>
    </w:p>
    <w:p w:rsidR="00240735" w:rsidRDefault="00240735" w:rsidP="00240735">
      <w:pPr>
        <w:ind w:firstLine="420"/>
      </w:pPr>
      <w:r>
        <w:t>/* PublicModule.java */</w:t>
      </w:r>
    </w:p>
    <w:p w:rsidR="00240735" w:rsidRDefault="00240735" w:rsidP="00240735">
      <w:pPr>
        <w:ind w:firstLine="420"/>
      </w:pPr>
      <w:r>
        <w:t>package chapter13.practice;</w:t>
      </w:r>
    </w:p>
    <w:p w:rsidR="00240735" w:rsidRDefault="00240735" w:rsidP="00240735">
      <w:pPr>
        <w:ind w:firstLine="420"/>
      </w:pPr>
      <w:r>
        <w:t>import java.sql.*;</w:t>
      </w:r>
    </w:p>
    <w:p w:rsidR="00240735" w:rsidRDefault="00240735" w:rsidP="00240735">
      <w:pPr>
        <w:ind w:firstLine="420"/>
      </w:pPr>
      <w:r>
        <w:t>import javax.swing.JOptionPane;</w:t>
      </w:r>
    </w:p>
    <w:p w:rsidR="00240735" w:rsidRDefault="00240735" w:rsidP="00240735">
      <w:pPr>
        <w:ind w:firstLine="420"/>
      </w:pPr>
      <w:r>
        <w:t>class DbOp {</w:t>
      </w:r>
    </w:p>
    <w:p w:rsidR="00240735" w:rsidRDefault="00240735" w:rsidP="00240735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数据库</w:t>
      </w:r>
      <w:r>
        <w:rPr>
          <w:rFonts w:hint="eastAsia"/>
        </w:rPr>
        <w:t>url</w:t>
      </w:r>
      <w:r>
        <w:rPr>
          <w:rFonts w:hint="eastAsia"/>
        </w:rPr>
        <w:t>路径</w:t>
      </w:r>
    </w:p>
    <w:p w:rsidR="00240735" w:rsidRDefault="00240735" w:rsidP="00240735">
      <w:pPr>
        <w:ind w:firstLine="420"/>
      </w:pPr>
      <w:r>
        <w:tab/>
        <w:t>private static String url = "jdbc:mysql://127.0.0.1:3306/db_book";</w:t>
      </w:r>
    </w:p>
    <w:p w:rsidR="00240735" w:rsidRDefault="00240735" w:rsidP="00240735">
      <w:pPr>
        <w:ind w:firstLine="420"/>
      </w:pPr>
      <w:r>
        <w:tab/>
        <w:t>private static Connection con = null;</w:t>
      </w:r>
    </w:p>
    <w:p w:rsidR="00240735" w:rsidRDefault="00240735" w:rsidP="00240735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构造方法。如果数据库未打开，则通过创建连接打开数据库</w:t>
      </w:r>
    </w:p>
    <w:p w:rsidR="00240735" w:rsidRDefault="00240735" w:rsidP="00240735">
      <w:pPr>
        <w:ind w:firstLine="420"/>
      </w:pPr>
      <w:r>
        <w:tab/>
        <w:t>private DbOp () {</w:t>
      </w:r>
    </w:p>
    <w:p w:rsidR="00240735" w:rsidRDefault="00240735" w:rsidP="00240735">
      <w:pPr>
        <w:ind w:firstLine="420"/>
      </w:pPr>
      <w:r>
        <w:tab/>
      </w:r>
      <w:r>
        <w:tab/>
        <w:t>try {</w:t>
      </w:r>
    </w:p>
    <w:p w:rsidR="00240735" w:rsidRDefault="00240735" w:rsidP="00240735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当前未创建连接，则加载</w:t>
      </w:r>
      <w:r>
        <w:rPr>
          <w:rFonts w:hint="eastAsia"/>
        </w:rPr>
        <w:t>JDBC</w:t>
      </w:r>
      <w:r>
        <w:rPr>
          <w:rFonts w:hint="eastAsia"/>
        </w:rPr>
        <w:t>驱动程序，然后创建连接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  <w:t>if (con == null) {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con = DriverManager.getConnection(url, "root", "123456"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  <w:t>}</w:t>
      </w:r>
    </w:p>
    <w:p w:rsidR="00240735" w:rsidRDefault="00240735" w:rsidP="00240735">
      <w:pPr>
        <w:ind w:firstLine="420"/>
      </w:pPr>
      <w:r>
        <w:tab/>
      </w:r>
      <w:r>
        <w:tab/>
        <w:t>} catch (Exception e) {</w:t>
      </w:r>
    </w:p>
    <w:p w:rsidR="00240735" w:rsidRDefault="00240735" w:rsidP="00240735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数据库未能打开！</w:t>
      </w:r>
      <w:r>
        <w:rPr>
          <w:rFonts w:hint="eastAsia"/>
        </w:rPr>
        <w:t>");</w:t>
      </w:r>
    </w:p>
    <w:p w:rsidR="00240735" w:rsidRDefault="00240735" w:rsidP="00240735">
      <w:pPr>
        <w:ind w:firstLine="420"/>
      </w:pPr>
      <w:r>
        <w:tab/>
      </w:r>
      <w:r>
        <w:tab/>
        <w:t>}</w:t>
      </w:r>
    </w:p>
    <w:p w:rsidR="00240735" w:rsidRDefault="00240735" w:rsidP="00240735">
      <w:pPr>
        <w:ind w:firstLine="420"/>
      </w:pPr>
      <w:r>
        <w:tab/>
        <w:t>}</w:t>
      </w:r>
    </w:p>
    <w:p w:rsidR="00240735" w:rsidRDefault="00240735" w:rsidP="00240735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执行数据库查询工作。如果出现异常，返回</w:t>
      </w:r>
      <w:r>
        <w:rPr>
          <w:rFonts w:hint="eastAsia"/>
        </w:rPr>
        <w:t>null</w:t>
      </w:r>
    </w:p>
    <w:p w:rsidR="00240735" w:rsidRDefault="00240735" w:rsidP="00240735">
      <w:pPr>
        <w:ind w:firstLine="420"/>
      </w:pPr>
      <w:r>
        <w:tab/>
        <w:t>public static ResultSet executeQuery(String sql) {</w:t>
      </w:r>
    </w:p>
    <w:p w:rsidR="00240735" w:rsidRDefault="00240735" w:rsidP="00240735">
      <w:pPr>
        <w:ind w:firstLine="420"/>
      </w:pPr>
      <w:r>
        <w:lastRenderedPageBreak/>
        <w:tab/>
      </w:r>
      <w:r>
        <w:tab/>
        <w:t>try {</w:t>
      </w:r>
    </w:p>
    <w:p w:rsidR="00240735" w:rsidRDefault="00240735" w:rsidP="00240735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未创建数据库连接，则创建连接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  <w:t>if (con == null)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new DbOp();</w:t>
      </w:r>
    </w:p>
    <w:p w:rsidR="00240735" w:rsidRDefault="00240735" w:rsidP="00240735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返回查询结果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  <w:t>return con.createStatement().executeQuery(sql);</w:t>
      </w:r>
    </w:p>
    <w:p w:rsidR="00240735" w:rsidRDefault="00240735" w:rsidP="00240735">
      <w:pPr>
        <w:ind w:firstLine="420"/>
      </w:pPr>
      <w:r>
        <w:tab/>
      </w:r>
      <w:r>
        <w:tab/>
        <w:t>} catch (SQLException e) {</w:t>
      </w:r>
    </w:p>
    <w:p w:rsidR="00240735" w:rsidRDefault="00240735" w:rsidP="00240735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数据库不存在，或存在错误！</w:t>
      </w:r>
      <w:r>
        <w:rPr>
          <w:rFonts w:hint="eastAsia"/>
        </w:rPr>
        <w:t>"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  <w:t>return null;</w:t>
      </w:r>
    </w:p>
    <w:p w:rsidR="00240735" w:rsidRDefault="00240735" w:rsidP="00240735">
      <w:pPr>
        <w:ind w:firstLine="420"/>
      </w:pPr>
      <w:r>
        <w:tab/>
      </w:r>
      <w:r>
        <w:tab/>
        <w:t>}</w:t>
      </w:r>
    </w:p>
    <w:p w:rsidR="00240735" w:rsidRDefault="00240735" w:rsidP="00240735">
      <w:pPr>
        <w:ind w:firstLine="420"/>
      </w:pPr>
      <w:r>
        <w:tab/>
        <w:t>}</w:t>
      </w:r>
    </w:p>
    <w:p w:rsidR="00240735" w:rsidRDefault="00240735" w:rsidP="00240735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执行数据库更新操作。如果有问题，则返回</w:t>
      </w:r>
      <w:r>
        <w:rPr>
          <w:rFonts w:hint="eastAsia"/>
        </w:rPr>
        <w:t>-1</w:t>
      </w:r>
    </w:p>
    <w:p w:rsidR="00240735" w:rsidRDefault="00240735" w:rsidP="00240735">
      <w:pPr>
        <w:ind w:firstLine="420"/>
      </w:pPr>
      <w:r>
        <w:tab/>
        <w:t>public static int executeUpdate(String sql) {</w:t>
      </w:r>
    </w:p>
    <w:p w:rsidR="00240735" w:rsidRDefault="00240735" w:rsidP="00240735">
      <w:pPr>
        <w:ind w:firstLine="420"/>
      </w:pPr>
      <w:r>
        <w:tab/>
      </w:r>
      <w:r>
        <w:tab/>
        <w:t>try {</w:t>
      </w:r>
    </w:p>
    <w:p w:rsidR="00240735" w:rsidRDefault="00240735" w:rsidP="00240735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未创建数据库连接，则创建连接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  <w:t>if (con == null)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new DbOp();</w:t>
      </w:r>
    </w:p>
    <w:p w:rsidR="00240735" w:rsidRDefault="00240735" w:rsidP="00240735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返回操作结果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  <w:t>return con.createStatement().executeUpdate(sql);</w:t>
      </w:r>
    </w:p>
    <w:p w:rsidR="00240735" w:rsidRDefault="00240735" w:rsidP="00240735">
      <w:pPr>
        <w:ind w:firstLine="420"/>
      </w:pPr>
      <w:r>
        <w:tab/>
      </w:r>
      <w:r>
        <w:tab/>
        <w:t>} catch (SQLException e) {</w:t>
      </w:r>
    </w:p>
    <w:p w:rsidR="00240735" w:rsidRDefault="00240735" w:rsidP="00240735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数据有误，记录无法正常保存或更新！</w:t>
      </w:r>
      <w:r>
        <w:rPr>
          <w:rFonts w:hint="eastAsia"/>
        </w:rPr>
        <w:t>"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  <w:t>return -1;</w:t>
      </w:r>
    </w:p>
    <w:p w:rsidR="00240735" w:rsidRDefault="00240735" w:rsidP="00240735">
      <w:pPr>
        <w:ind w:firstLine="420"/>
      </w:pPr>
      <w:r>
        <w:tab/>
      </w:r>
      <w:r>
        <w:tab/>
        <w:t>}</w:t>
      </w:r>
    </w:p>
    <w:p w:rsidR="00240735" w:rsidRDefault="00240735" w:rsidP="00240735">
      <w:pPr>
        <w:ind w:firstLine="420"/>
      </w:pPr>
      <w:r>
        <w:tab/>
        <w:t>}</w:t>
      </w:r>
    </w:p>
    <w:p w:rsidR="00240735" w:rsidRDefault="00240735" w:rsidP="00240735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关闭数据库</w:t>
      </w:r>
    </w:p>
    <w:p w:rsidR="00240735" w:rsidRDefault="00240735" w:rsidP="00240735">
      <w:pPr>
        <w:ind w:firstLine="420"/>
      </w:pPr>
      <w:r>
        <w:tab/>
        <w:t>public static void Close() {</w:t>
      </w:r>
    </w:p>
    <w:p w:rsidR="00240735" w:rsidRDefault="00240735" w:rsidP="00240735">
      <w:pPr>
        <w:ind w:firstLine="420"/>
      </w:pPr>
      <w:r>
        <w:tab/>
      </w:r>
      <w:r>
        <w:tab/>
        <w:t>try {</w:t>
      </w:r>
    </w:p>
    <w:p w:rsidR="00240735" w:rsidRDefault="00240735" w:rsidP="00240735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数据库已打开，则关闭之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  <w:t>if (con != null)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con.close();</w:t>
      </w:r>
    </w:p>
    <w:p w:rsidR="00240735" w:rsidRDefault="00240735" w:rsidP="00240735">
      <w:pPr>
        <w:ind w:firstLine="420"/>
      </w:pPr>
      <w:r>
        <w:tab/>
      </w:r>
      <w:r>
        <w:tab/>
        <w:t>} catch (SQLException e) {</w:t>
      </w:r>
    </w:p>
    <w:p w:rsidR="00240735" w:rsidRDefault="00240735" w:rsidP="00240735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数据库未打开！</w:t>
      </w:r>
      <w:r>
        <w:rPr>
          <w:rFonts w:hint="eastAsia"/>
        </w:rPr>
        <w:t>");</w:t>
      </w:r>
    </w:p>
    <w:p w:rsidR="00240735" w:rsidRDefault="00240735" w:rsidP="00240735">
      <w:pPr>
        <w:ind w:firstLine="420"/>
      </w:pPr>
      <w:r>
        <w:tab/>
      </w:r>
      <w:r>
        <w:tab/>
        <w:t>}</w:t>
      </w:r>
    </w:p>
    <w:p w:rsidR="00240735" w:rsidRDefault="00240735" w:rsidP="00240735">
      <w:pPr>
        <w:ind w:firstLine="420"/>
      </w:pPr>
      <w:r>
        <w:tab/>
        <w:t>}</w:t>
      </w:r>
    </w:p>
    <w:p w:rsidR="00240735" w:rsidRDefault="00240735" w:rsidP="00240735">
      <w:pPr>
        <w:ind w:firstLine="420"/>
      </w:pPr>
      <w:r>
        <w:t>}</w:t>
      </w:r>
    </w:p>
    <w:p w:rsidR="00240735" w:rsidRDefault="00240735" w:rsidP="00240735">
      <w:pPr>
        <w:ind w:firstLine="420"/>
      </w:pPr>
      <w:r>
        <w:t>class Book {</w:t>
      </w:r>
    </w:p>
    <w:p w:rsidR="00240735" w:rsidRDefault="00240735" w:rsidP="00240735">
      <w:pPr>
        <w:ind w:firstLine="420"/>
      </w:pPr>
      <w:r>
        <w:tab/>
        <w:t>private String id;</w:t>
      </w:r>
      <w:r>
        <w:tab/>
      </w:r>
      <w:r>
        <w:tab/>
      </w:r>
      <w:r>
        <w:tab/>
        <w:t>private String bookname;</w:t>
      </w:r>
      <w:r>
        <w:tab/>
        <w:t>private String booktype;</w:t>
      </w:r>
    </w:p>
    <w:p w:rsidR="00240735" w:rsidRDefault="00240735" w:rsidP="00240735">
      <w:pPr>
        <w:ind w:firstLine="420"/>
      </w:pPr>
      <w:r>
        <w:tab/>
        <w:t>private String author;</w:t>
      </w:r>
      <w:r>
        <w:tab/>
      </w:r>
      <w:r>
        <w:tab/>
        <w:t>private String translator;</w:t>
      </w:r>
      <w:r>
        <w:tab/>
      </w:r>
      <w:r>
        <w:tab/>
        <w:t>private String publisher;</w:t>
      </w:r>
    </w:p>
    <w:p w:rsidR="00240735" w:rsidRDefault="00240735" w:rsidP="00240735">
      <w:pPr>
        <w:ind w:firstLine="420"/>
      </w:pPr>
      <w:r>
        <w:tab/>
        <w:t>private Date publish_time;</w:t>
      </w:r>
      <w:r>
        <w:tab/>
        <w:t>private int stock;</w:t>
      </w:r>
      <w:r>
        <w:tab/>
      </w:r>
      <w:r>
        <w:tab/>
      </w:r>
      <w:r>
        <w:tab/>
        <w:t>private float price;</w:t>
      </w:r>
    </w:p>
    <w:p w:rsidR="00240735" w:rsidRDefault="00240735" w:rsidP="00240735">
      <w:pPr>
        <w:ind w:firstLine="420"/>
      </w:pPr>
      <w:r>
        <w:tab/>
        <w:t>public String getId() {</w:t>
      </w:r>
      <w:r>
        <w:tab/>
        <w:t>return id;</w:t>
      </w:r>
      <w:r>
        <w:tab/>
        <w:t>}</w:t>
      </w:r>
    </w:p>
    <w:p w:rsidR="00240735" w:rsidRDefault="00240735" w:rsidP="00240735">
      <w:pPr>
        <w:ind w:firstLine="420"/>
      </w:pPr>
      <w:r>
        <w:tab/>
        <w:t>public void setId(String id) {</w:t>
      </w:r>
      <w:r>
        <w:tab/>
        <w:t>this.id = id;</w:t>
      </w:r>
      <w:r>
        <w:tab/>
        <w:t>}</w:t>
      </w:r>
    </w:p>
    <w:p w:rsidR="00240735" w:rsidRDefault="00240735" w:rsidP="00240735">
      <w:pPr>
        <w:ind w:firstLine="420"/>
      </w:pPr>
      <w:r>
        <w:tab/>
        <w:t>public String getBookname() {return bookname;}</w:t>
      </w:r>
    </w:p>
    <w:p w:rsidR="00240735" w:rsidRDefault="00240735" w:rsidP="00240735">
      <w:pPr>
        <w:ind w:firstLine="420"/>
      </w:pPr>
      <w:r>
        <w:tab/>
        <w:t>public void setBookname(String name) {</w:t>
      </w:r>
      <w:r>
        <w:tab/>
        <w:t>this.bookname = name;</w:t>
      </w:r>
      <w:r>
        <w:tab/>
        <w:t>}</w:t>
      </w:r>
    </w:p>
    <w:p w:rsidR="00240735" w:rsidRDefault="00240735" w:rsidP="00240735">
      <w:pPr>
        <w:ind w:firstLine="420"/>
      </w:pPr>
      <w:r>
        <w:lastRenderedPageBreak/>
        <w:tab/>
        <w:t>public String getBooktype() {return booktype;</w:t>
      </w:r>
      <w:r>
        <w:tab/>
        <w:t>}</w:t>
      </w:r>
    </w:p>
    <w:p w:rsidR="00240735" w:rsidRDefault="00240735" w:rsidP="00240735">
      <w:pPr>
        <w:ind w:firstLine="420"/>
      </w:pPr>
      <w:r>
        <w:tab/>
        <w:t>public void setBooktype(String type) {this.booktype = type;}</w:t>
      </w:r>
    </w:p>
    <w:p w:rsidR="00240735" w:rsidRDefault="00240735" w:rsidP="00240735">
      <w:pPr>
        <w:ind w:firstLine="420"/>
      </w:pPr>
      <w:r>
        <w:tab/>
        <w:t>public String getAuthor() {return author;</w:t>
      </w:r>
      <w:r>
        <w:tab/>
        <w:t>}</w:t>
      </w:r>
    </w:p>
    <w:p w:rsidR="00240735" w:rsidRDefault="00240735" w:rsidP="00240735">
      <w:pPr>
        <w:ind w:firstLine="420"/>
      </w:pPr>
      <w:r>
        <w:tab/>
        <w:t>public void setAuthor(String author) {this.author = author;</w:t>
      </w:r>
      <w:r>
        <w:tab/>
        <w:t>}</w:t>
      </w:r>
    </w:p>
    <w:p w:rsidR="00240735" w:rsidRDefault="00240735" w:rsidP="00240735">
      <w:pPr>
        <w:ind w:firstLine="420"/>
      </w:pPr>
      <w:r>
        <w:tab/>
        <w:t>public String getTranslator() {return translator;</w:t>
      </w:r>
      <w:r>
        <w:tab/>
        <w:t>}</w:t>
      </w:r>
    </w:p>
    <w:p w:rsidR="00240735" w:rsidRDefault="00240735" w:rsidP="00240735">
      <w:pPr>
        <w:ind w:firstLine="420"/>
      </w:pPr>
      <w:r>
        <w:tab/>
        <w:t>public void setTranslator(String translator) {this.translator = translator;}</w:t>
      </w:r>
    </w:p>
    <w:p w:rsidR="00240735" w:rsidRDefault="00240735" w:rsidP="00240735">
      <w:pPr>
        <w:ind w:firstLine="420"/>
      </w:pPr>
      <w:r>
        <w:tab/>
        <w:t>public String getPublisher() {return publisher;}</w:t>
      </w:r>
    </w:p>
    <w:p w:rsidR="00240735" w:rsidRDefault="00240735" w:rsidP="00240735">
      <w:pPr>
        <w:ind w:firstLine="420"/>
      </w:pPr>
      <w:r>
        <w:tab/>
        <w:t>public void setPublisher(String publisher) {this.publisher = publisher;</w:t>
      </w:r>
      <w:r>
        <w:tab/>
        <w:t>}</w:t>
      </w:r>
    </w:p>
    <w:p w:rsidR="00240735" w:rsidRDefault="00240735" w:rsidP="00240735">
      <w:pPr>
        <w:ind w:firstLine="420"/>
      </w:pPr>
      <w:r>
        <w:tab/>
        <w:t>public Date getPublish_time() {return publish_time;</w:t>
      </w:r>
      <w:r>
        <w:tab/>
        <w:t>}</w:t>
      </w:r>
    </w:p>
    <w:p w:rsidR="00240735" w:rsidRDefault="00240735" w:rsidP="00240735">
      <w:pPr>
        <w:ind w:firstLine="420"/>
      </w:pPr>
      <w:r>
        <w:tab/>
        <w:t>public void setPublish_time(Date publish_time) {this.publish_time = publish_time;}</w:t>
      </w:r>
    </w:p>
    <w:p w:rsidR="00240735" w:rsidRDefault="00240735" w:rsidP="00240735">
      <w:pPr>
        <w:ind w:firstLine="420"/>
      </w:pPr>
      <w:r>
        <w:tab/>
        <w:t>public int getStock() {return stock;}</w:t>
      </w:r>
    </w:p>
    <w:p w:rsidR="00240735" w:rsidRDefault="00240735" w:rsidP="00240735">
      <w:pPr>
        <w:ind w:firstLine="420"/>
      </w:pPr>
      <w:r>
        <w:tab/>
        <w:t>public void setStock(int stock) {this.stock = stock;}</w:t>
      </w:r>
    </w:p>
    <w:p w:rsidR="00240735" w:rsidRDefault="00240735" w:rsidP="00240735">
      <w:pPr>
        <w:ind w:firstLine="420"/>
      </w:pPr>
      <w:r>
        <w:tab/>
        <w:t>public float getPrice() {return price;}</w:t>
      </w:r>
    </w:p>
    <w:p w:rsidR="00240735" w:rsidRDefault="00240735" w:rsidP="00240735">
      <w:pPr>
        <w:ind w:firstLine="420"/>
      </w:pPr>
      <w:r>
        <w:tab/>
        <w:t>public void setPrice(float price) {this.price = price;}</w:t>
      </w:r>
    </w:p>
    <w:p w:rsidR="00240735" w:rsidRDefault="00240735" w:rsidP="00240735">
      <w:pPr>
        <w:ind w:firstLine="420"/>
      </w:pPr>
      <w:r>
        <w:t>}</w:t>
      </w:r>
    </w:p>
    <w:p w:rsidR="00240735" w:rsidRDefault="00240735" w:rsidP="00240735">
      <w:pPr>
        <w:ind w:firstLine="420"/>
      </w:pPr>
      <w:r>
        <w:t>class Reader {</w:t>
      </w:r>
    </w:p>
    <w:p w:rsidR="00240735" w:rsidRDefault="00240735" w:rsidP="00240735">
      <w:pPr>
        <w:ind w:firstLine="420"/>
      </w:pPr>
      <w:r>
        <w:tab/>
        <w:t>private String id;</w:t>
      </w:r>
      <w:r>
        <w:tab/>
      </w:r>
      <w:r>
        <w:tab/>
      </w:r>
      <w:r>
        <w:tab/>
        <w:t>private String readername;</w:t>
      </w:r>
      <w:r>
        <w:tab/>
        <w:t>private String readertype;</w:t>
      </w:r>
    </w:p>
    <w:p w:rsidR="00240735" w:rsidRDefault="00240735" w:rsidP="00240735">
      <w:pPr>
        <w:ind w:firstLine="420"/>
      </w:pPr>
      <w:r>
        <w:tab/>
        <w:t>private String sex;</w:t>
      </w:r>
      <w:r>
        <w:tab/>
      </w:r>
      <w:r>
        <w:tab/>
      </w:r>
      <w:r>
        <w:tab/>
        <w:t>private int max_num;</w:t>
      </w:r>
      <w:r>
        <w:tab/>
      </w:r>
      <w:r>
        <w:tab/>
        <w:t>private int days_num;</w:t>
      </w:r>
    </w:p>
    <w:p w:rsidR="00240735" w:rsidRDefault="00240735" w:rsidP="00240735">
      <w:pPr>
        <w:ind w:firstLine="420"/>
      </w:pPr>
      <w:r>
        <w:tab/>
        <w:t>public String getId() {</w:t>
      </w:r>
      <w:r>
        <w:tab/>
        <w:t>return id;</w:t>
      </w:r>
      <w:r>
        <w:tab/>
        <w:t>}</w:t>
      </w:r>
    </w:p>
    <w:p w:rsidR="00240735" w:rsidRDefault="00240735" w:rsidP="00240735">
      <w:pPr>
        <w:ind w:firstLine="420"/>
      </w:pPr>
      <w:r>
        <w:tab/>
        <w:t>public void setId(String id) {</w:t>
      </w:r>
      <w:r>
        <w:tab/>
        <w:t>this.id = id;</w:t>
      </w:r>
      <w:r>
        <w:tab/>
        <w:t>}</w:t>
      </w:r>
    </w:p>
    <w:p w:rsidR="00240735" w:rsidRDefault="00240735" w:rsidP="00240735">
      <w:pPr>
        <w:ind w:firstLine="420"/>
      </w:pPr>
      <w:r>
        <w:tab/>
        <w:t>public String getReadername() {</w:t>
      </w:r>
      <w:r>
        <w:tab/>
        <w:t>return readername;}</w:t>
      </w:r>
    </w:p>
    <w:p w:rsidR="00240735" w:rsidRDefault="00240735" w:rsidP="00240735">
      <w:pPr>
        <w:ind w:firstLine="420"/>
      </w:pPr>
      <w:r>
        <w:tab/>
        <w:t>public void setReadername(String name) {this.readername = name;}</w:t>
      </w:r>
    </w:p>
    <w:p w:rsidR="00240735" w:rsidRDefault="00240735" w:rsidP="00240735">
      <w:pPr>
        <w:ind w:firstLine="420"/>
      </w:pPr>
      <w:r>
        <w:tab/>
        <w:t>public String getReadertype() {return readertype;}</w:t>
      </w:r>
    </w:p>
    <w:p w:rsidR="00240735" w:rsidRDefault="00240735" w:rsidP="00240735">
      <w:pPr>
        <w:ind w:firstLine="420"/>
      </w:pPr>
      <w:r>
        <w:tab/>
        <w:t>public void setReadertype(String type) {</w:t>
      </w:r>
      <w:r>
        <w:tab/>
        <w:t>this.readertype = type;}</w:t>
      </w:r>
    </w:p>
    <w:p w:rsidR="00240735" w:rsidRDefault="00240735" w:rsidP="00240735">
      <w:pPr>
        <w:ind w:firstLine="420"/>
      </w:pPr>
      <w:r>
        <w:tab/>
        <w:t>public String getSex() {return sex;</w:t>
      </w:r>
      <w:r>
        <w:tab/>
        <w:t>}</w:t>
      </w:r>
    </w:p>
    <w:p w:rsidR="00240735" w:rsidRDefault="00240735" w:rsidP="00240735">
      <w:pPr>
        <w:ind w:firstLine="420"/>
      </w:pPr>
      <w:r>
        <w:tab/>
        <w:t>public void setSex(String sex) {this.sex = sex;</w:t>
      </w:r>
      <w:r>
        <w:tab/>
        <w:t>}</w:t>
      </w:r>
    </w:p>
    <w:p w:rsidR="00240735" w:rsidRDefault="00240735" w:rsidP="00240735">
      <w:pPr>
        <w:ind w:firstLine="420"/>
      </w:pPr>
      <w:r>
        <w:tab/>
        <w:t>public int getMax_num() {return max_num;}</w:t>
      </w:r>
    </w:p>
    <w:p w:rsidR="00240735" w:rsidRDefault="00240735" w:rsidP="00240735">
      <w:pPr>
        <w:ind w:firstLine="420"/>
      </w:pPr>
      <w:r>
        <w:tab/>
        <w:t>public void setMax_num(int max_num) {this.max_num = max_num;}</w:t>
      </w:r>
    </w:p>
    <w:p w:rsidR="00240735" w:rsidRDefault="00240735" w:rsidP="00240735">
      <w:pPr>
        <w:ind w:firstLine="420"/>
      </w:pPr>
      <w:r>
        <w:tab/>
        <w:t>public int getDays_num() {return days_num;}</w:t>
      </w:r>
    </w:p>
    <w:p w:rsidR="00240735" w:rsidRDefault="00240735" w:rsidP="00240735">
      <w:pPr>
        <w:ind w:firstLine="420"/>
      </w:pPr>
      <w:r>
        <w:tab/>
        <w:t>public void setDays_num(int days_num) {this.days_num = days_num;}</w:t>
      </w:r>
    </w:p>
    <w:p w:rsidR="00240735" w:rsidRDefault="00240735" w:rsidP="00240735">
      <w:pPr>
        <w:ind w:firstLine="420"/>
      </w:pPr>
      <w:r>
        <w:t>}</w:t>
      </w:r>
    </w:p>
    <w:p w:rsidR="00240735" w:rsidRDefault="00240735" w:rsidP="00240735">
      <w:pPr>
        <w:ind w:firstLine="420"/>
      </w:pPr>
      <w:r>
        <w:t>class BookSelect {</w:t>
      </w:r>
    </w:p>
    <w:p w:rsidR="00240735" w:rsidRDefault="00240735" w:rsidP="00240735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按图书编号查询，查询结果保存在</w:t>
      </w:r>
      <w:r>
        <w:rPr>
          <w:rFonts w:hint="eastAsia"/>
        </w:rPr>
        <w:t>Book</w:t>
      </w:r>
      <w:r>
        <w:rPr>
          <w:rFonts w:hint="eastAsia"/>
        </w:rPr>
        <w:t>类的对象中</w:t>
      </w:r>
    </w:p>
    <w:p w:rsidR="00240735" w:rsidRDefault="00240735" w:rsidP="00240735">
      <w:pPr>
        <w:ind w:firstLine="420"/>
      </w:pPr>
      <w:r>
        <w:tab/>
        <w:t>public static Book SelectBookById(String id) {</w:t>
      </w:r>
    </w:p>
    <w:p w:rsidR="00240735" w:rsidRDefault="00240735" w:rsidP="00240735">
      <w:pPr>
        <w:ind w:firstLine="420"/>
      </w:pPr>
      <w:r>
        <w:tab/>
      </w:r>
      <w:r>
        <w:tab/>
        <w:t>String sql = "select * from tb_book where id='" + id + "'";</w:t>
      </w:r>
    </w:p>
    <w:p w:rsidR="00240735" w:rsidRDefault="00240735" w:rsidP="00240735">
      <w:pPr>
        <w:ind w:firstLine="420"/>
      </w:pPr>
      <w:r>
        <w:tab/>
      </w:r>
      <w:r>
        <w:tab/>
        <w:t>ResultSet rs = DbOp.executeQuery(sql);</w:t>
      </w:r>
    </w:p>
    <w:p w:rsidR="00240735" w:rsidRDefault="00240735" w:rsidP="00240735">
      <w:pPr>
        <w:ind w:firstLine="420"/>
      </w:pPr>
      <w:r>
        <w:tab/>
      </w:r>
      <w:r>
        <w:tab/>
        <w:t>Book book = null;</w:t>
      </w:r>
    </w:p>
    <w:p w:rsidR="00240735" w:rsidRDefault="00240735" w:rsidP="00240735">
      <w:pPr>
        <w:ind w:firstLine="420"/>
      </w:pPr>
      <w:r>
        <w:tab/>
      </w:r>
      <w:r>
        <w:tab/>
        <w:t>try {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  <w:t>if (rs.next()) {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book = new Book(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book.setId(rs.getString("id")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book.setBooktype(rs.getString("booktype")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book.setBookname(rs.getString("bookname")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book.setAuthor(rs.getString("author"));</w:t>
      </w:r>
    </w:p>
    <w:p w:rsidR="00240735" w:rsidRDefault="00240735" w:rsidP="00240735">
      <w:pPr>
        <w:ind w:firstLine="420"/>
      </w:pPr>
      <w:r>
        <w:lastRenderedPageBreak/>
        <w:tab/>
      </w:r>
      <w:r>
        <w:tab/>
      </w:r>
      <w:r>
        <w:tab/>
      </w:r>
      <w:r>
        <w:tab/>
        <w:t>book.setTranslator(rs.getString("translator")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book.setPublisher(rs.getString("publisher")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book.setPublish_time(rs.getDate("publish_time")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book.setPrice(rs.getFloat("price")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book.setStock(rs.getInt("stock")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  <w:t>}</w:t>
      </w:r>
    </w:p>
    <w:p w:rsidR="00240735" w:rsidRDefault="00240735" w:rsidP="00240735">
      <w:pPr>
        <w:ind w:firstLine="420"/>
      </w:pPr>
      <w:r>
        <w:tab/>
      </w:r>
      <w:r>
        <w:tab/>
        <w:t>} catch (SQLException e) {</w:t>
      </w:r>
    </w:p>
    <w:p w:rsidR="00240735" w:rsidRDefault="00240735" w:rsidP="00240735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无法正常读取数据库！</w:t>
      </w:r>
      <w:r>
        <w:rPr>
          <w:rFonts w:hint="eastAsia"/>
        </w:rPr>
        <w:t>");</w:t>
      </w:r>
    </w:p>
    <w:p w:rsidR="00240735" w:rsidRDefault="00240735" w:rsidP="00240735">
      <w:pPr>
        <w:ind w:firstLine="420"/>
      </w:pPr>
      <w:r>
        <w:tab/>
      </w:r>
      <w:r>
        <w:tab/>
        <w:t>}</w:t>
      </w:r>
    </w:p>
    <w:p w:rsidR="00240735" w:rsidRDefault="00240735" w:rsidP="00240735">
      <w:pPr>
        <w:ind w:firstLine="420"/>
      </w:pPr>
      <w:r>
        <w:tab/>
      </w:r>
      <w:r>
        <w:tab/>
        <w:t>return book;</w:t>
      </w:r>
    </w:p>
    <w:p w:rsidR="00240735" w:rsidRDefault="00240735" w:rsidP="00240735">
      <w:pPr>
        <w:ind w:firstLine="420"/>
      </w:pPr>
      <w:r>
        <w:tab/>
        <w:t>}</w:t>
      </w:r>
    </w:p>
    <w:p w:rsidR="00240735" w:rsidRDefault="00240735" w:rsidP="00240735">
      <w:pPr>
        <w:ind w:firstLine="420"/>
      </w:pPr>
      <w:r>
        <w:t>}</w:t>
      </w:r>
    </w:p>
    <w:p w:rsidR="00240735" w:rsidRDefault="00240735" w:rsidP="00240735">
      <w:pPr>
        <w:ind w:firstLine="420"/>
      </w:pPr>
      <w:r>
        <w:t>class ReaderSelect {</w:t>
      </w:r>
    </w:p>
    <w:p w:rsidR="00240735" w:rsidRDefault="00240735" w:rsidP="00240735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按读者编号查询，结果保存在</w:t>
      </w:r>
      <w:r>
        <w:rPr>
          <w:rFonts w:hint="eastAsia"/>
        </w:rPr>
        <w:t>Reader</w:t>
      </w:r>
      <w:r>
        <w:rPr>
          <w:rFonts w:hint="eastAsia"/>
        </w:rPr>
        <w:t>类的对象中</w:t>
      </w:r>
    </w:p>
    <w:p w:rsidR="00240735" w:rsidRDefault="00240735" w:rsidP="00240735">
      <w:pPr>
        <w:ind w:firstLine="420"/>
      </w:pPr>
      <w:r>
        <w:tab/>
        <w:t>public static Reader selectReaderById(String id) {</w:t>
      </w:r>
    </w:p>
    <w:p w:rsidR="00240735" w:rsidRDefault="00240735" w:rsidP="00240735">
      <w:pPr>
        <w:ind w:firstLine="420"/>
      </w:pPr>
      <w:r>
        <w:tab/>
      </w:r>
      <w:r>
        <w:tab/>
        <w:t>String sql = "select * from tb_reader where id='" + id + "'";</w:t>
      </w:r>
    </w:p>
    <w:p w:rsidR="00240735" w:rsidRDefault="00240735" w:rsidP="00240735">
      <w:pPr>
        <w:ind w:firstLine="420"/>
      </w:pPr>
      <w:r>
        <w:tab/>
      </w:r>
      <w:r>
        <w:tab/>
        <w:t>ResultSet rs = DbOp.executeQuery(sql);</w:t>
      </w:r>
    </w:p>
    <w:p w:rsidR="00240735" w:rsidRDefault="00240735" w:rsidP="00240735">
      <w:pPr>
        <w:ind w:firstLine="420"/>
      </w:pPr>
      <w:r>
        <w:tab/>
      </w:r>
      <w:r>
        <w:tab/>
        <w:t>Reader reader = null;</w:t>
      </w:r>
    </w:p>
    <w:p w:rsidR="00240735" w:rsidRDefault="00240735" w:rsidP="00240735">
      <w:pPr>
        <w:ind w:firstLine="420"/>
      </w:pPr>
      <w:r>
        <w:tab/>
      </w:r>
      <w:r>
        <w:tab/>
        <w:t>try {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  <w:t>if (rs.next()) {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reader = new Reader(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reader.setId(rs.getString("id")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reader.setReadername(rs.getString("readername")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reader.setReadertype(rs.getString("readertype")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reader.setSex(rs.getString("sex")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reader.setMax_num(rs.getInt("max_num")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reader.setDays_num(rs.getInt("days_num"))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  <w:t>}</w:t>
      </w:r>
    </w:p>
    <w:p w:rsidR="00240735" w:rsidRDefault="00240735" w:rsidP="00240735">
      <w:pPr>
        <w:ind w:firstLine="420"/>
      </w:pPr>
      <w:r>
        <w:tab/>
      </w:r>
      <w:r>
        <w:tab/>
        <w:t>} catch (SQLException e) {</w:t>
      </w:r>
    </w:p>
    <w:p w:rsidR="00240735" w:rsidRDefault="00240735" w:rsidP="00240735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无法正常读取数据库！</w:t>
      </w:r>
      <w:r>
        <w:rPr>
          <w:rFonts w:hint="eastAsia"/>
        </w:rPr>
        <w:t>");</w:t>
      </w:r>
    </w:p>
    <w:p w:rsidR="00240735" w:rsidRDefault="00240735" w:rsidP="00240735">
      <w:pPr>
        <w:ind w:firstLine="420"/>
      </w:pPr>
      <w:r>
        <w:tab/>
      </w:r>
      <w:r>
        <w:tab/>
        <w:t>}</w:t>
      </w:r>
    </w:p>
    <w:p w:rsidR="00240735" w:rsidRDefault="00240735" w:rsidP="00240735">
      <w:pPr>
        <w:ind w:firstLine="420"/>
      </w:pPr>
      <w:r>
        <w:tab/>
      </w:r>
      <w:r>
        <w:tab/>
        <w:t>return reader;</w:t>
      </w:r>
    </w:p>
    <w:p w:rsidR="00240735" w:rsidRDefault="00240735" w:rsidP="00240735">
      <w:pPr>
        <w:ind w:firstLine="420"/>
      </w:pPr>
      <w:r>
        <w:tab/>
        <w:t>}</w:t>
      </w:r>
    </w:p>
    <w:p w:rsidR="00240735" w:rsidRDefault="00240735" w:rsidP="00240735">
      <w:pPr>
        <w:ind w:firstLine="420"/>
      </w:pPr>
      <w:r>
        <w:t>}</w:t>
      </w:r>
    </w:p>
    <w:p w:rsidR="00240735" w:rsidRDefault="00240735" w:rsidP="00240735">
      <w:pPr>
        <w:ind w:firstLine="420"/>
      </w:pPr>
    </w:p>
    <w:p w:rsidR="00240735" w:rsidRDefault="00240735" w:rsidP="00240735">
      <w:pPr>
        <w:ind w:firstLine="420"/>
      </w:pPr>
      <w:r>
        <w:t>class IfBorrowBack {</w:t>
      </w:r>
    </w:p>
    <w:p w:rsidR="00240735" w:rsidRDefault="00240735" w:rsidP="00240735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查指定读者是否借过指定图书且未归还</w:t>
      </w:r>
    </w:p>
    <w:p w:rsidR="00240735" w:rsidRDefault="00240735" w:rsidP="00240735">
      <w:pPr>
        <w:ind w:firstLine="420"/>
      </w:pPr>
      <w:r>
        <w:tab/>
        <w:t>public static boolean findbook(String bookid, String readerid) {</w:t>
      </w:r>
    </w:p>
    <w:p w:rsidR="00240735" w:rsidRDefault="00240735" w:rsidP="00240735">
      <w:pPr>
        <w:ind w:firstLine="420"/>
      </w:pPr>
      <w:r>
        <w:tab/>
      </w:r>
      <w:r>
        <w:tab/>
        <w:t>String sql;</w:t>
      </w:r>
    </w:p>
    <w:p w:rsidR="00240735" w:rsidRDefault="00240735" w:rsidP="00240735">
      <w:pPr>
        <w:ind w:firstLine="420"/>
      </w:pPr>
      <w:r>
        <w:tab/>
      </w:r>
      <w:r>
        <w:tab/>
        <w:t>sql = "select * from tb_borrow where book_id='";</w:t>
      </w:r>
    </w:p>
    <w:p w:rsidR="00240735" w:rsidRDefault="00240735" w:rsidP="00240735">
      <w:pPr>
        <w:ind w:firstLine="420"/>
      </w:pPr>
      <w:r>
        <w:tab/>
      </w:r>
      <w:r>
        <w:tab/>
        <w:t>sql = sql + bookid + "' and reader_id='" + readerid + "' and ";</w:t>
      </w:r>
    </w:p>
    <w:p w:rsidR="00240735" w:rsidRDefault="00240735" w:rsidP="00240735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  <w:t>sql = sql + "if_back='</w:t>
      </w:r>
      <w:r>
        <w:rPr>
          <w:rFonts w:hint="eastAsia"/>
        </w:rPr>
        <w:t>否</w:t>
      </w:r>
      <w:r>
        <w:rPr>
          <w:rFonts w:hint="eastAsia"/>
        </w:rPr>
        <w:t>'";</w:t>
      </w:r>
    </w:p>
    <w:p w:rsidR="00240735" w:rsidRDefault="00240735" w:rsidP="00240735">
      <w:pPr>
        <w:ind w:firstLine="420"/>
      </w:pPr>
      <w:r>
        <w:tab/>
      </w:r>
      <w:r>
        <w:tab/>
        <w:t>ResultSet rs = DbOp.executeQuery(sql);</w:t>
      </w:r>
    </w:p>
    <w:p w:rsidR="00240735" w:rsidRDefault="00240735" w:rsidP="00240735">
      <w:pPr>
        <w:ind w:firstLine="420"/>
      </w:pPr>
      <w:r>
        <w:tab/>
      </w:r>
      <w:r>
        <w:tab/>
        <w:t>try {</w:t>
      </w:r>
    </w:p>
    <w:p w:rsidR="00240735" w:rsidRDefault="00240735" w:rsidP="00240735">
      <w:pPr>
        <w:ind w:firstLine="420"/>
      </w:pPr>
      <w:r>
        <w:rPr>
          <w:rFonts w:hint="eastAsia"/>
        </w:rPr>
        <w:lastRenderedPageBreak/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// </w:t>
      </w:r>
      <w:r>
        <w:rPr>
          <w:rFonts w:hint="eastAsia"/>
        </w:rPr>
        <w:t>如果指定读者借阅了指定图书，且未归还，返回</w:t>
      </w:r>
      <w:r>
        <w:rPr>
          <w:rFonts w:hint="eastAsia"/>
        </w:rPr>
        <w:t>true</w:t>
      </w:r>
      <w:r>
        <w:rPr>
          <w:rFonts w:hint="eastAsia"/>
        </w:rPr>
        <w:t>，否则返回</w:t>
      </w:r>
      <w:r>
        <w:rPr>
          <w:rFonts w:hint="eastAsia"/>
        </w:rPr>
        <w:t>false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  <w:t>if (rs.next())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return true;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  <w:t>else</w:t>
      </w:r>
    </w:p>
    <w:p w:rsidR="00240735" w:rsidRDefault="00240735" w:rsidP="00240735">
      <w:pPr>
        <w:ind w:firstLine="420"/>
      </w:pPr>
      <w:r>
        <w:tab/>
      </w:r>
      <w:r>
        <w:tab/>
      </w:r>
      <w:r>
        <w:tab/>
      </w:r>
      <w:r>
        <w:tab/>
        <w:t>return false;</w:t>
      </w:r>
    </w:p>
    <w:p w:rsidR="00240735" w:rsidRDefault="00240735" w:rsidP="00240735">
      <w:pPr>
        <w:ind w:firstLine="420"/>
      </w:pPr>
      <w:r>
        <w:tab/>
      </w:r>
      <w:r>
        <w:tab/>
        <w:t>} catch (SQLException e) {</w:t>
      </w:r>
    </w:p>
    <w:p w:rsidR="00240735" w:rsidRDefault="00240735" w:rsidP="00240735">
      <w:pPr>
        <w:ind w:firstLine="42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JOptionPane.showMessageDialog(null, "</w:t>
      </w:r>
      <w:r>
        <w:rPr>
          <w:rFonts w:hint="eastAsia"/>
        </w:rPr>
        <w:t>数据库查询失败！</w:t>
      </w:r>
      <w:r>
        <w:rPr>
          <w:rFonts w:hint="eastAsia"/>
        </w:rPr>
        <w:t>");</w:t>
      </w:r>
    </w:p>
    <w:p w:rsidR="00240735" w:rsidRDefault="00240735" w:rsidP="00240735">
      <w:pPr>
        <w:ind w:firstLine="420"/>
      </w:pPr>
      <w:r>
        <w:tab/>
      </w:r>
      <w:r>
        <w:tab/>
        <w:t>}</w:t>
      </w:r>
    </w:p>
    <w:p w:rsidR="00240735" w:rsidRDefault="00240735" w:rsidP="00240735">
      <w:pPr>
        <w:ind w:firstLine="420"/>
      </w:pPr>
      <w:r>
        <w:tab/>
      </w:r>
      <w:r>
        <w:tab/>
        <w:t>return true;</w:t>
      </w:r>
    </w:p>
    <w:p w:rsidR="00240735" w:rsidRDefault="00240735" w:rsidP="00240735">
      <w:pPr>
        <w:ind w:firstLine="420"/>
      </w:pPr>
      <w:r>
        <w:tab/>
        <w:t>}</w:t>
      </w:r>
    </w:p>
    <w:p w:rsidR="00240735" w:rsidRDefault="00240735" w:rsidP="00240735">
      <w:pPr>
        <w:ind w:firstLine="420"/>
      </w:pPr>
      <w:r>
        <w:t>}</w:t>
      </w:r>
    </w:p>
    <w:p w:rsidR="00240735" w:rsidRDefault="00240735" w:rsidP="00240735">
      <w:pPr>
        <w:ind w:firstLine="420"/>
      </w:pPr>
      <w:r>
        <w:t>class GlobalVar {</w:t>
      </w:r>
    </w:p>
    <w:p w:rsidR="00240735" w:rsidRDefault="00240735" w:rsidP="00240735">
      <w:pPr>
        <w:ind w:firstLine="420"/>
      </w:pPr>
      <w:r>
        <w:rPr>
          <w:rFonts w:hint="eastAsia"/>
        </w:rPr>
        <w:tab/>
        <w:t xml:space="preserve">// </w:t>
      </w:r>
      <w:r>
        <w:rPr>
          <w:rFonts w:hint="eastAsia"/>
        </w:rPr>
        <w:t>该变量用来保存登录用户名</w:t>
      </w:r>
    </w:p>
    <w:p w:rsidR="00240735" w:rsidRDefault="00240735" w:rsidP="00240735">
      <w:pPr>
        <w:ind w:firstLine="420"/>
      </w:pPr>
      <w:r>
        <w:tab/>
        <w:t>public static String login_user;</w:t>
      </w:r>
    </w:p>
    <w:p w:rsidR="00B85993" w:rsidRDefault="00240735" w:rsidP="00240735">
      <w:pPr>
        <w:ind w:firstLine="420"/>
      </w:pPr>
      <w:r>
        <w:t>}</w:t>
      </w:r>
    </w:p>
    <w:p w:rsidR="00B35456" w:rsidRPr="006B200C" w:rsidRDefault="00B35456" w:rsidP="00BF3EC4">
      <w:pPr>
        <w:ind w:firstLine="420"/>
      </w:pPr>
    </w:p>
    <w:sectPr w:rsidR="00B35456" w:rsidRPr="006B200C" w:rsidSect="00721822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1798" w:rsidRDefault="00D81798" w:rsidP="005E2A6D">
      <w:pPr>
        <w:ind w:firstLine="420"/>
      </w:pPr>
      <w:r>
        <w:separator/>
      </w:r>
    </w:p>
  </w:endnote>
  <w:endnote w:type="continuationSeparator" w:id="0">
    <w:p w:rsidR="00D81798" w:rsidRDefault="00D81798" w:rsidP="005E2A6D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472D" w:rsidRDefault="0071472D" w:rsidP="00D743EE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472D" w:rsidRDefault="0071472D" w:rsidP="00D743EE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472D" w:rsidRDefault="0071472D" w:rsidP="00D743EE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1798" w:rsidRDefault="00D81798" w:rsidP="005E2A6D">
      <w:pPr>
        <w:ind w:firstLine="420"/>
      </w:pPr>
      <w:r>
        <w:separator/>
      </w:r>
    </w:p>
  </w:footnote>
  <w:footnote w:type="continuationSeparator" w:id="0">
    <w:p w:rsidR="00D81798" w:rsidRDefault="00D81798" w:rsidP="005E2A6D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472D" w:rsidRDefault="0071472D" w:rsidP="00D743EE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472D" w:rsidRDefault="0071472D" w:rsidP="00D743EE">
    <w:pPr>
      <w:pStyle w:val="a3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472D" w:rsidRDefault="0071472D" w:rsidP="00D743EE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924486"/>
    <w:multiLevelType w:val="hybridMultilevel"/>
    <w:tmpl w:val="C54A3F1A"/>
    <w:lvl w:ilvl="0" w:tplc="6EF64F1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5D321384"/>
    <w:multiLevelType w:val="hybridMultilevel"/>
    <w:tmpl w:val="5F42DAA8"/>
    <w:lvl w:ilvl="0" w:tplc="64522978">
      <w:start w:val="2"/>
      <w:numFmt w:val="decimal"/>
      <w:lvlText w:val="第%1章"/>
      <w:lvlJc w:val="left"/>
      <w:pPr>
        <w:ind w:left="2827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587" w:hanging="420"/>
      </w:pPr>
    </w:lvl>
    <w:lvl w:ilvl="2" w:tplc="0409001B" w:tentative="1">
      <w:start w:val="1"/>
      <w:numFmt w:val="lowerRoman"/>
      <w:lvlText w:val="%3."/>
      <w:lvlJc w:val="right"/>
      <w:pPr>
        <w:ind w:left="3007" w:hanging="420"/>
      </w:pPr>
    </w:lvl>
    <w:lvl w:ilvl="3" w:tplc="0409000F" w:tentative="1">
      <w:start w:val="1"/>
      <w:numFmt w:val="decimal"/>
      <w:lvlText w:val="%4."/>
      <w:lvlJc w:val="left"/>
      <w:pPr>
        <w:ind w:left="3427" w:hanging="420"/>
      </w:pPr>
    </w:lvl>
    <w:lvl w:ilvl="4" w:tplc="04090019" w:tentative="1">
      <w:start w:val="1"/>
      <w:numFmt w:val="lowerLetter"/>
      <w:lvlText w:val="%5)"/>
      <w:lvlJc w:val="left"/>
      <w:pPr>
        <w:ind w:left="3847" w:hanging="420"/>
      </w:pPr>
    </w:lvl>
    <w:lvl w:ilvl="5" w:tplc="0409001B" w:tentative="1">
      <w:start w:val="1"/>
      <w:numFmt w:val="lowerRoman"/>
      <w:lvlText w:val="%6."/>
      <w:lvlJc w:val="right"/>
      <w:pPr>
        <w:ind w:left="4267" w:hanging="420"/>
      </w:pPr>
    </w:lvl>
    <w:lvl w:ilvl="6" w:tplc="0409000F" w:tentative="1">
      <w:start w:val="1"/>
      <w:numFmt w:val="decimal"/>
      <w:lvlText w:val="%7."/>
      <w:lvlJc w:val="left"/>
      <w:pPr>
        <w:ind w:left="4687" w:hanging="420"/>
      </w:pPr>
    </w:lvl>
    <w:lvl w:ilvl="7" w:tplc="04090019" w:tentative="1">
      <w:start w:val="1"/>
      <w:numFmt w:val="lowerLetter"/>
      <w:lvlText w:val="%8)"/>
      <w:lvlJc w:val="left"/>
      <w:pPr>
        <w:ind w:left="5107" w:hanging="420"/>
      </w:pPr>
    </w:lvl>
    <w:lvl w:ilvl="8" w:tplc="0409001B" w:tentative="1">
      <w:start w:val="1"/>
      <w:numFmt w:val="lowerRoman"/>
      <w:lvlText w:val="%9."/>
      <w:lvlJc w:val="right"/>
      <w:pPr>
        <w:ind w:left="5527" w:hanging="420"/>
      </w:pPr>
    </w:lvl>
  </w:abstractNum>
  <w:abstractNum w:abstractNumId="2">
    <w:nsid w:val="607E7B0C"/>
    <w:multiLevelType w:val="hybridMultilevel"/>
    <w:tmpl w:val="4092AD84"/>
    <w:lvl w:ilvl="0" w:tplc="7FAC638A">
      <w:start w:val="1"/>
      <w:numFmt w:val="decimal"/>
      <w:lvlText w:val="第%1章"/>
      <w:lvlJc w:val="left"/>
      <w:pPr>
        <w:ind w:left="1747" w:hanging="118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2" w:hanging="420"/>
      </w:pPr>
    </w:lvl>
    <w:lvl w:ilvl="2" w:tplc="0409001B" w:tentative="1">
      <w:start w:val="1"/>
      <w:numFmt w:val="lowerRoman"/>
      <w:lvlText w:val="%3."/>
      <w:lvlJc w:val="right"/>
      <w:pPr>
        <w:ind w:left="1822" w:hanging="420"/>
      </w:pPr>
    </w:lvl>
    <w:lvl w:ilvl="3" w:tplc="0409000F" w:tentative="1">
      <w:start w:val="1"/>
      <w:numFmt w:val="decimal"/>
      <w:lvlText w:val="%4."/>
      <w:lvlJc w:val="left"/>
      <w:pPr>
        <w:ind w:left="2242" w:hanging="420"/>
      </w:pPr>
    </w:lvl>
    <w:lvl w:ilvl="4" w:tplc="04090019" w:tentative="1">
      <w:start w:val="1"/>
      <w:numFmt w:val="lowerLetter"/>
      <w:lvlText w:val="%5)"/>
      <w:lvlJc w:val="left"/>
      <w:pPr>
        <w:ind w:left="2662" w:hanging="420"/>
      </w:pPr>
    </w:lvl>
    <w:lvl w:ilvl="5" w:tplc="0409001B" w:tentative="1">
      <w:start w:val="1"/>
      <w:numFmt w:val="lowerRoman"/>
      <w:lvlText w:val="%6."/>
      <w:lvlJc w:val="right"/>
      <w:pPr>
        <w:ind w:left="3082" w:hanging="420"/>
      </w:pPr>
    </w:lvl>
    <w:lvl w:ilvl="6" w:tplc="0409000F" w:tentative="1">
      <w:start w:val="1"/>
      <w:numFmt w:val="decimal"/>
      <w:lvlText w:val="%7."/>
      <w:lvlJc w:val="left"/>
      <w:pPr>
        <w:ind w:left="3502" w:hanging="420"/>
      </w:pPr>
    </w:lvl>
    <w:lvl w:ilvl="7" w:tplc="04090019" w:tentative="1">
      <w:start w:val="1"/>
      <w:numFmt w:val="lowerLetter"/>
      <w:lvlText w:val="%8)"/>
      <w:lvlJc w:val="left"/>
      <w:pPr>
        <w:ind w:left="3922" w:hanging="420"/>
      </w:pPr>
    </w:lvl>
    <w:lvl w:ilvl="8" w:tplc="0409001B" w:tentative="1">
      <w:start w:val="1"/>
      <w:numFmt w:val="lowerRoman"/>
      <w:lvlText w:val="%9."/>
      <w:lvlJc w:val="right"/>
      <w:pPr>
        <w:ind w:left="4342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0FA7"/>
    <w:rsid w:val="0000208E"/>
    <w:rsid w:val="00056F63"/>
    <w:rsid w:val="0007581F"/>
    <w:rsid w:val="00076125"/>
    <w:rsid w:val="0008794D"/>
    <w:rsid w:val="000C4352"/>
    <w:rsid w:val="000E61AC"/>
    <w:rsid w:val="00103615"/>
    <w:rsid w:val="00141B53"/>
    <w:rsid w:val="00143D0C"/>
    <w:rsid w:val="00171D55"/>
    <w:rsid w:val="00173E24"/>
    <w:rsid w:val="00186033"/>
    <w:rsid w:val="00195C22"/>
    <w:rsid w:val="001A5843"/>
    <w:rsid w:val="001C017E"/>
    <w:rsid w:val="001E1B0B"/>
    <w:rsid w:val="001F6DB4"/>
    <w:rsid w:val="002040F4"/>
    <w:rsid w:val="00221E40"/>
    <w:rsid w:val="00224BA1"/>
    <w:rsid w:val="00240735"/>
    <w:rsid w:val="002467CA"/>
    <w:rsid w:val="002620CF"/>
    <w:rsid w:val="002A54BA"/>
    <w:rsid w:val="002D1396"/>
    <w:rsid w:val="002D73E6"/>
    <w:rsid w:val="00307C4F"/>
    <w:rsid w:val="0032018D"/>
    <w:rsid w:val="003437D3"/>
    <w:rsid w:val="00367C8A"/>
    <w:rsid w:val="00375A65"/>
    <w:rsid w:val="0038092B"/>
    <w:rsid w:val="00386A73"/>
    <w:rsid w:val="00391DD8"/>
    <w:rsid w:val="00396F48"/>
    <w:rsid w:val="003C46B0"/>
    <w:rsid w:val="003D7979"/>
    <w:rsid w:val="00437F66"/>
    <w:rsid w:val="00452309"/>
    <w:rsid w:val="00461E3A"/>
    <w:rsid w:val="00465254"/>
    <w:rsid w:val="004C18A6"/>
    <w:rsid w:val="00510FA7"/>
    <w:rsid w:val="00512C85"/>
    <w:rsid w:val="005140F4"/>
    <w:rsid w:val="0051529A"/>
    <w:rsid w:val="00531EBD"/>
    <w:rsid w:val="00552F35"/>
    <w:rsid w:val="0055450D"/>
    <w:rsid w:val="005633D2"/>
    <w:rsid w:val="005B175E"/>
    <w:rsid w:val="005D2F8B"/>
    <w:rsid w:val="005D5ED2"/>
    <w:rsid w:val="005E2A6D"/>
    <w:rsid w:val="005F016F"/>
    <w:rsid w:val="0060131B"/>
    <w:rsid w:val="00604AFE"/>
    <w:rsid w:val="00604CCF"/>
    <w:rsid w:val="006052DD"/>
    <w:rsid w:val="00627509"/>
    <w:rsid w:val="00652AEB"/>
    <w:rsid w:val="00690786"/>
    <w:rsid w:val="006B200C"/>
    <w:rsid w:val="006C59AC"/>
    <w:rsid w:val="006D3549"/>
    <w:rsid w:val="007022E3"/>
    <w:rsid w:val="0070716D"/>
    <w:rsid w:val="00713C62"/>
    <w:rsid w:val="00713F78"/>
    <w:rsid w:val="0071472D"/>
    <w:rsid w:val="00721822"/>
    <w:rsid w:val="00723BC6"/>
    <w:rsid w:val="0073400F"/>
    <w:rsid w:val="0075789E"/>
    <w:rsid w:val="007A15FD"/>
    <w:rsid w:val="007C66C6"/>
    <w:rsid w:val="0083187B"/>
    <w:rsid w:val="008632EF"/>
    <w:rsid w:val="008751EB"/>
    <w:rsid w:val="00891986"/>
    <w:rsid w:val="008C08E9"/>
    <w:rsid w:val="008C2BF8"/>
    <w:rsid w:val="008E00B7"/>
    <w:rsid w:val="0099690E"/>
    <w:rsid w:val="009A4027"/>
    <w:rsid w:val="009C3245"/>
    <w:rsid w:val="00A028A1"/>
    <w:rsid w:val="00A646BD"/>
    <w:rsid w:val="00A70BF3"/>
    <w:rsid w:val="00A836B6"/>
    <w:rsid w:val="00AA524C"/>
    <w:rsid w:val="00AB0C15"/>
    <w:rsid w:val="00AB516C"/>
    <w:rsid w:val="00AC68EA"/>
    <w:rsid w:val="00AD17FD"/>
    <w:rsid w:val="00AD6EB9"/>
    <w:rsid w:val="00AE2904"/>
    <w:rsid w:val="00B03C3F"/>
    <w:rsid w:val="00B35456"/>
    <w:rsid w:val="00B52715"/>
    <w:rsid w:val="00B71BEF"/>
    <w:rsid w:val="00B74D9D"/>
    <w:rsid w:val="00B85993"/>
    <w:rsid w:val="00BF3EC4"/>
    <w:rsid w:val="00C04266"/>
    <w:rsid w:val="00C33429"/>
    <w:rsid w:val="00C97FCA"/>
    <w:rsid w:val="00CB73E4"/>
    <w:rsid w:val="00D14B23"/>
    <w:rsid w:val="00D34C83"/>
    <w:rsid w:val="00D475FE"/>
    <w:rsid w:val="00D51755"/>
    <w:rsid w:val="00D61AAE"/>
    <w:rsid w:val="00D743EE"/>
    <w:rsid w:val="00D81798"/>
    <w:rsid w:val="00DC1DC9"/>
    <w:rsid w:val="00DD55B0"/>
    <w:rsid w:val="00DE1567"/>
    <w:rsid w:val="00E2625A"/>
    <w:rsid w:val="00E46FBD"/>
    <w:rsid w:val="00E63EDA"/>
    <w:rsid w:val="00E73459"/>
    <w:rsid w:val="00E9769D"/>
    <w:rsid w:val="00EF3649"/>
    <w:rsid w:val="00F14BF0"/>
    <w:rsid w:val="00F201CB"/>
    <w:rsid w:val="00F41B5B"/>
    <w:rsid w:val="00F433F5"/>
    <w:rsid w:val="00FD6D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docId w15:val="{6359914D-465C-465B-9D99-673DA6E6D1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23BC6"/>
    <w:pPr>
      <w:widowControl w:val="0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D51755"/>
    <w:pPr>
      <w:keepNext/>
      <w:keepLines/>
      <w:spacing w:before="60" w:after="60"/>
      <w:jc w:val="center"/>
      <w:outlineLvl w:val="0"/>
    </w:pPr>
    <w:rPr>
      <w:rFonts w:asciiTheme="majorHAnsi" w:eastAsiaTheme="majorEastAsia" w:hAnsiTheme="majorHAnsi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5175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3545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E2A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E2A6D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5E2A6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5E2A6D"/>
    <w:rPr>
      <w:sz w:val="18"/>
      <w:szCs w:val="18"/>
    </w:rPr>
  </w:style>
  <w:style w:type="paragraph" w:styleId="a5">
    <w:name w:val="Document Map"/>
    <w:basedOn w:val="a"/>
    <w:link w:val="Char1"/>
    <w:uiPriority w:val="99"/>
    <w:semiHidden/>
    <w:unhideWhenUsed/>
    <w:rsid w:val="00171D55"/>
    <w:rPr>
      <w:rFonts w:ascii="宋体"/>
      <w:sz w:val="18"/>
      <w:szCs w:val="18"/>
    </w:rPr>
  </w:style>
  <w:style w:type="character" w:customStyle="1" w:styleId="Char1">
    <w:name w:val="文档结构图 Char"/>
    <w:basedOn w:val="a0"/>
    <w:link w:val="a5"/>
    <w:uiPriority w:val="99"/>
    <w:semiHidden/>
    <w:rsid w:val="00171D55"/>
    <w:rPr>
      <w:rFonts w:ascii="宋体" w:eastAsia="宋体"/>
      <w:sz w:val="18"/>
      <w:szCs w:val="18"/>
    </w:rPr>
  </w:style>
  <w:style w:type="paragraph" w:styleId="a6">
    <w:name w:val="Title"/>
    <w:basedOn w:val="a"/>
    <w:next w:val="a"/>
    <w:link w:val="Char2"/>
    <w:uiPriority w:val="10"/>
    <w:qFormat/>
    <w:rsid w:val="00D51755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6"/>
    <w:uiPriority w:val="10"/>
    <w:rsid w:val="00D51755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D5175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D51755"/>
    <w:rPr>
      <w:rFonts w:asciiTheme="majorHAnsi" w:eastAsiaTheme="majorEastAsia" w:hAnsiTheme="majorHAnsi"/>
      <w:b/>
      <w:bCs/>
      <w:kern w:val="44"/>
      <w:sz w:val="28"/>
      <w:szCs w:val="44"/>
    </w:rPr>
  </w:style>
  <w:style w:type="paragraph" w:styleId="a7">
    <w:name w:val="Subtitle"/>
    <w:basedOn w:val="a"/>
    <w:next w:val="a"/>
    <w:link w:val="Char3"/>
    <w:uiPriority w:val="11"/>
    <w:qFormat/>
    <w:rsid w:val="00D51755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7"/>
    <w:uiPriority w:val="11"/>
    <w:rsid w:val="00D51755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8">
    <w:name w:val="List Paragraph"/>
    <w:basedOn w:val="a"/>
    <w:uiPriority w:val="34"/>
    <w:qFormat/>
    <w:rsid w:val="008632EF"/>
    <w:pPr>
      <w:ind w:firstLine="420"/>
    </w:pPr>
  </w:style>
  <w:style w:type="paragraph" w:styleId="a9">
    <w:name w:val="Balloon Text"/>
    <w:basedOn w:val="a"/>
    <w:link w:val="Char4"/>
    <w:uiPriority w:val="99"/>
    <w:semiHidden/>
    <w:unhideWhenUsed/>
    <w:rsid w:val="00713C62"/>
    <w:rPr>
      <w:sz w:val="18"/>
      <w:szCs w:val="18"/>
    </w:rPr>
  </w:style>
  <w:style w:type="character" w:customStyle="1" w:styleId="Char4">
    <w:name w:val="批注框文本 Char"/>
    <w:basedOn w:val="a0"/>
    <w:link w:val="a9"/>
    <w:uiPriority w:val="99"/>
    <w:semiHidden/>
    <w:rsid w:val="00713C62"/>
    <w:rPr>
      <w:rFonts w:ascii="Times New Roman" w:eastAsia="宋体" w:hAnsi="Times New Roman"/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B35456"/>
    <w:rPr>
      <w:rFonts w:ascii="Times New Roman" w:eastAsia="宋体" w:hAnsi="Times New Roman"/>
      <w:b/>
      <w:bCs/>
      <w:sz w:val="32"/>
      <w:szCs w:val="32"/>
    </w:rPr>
  </w:style>
  <w:style w:type="paragraph" w:customStyle="1" w:styleId="aa">
    <w:name w:val="程序内容"/>
    <w:basedOn w:val="a"/>
    <w:qFormat/>
    <w:rsid w:val="002620CF"/>
    <w:pPr>
      <w:shd w:val="clear" w:color="auto" w:fill="FADCE9"/>
      <w:spacing w:line="264" w:lineRule="auto"/>
      <w:ind w:leftChars="20" w:left="20" w:rightChars="20" w:right="20"/>
    </w:pPr>
    <w:rPr>
      <w:rFonts w:ascii="Courier New" w:eastAsia="楷体_GB2312" w:hAnsi="Courier New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7353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5</TotalTime>
  <Pages>90</Pages>
  <Words>17862</Words>
  <Characters>101817</Characters>
  <Application>Microsoft Office Word</Application>
  <DocSecurity>0</DocSecurity>
  <Lines>848</Lines>
  <Paragraphs>238</Paragraphs>
  <ScaleCrop>false</ScaleCrop>
  <Company/>
  <LinksUpToDate>false</LinksUpToDate>
  <CharactersWithSpaces>1194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y</dc:creator>
  <cp:lastModifiedBy>wy</cp:lastModifiedBy>
  <cp:revision>653</cp:revision>
  <cp:lastPrinted>2020-12-23T01:55:00Z</cp:lastPrinted>
  <dcterms:created xsi:type="dcterms:W3CDTF">2020-12-02T07:59:00Z</dcterms:created>
  <dcterms:modified xsi:type="dcterms:W3CDTF">2021-04-07T09:45:00Z</dcterms:modified>
</cp:coreProperties>
</file>